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5E89" w:rsidRDefault="00135E89" w:rsidP="00135E89">
      <w:pPr>
        <w:spacing w:before="150" w:line="379" w:lineRule="auto"/>
        <w:ind w:left="691" w:right="720"/>
        <w:jc w:val="center"/>
        <w:rPr>
          <w:b/>
          <w:sz w:val="36"/>
        </w:rPr>
      </w:pPr>
      <w:r>
        <w:rPr>
          <w:b/>
          <w:sz w:val="36"/>
        </w:rPr>
        <w:t>BREVET DE TECHNICIEN SUPÉRIEUR ÉLECTROTECHNIQUE</w:t>
      </w:r>
    </w:p>
    <w:p w:rsidR="00135E89" w:rsidRDefault="00135E89" w:rsidP="00135E89">
      <w:pPr>
        <w:pStyle w:val="Titre3"/>
        <w:spacing w:before="11"/>
        <w:ind w:left="700" w:right="720"/>
        <w:jc w:val="center"/>
      </w:pPr>
      <w:r>
        <w:t>SESSION 20</w:t>
      </w:r>
      <w:r w:rsidR="009D3A80">
        <w:t>19</w:t>
      </w:r>
    </w:p>
    <w:p w:rsidR="00135E89" w:rsidRPr="0088433F" w:rsidRDefault="00135E89" w:rsidP="00135E89">
      <w:pPr>
        <w:pStyle w:val="Corpsdetexte"/>
        <w:spacing w:before="7"/>
        <w:jc w:val="center"/>
        <w:rPr>
          <w:sz w:val="23"/>
        </w:rPr>
      </w:pPr>
    </w:p>
    <w:p w:rsidR="00135E89" w:rsidRPr="0088433F" w:rsidRDefault="00135E89" w:rsidP="00135E89">
      <w:pPr>
        <w:pStyle w:val="Corpsdetexte"/>
        <w:spacing w:before="1"/>
        <w:ind w:left="693" w:right="720"/>
        <w:jc w:val="center"/>
      </w:pPr>
      <w:r w:rsidRPr="0088433F">
        <w:t>--------------------</w:t>
      </w:r>
    </w:p>
    <w:p w:rsidR="00135E89" w:rsidRPr="0088433F" w:rsidRDefault="00135E89" w:rsidP="00135E89">
      <w:pPr>
        <w:pStyle w:val="Corpsdetexte"/>
        <w:spacing w:before="2"/>
        <w:jc w:val="center"/>
      </w:pPr>
    </w:p>
    <w:p w:rsidR="00135E89" w:rsidRDefault="00135E89" w:rsidP="00135E89">
      <w:pPr>
        <w:ind w:left="695" w:right="720"/>
        <w:jc w:val="center"/>
        <w:rPr>
          <w:sz w:val="36"/>
        </w:rPr>
      </w:pPr>
      <w:r>
        <w:rPr>
          <w:sz w:val="36"/>
        </w:rPr>
        <w:t>ÉPREUVE E.4.1</w:t>
      </w:r>
    </w:p>
    <w:p w:rsidR="00135E89" w:rsidRPr="0088433F" w:rsidRDefault="00135E89" w:rsidP="00135E89">
      <w:pPr>
        <w:pStyle w:val="Corpsdetexte"/>
        <w:spacing w:before="10"/>
        <w:jc w:val="center"/>
        <w:rPr>
          <w:sz w:val="36"/>
        </w:rPr>
      </w:pPr>
    </w:p>
    <w:p w:rsidR="00135E89" w:rsidRDefault="00135E89" w:rsidP="00135E89">
      <w:pPr>
        <w:ind w:left="1740" w:right="1736"/>
        <w:jc w:val="center"/>
        <w:rPr>
          <w:sz w:val="36"/>
        </w:rPr>
      </w:pPr>
      <w:r>
        <w:rPr>
          <w:sz w:val="36"/>
        </w:rPr>
        <w:t>Étude d’un système technique industriel</w:t>
      </w:r>
    </w:p>
    <w:p w:rsidR="00135E89" w:rsidRDefault="00135E89" w:rsidP="00135E89">
      <w:pPr>
        <w:ind w:left="1740" w:right="1736"/>
        <w:jc w:val="center"/>
        <w:rPr>
          <w:sz w:val="36"/>
        </w:rPr>
      </w:pPr>
      <w:r>
        <w:rPr>
          <w:sz w:val="36"/>
        </w:rPr>
        <w:t>Pré-étude et modélisation</w:t>
      </w:r>
    </w:p>
    <w:p w:rsidR="00135E89" w:rsidRPr="00DD28EA" w:rsidRDefault="00135E89" w:rsidP="00135E89">
      <w:pPr>
        <w:pStyle w:val="Titre3"/>
        <w:spacing w:before="275"/>
        <w:ind w:left="722" w:right="718"/>
        <w:jc w:val="center"/>
        <w:rPr>
          <w:sz w:val="32"/>
          <w:szCs w:val="32"/>
        </w:rPr>
      </w:pPr>
      <w:r w:rsidRPr="00DD28EA">
        <w:rPr>
          <w:sz w:val="32"/>
          <w:szCs w:val="32"/>
        </w:rPr>
        <w:t>Durée : 4 heures – Coefficient : 3</w:t>
      </w:r>
    </w:p>
    <w:p w:rsidR="00135E89" w:rsidRPr="0088433F" w:rsidRDefault="00135E89" w:rsidP="00135E89">
      <w:pPr>
        <w:pStyle w:val="Corpsdetexte"/>
        <w:jc w:val="center"/>
        <w:rPr>
          <w:sz w:val="28"/>
        </w:rPr>
      </w:pPr>
    </w:p>
    <w:p w:rsidR="00135E89" w:rsidRPr="0088433F" w:rsidRDefault="00135E89" w:rsidP="00135E89">
      <w:pPr>
        <w:pStyle w:val="Corpsdetexte"/>
        <w:jc w:val="center"/>
        <w:rPr>
          <w:sz w:val="28"/>
        </w:rPr>
      </w:pPr>
    </w:p>
    <w:p w:rsidR="00135E89" w:rsidRPr="0088433F" w:rsidRDefault="00135E89" w:rsidP="00135E89">
      <w:pPr>
        <w:pStyle w:val="Corpsdetexte"/>
        <w:jc w:val="center"/>
        <w:rPr>
          <w:sz w:val="28"/>
        </w:rPr>
      </w:pPr>
    </w:p>
    <w:p w:rsidR="00135E89" w:rsidRPr="00DD28EA" w:rsidRDefault="00135E89" w:rsidP="00135E89">
      <w:pPr>
        <w:pStyle w:val="Titre4"/>
        <w:spacing w:before="185"/>
        <w:ind w:left="722" w:right="720"/>
        <w:jc w:val="center"/>
        <w:rPr>
          <w:rFonts w:ascii="Arial" w:hAnsi="Arial" w:cs="Arial"/>
          <w:i w:val="0"/>
          <w:color w:val="auto"/>
          <w:sz w:val="24"/>
          <w:szCs w:val="24"/>
        </w:rPr>
      </w:pPr>
      <w:r w:rsidRPr="00DD28EA">
        <w:rPr>
          <w:rFonts w:ascii="Arial" w:hAnsi="Arial" w:cs="Arial"/>
          <w:i w:val="0"/>
          <w:color w:val="auto"/>
          <w:sz w:val="24"/>
          <w:szCs w:val="24"/>
          <w:u w:val="single"/>
        </w:rPr>
        <w:t>Matériel autorisé</w:t>
      </w:r>
      <w:r w:rsidRPr="00DD28EA">
        <w:rPr>
          <w:rFonts w:ascii="Arial" w:hAnsi="Arial" w:cs="Arial"/>
          <w:i w:val="0"/>
          <w:color w:val="auto"/>
          <w:sz w:val="24"/>
          <w:szCs w:val="24"/>
        </w:rPr>
        <w:t xml:space="preserve"> :</w:t>
      </w:r>
    </w:p>
    <w:p w:rsidR="00135E89" w:rsidRPr="0088433F" w:rsidRDefault="00135E89" w:rsidP="00135E89">
      <w:pPr>
        <w:pStyle w:val="Corpsdetexte"/>
        <w:jc w:val="center"/>
        <w:rPr>
          <w:b/>
          <w:sz w:val="20"/>
        </w:rPr>
      </w:pPr>
    </w:p>
    <w:p w:rsidR="00135E89" w:rsidRPr="0088433F" w:rsidRDefault="00135E89" w:rsidP="00135E89">
      <w:pPr>
        <w:pStyle w:val="Corpsdetexte"/>
        <w:spacing w:before="3"/>
        <w:jc w:val="center"/>
        <w:rPr>
          <w:b/>
          <w:sz w:val="20"/>
        </w:rPr>
      </w:pPr>
    </w:p>
    <w:p w:rsidR="009D3A80" w:rsidRPr="00AE3699" w:rsidRDefault="009D3A80" w:rsidP="009D3A80">
      <w:pPr>
        <w:pStyle w:val="Corpsdetexte"/>
        <w:spacing w:line="209" w:lineRule="exact"/>
        <w:ind w:right="-29"/>
        <w:jc w:val="center"/>
      </w:pPr>
      <w:r w:rsidRPr="00AE3699">
        <w:t>L'usage de tout modèle de calculatrice, avec ou sans mode examen, est autorisé.</w:t>
      </w:r>
    </w:p>
    <w:p w:rsidR="00135E89" w:rsidRPr="0088433F" w:rsidRDefault="00135E89" w:rsidP="00135E89">
      <w:pPr>
        <w:pStyle w:val="Corpsdetexte"/>
        <w:spacing w:line="209" w:lineRule="exact"/>
        <w:ind w:left="689" w:right="720"/>
        <w:jc w:val="center"/>
      </w:pPr>
      <w:r w:rsidRPr="0088433F">
        <w:t>L’usage de tout autre matériel ou document est interdit.</w:t>
      </w:r>
    </w:p>
    <w:p w:rsidR="00135E89" w:rsidRPr="0088433F" w:rsidRDefault="00135E89" w:rsidP="00135E89">
      <w:pPr>
        <w:pStyle w:val="Corpsdetexte"/>
        <w:ind w:left="693" w:right="720"/>
        <w:jc w:val="center"/>
      </w:pPr>
      <w:r w:rsidRPr="0088433F">
        <w:t>--------------------</w:t>
      </w:r>
    </w:p>
    <w:p w:rsidR="00135E89" w:rsidRDefault="00135E89" w:rsidP="00135E89">
      <w:pPr>
        <w:pStyle w:val="Corpsdetexte"/>
        <w:jc w:val="center"/>
      </w:pPr>
    </w:p>
    <w:p w:rsidR="00135E89" w:rsidRPr="00DD28EA" w:rsidRDefault="00135E89" w:rsidP="00135E89">
      <w:pPr>
        <w:pStyle w:val="Corpsdetexte"/>
        <w:jc w:val="center"/>
      </w:pPr>
    </w:p>
    <w:p w:rsidR="00135E89" w:rsidRPr="00DD28EA" w:rsidRDefault="00135E89" w:rsidP="00135E89">
      <w:pPr>
        <w:ind w:left="722" w:right="716"/>
        <w:jc w:val="center"/>
        <w:rPr>
          <w:sz w:val="24"/>
          <w:szCs w:val="24"/>
        </w:rPr>
      </w:pPr>
      <w:r w:rsidRPr="00DD28EA">
        <w:rPr>
          <w:sz w:val="24"/>
          <w:szCs w:val="24"/>
        </w:rPr>
        <w:t>Le sujet comporte</w:t>
      </w:r>
      <w:r w:rsidRPr="00135E89">
        <w:rPr>
          <w:b/>
          <w:sz w:val="24"/>
          <w:szCs w:val="24"/>
        </w:rPr>
        <w:t xml:space="preserve"> </w:t>
      </w:r>
      <w:r w:rsidRPr="00135E89">
        <w:rPr>
          <w:b/>
          <w:sz w:val="24"/>
          <w:szCs w:val="24"/>
        </w:rPr>
        <w:fldChar w:fldCharType="begin"/>
      </w:r>
      <w:r w:rsidRPr="00135E89">
        <w:rPr>
          <w:b/>
          <w:sz w:val="24"/>
          <w:szCs w:val="24"/>
        </w:rPr>
        <w:instrText xml:space="preserve"> NUMPAGES   \* MERGEFORMAT </w:instrText>
      </w:r>
      <w:r w:rsidRPr="00135E89">
        <w:rPr>
          <w:b/>
          <w:sz w:val="24"/>
          <w:szCs w:val="24"/>
        </w:rPr>
        <w:fldChar w:fldCharType="separate"/>
      </w:r>
      <w:r w:rsidR="004921FA">
        <w:rPr>
          <w:b/>
          <w:noProof/>
          <w:sz w:val="24"/>
          <w:szCs w:val="24"/>
        </w:rPr>
        <w:t>17</w:t>
      </w:r>
      <w:r w:rsidRPr="00135E89">
        <w:rPr>
          <w:b/>
          <w:sz w:val="24"/>
          <w:szCs w:val="24"/>
        </w:rPr>
        <w:fldChar w:fldCharType="end"/>
      </w:r>
      <w:r w:rsidRPr="00DD28EA">
        <w:rPr>
          <w:sz w:val="24"/>
          <w:szCs w:val="24"/>
        </w:rPr>
        <w:t xml:space="preserve"> pages numérotées de </w:t>
      </w:r>
      <w:r w:rsidRPr="00135E89">
        <w:rPr>
          <w:b/>
          <w:sz w:val="24"/>
          <w:szCs w:val="24"/>
        </w:rPr>
        <w:t>1/</w:t>
      </w:r>
      <w:r w:rsidRPr="00135E89">
        <w:rPr>
          <w:b/>
          <w:sz w:val="24"/>
          <w:szCs w:val="24"/>
        </w:rPr>
        <w:fldChar w:fldCharType="begin"/>
      </w:r>
      <w:r w:rsidRPr="00135E89">
        <w:rPr>
          <w:b/>
          <w:sz w:val="24"/>
          <w:szCs w:val="24"/>
        </w:rPr>
        <w:instrText xml:space="preserve"> NUMPAGES   \* MERGEFORMAT </w:instrText>
      </w:r>
      <w:r w:rsidRPr="00135E89">
        <w:rPr>
          <w:b/>
          <w:sz w:val="24"/>
          <w:szCs w:val="24"/>
        </w:rPr>
        <w:fldChar w:fldCharType="separate"/>
      </w:r>
      <w:r w:rsidR="004921FA">
        <w:rPr>
          <w:b/>
          <w:noProof/>
          <w:sz w:val="24"/>
          <w:szCs w:val="24"/>
        </w:rPr>
        <w:t>17</w:t>
      </w:r>
      <w:r w:rsidRPr="00135E89">
        <w:rPr>
          <w:b/>
          <w:sz w:val="24"/>
          <w:szCs w:val="24"/>
        </w:rPr>
        <w:fldChar w:fldCharType="end"/>
      </w:r>
      <w:r w:rsidRPr="00DD28EA">
        <w:rPr>
          <w:b/>
          <w:sz w:val="24"/>
          <w:szCs w:val="24"/>
        </w:rPr>
        <w:t xml:space="preserve"> à </w:t>
      </w:r>
      <w:r w:rsidRPr="00135E89">
        <w:rPr>
          <w:b/>
          <w:sz w:val="24"/>
          <w:szCs w:val="24"/>
        </w:rPr>
        <w:fldChar w:fldCharType="begin"/>
      </w:r>
      <w:r w:rsidRPr="00135E89">
        <w:rPr>
          <w:b/>
          <w:sz w:val="24"/>
          <w:szCs w:val="24"/>
        </w:rPr>
        <w:instrText xml:space="preserve"> NUMPAGES   \* MERGEFORMAT </w:instrText>
      </w:r>
      <w:r w:rsidRPr="00135E89">
        <w:rPr>
          <w:b/>
          <w:sz w:val="24"/>
          <w:szCs w:val="24"/>
        </w:rPr>
        <w:fldChar w:fldCharType="separate"/>
      </w:r>
      <w:r w:rsidR="004921FA">
        <w:rPr>
          <w:b/>
          <w:noProof/>
          <w:sz w:val="24"/>
          <w:szCs w:val="24"/>
        </w:rPr>
        <w:t>17</w:t>
      </w:r>
      <w:r w:rsidRPr="00135E89">
        <w:rPr>
          <w:b/>
          <w:sz w:val="24"/>
          <w:szCs w:val="24"/>
        </w:rPr>
        <w:fldChar w:fldCharType="end"/>
      </w:r>
      <w:r w:rsidRPr="00135E89">
        <w:rPr>
          <w:b/>
          <w:sz w:val="24"/>
          <w:szCs w:val="24"/>
        </w:rPr>
        <w:t>/</w:t>
      </w:r>
      <w:r w:rsidRPr="00135E89">
        <w:rPr>
          <w:b/>
          <w:sz w:val="24"/>
          <w:szCs w:val="24"/>
        </w:rPr>
        <w:fldChar w:fldCharType="begin"/>
      </w:r>
      <w:r w:rsidRPr="00135E89">
        <w:rPr>
          <w:b/>
          <w:sz w:val="24"/>
          <w:szCs w:val="24"/>
        </w:rPr>
        <w:instrText xml:space="preserve"> NUMPAGES   \* MERGEFORMAT </w:instrText>
      </w:r>
      <w:r w:rsidRPr="00135E89">
        <w:rPr>
          <w:b/>
          <w:sz w:val="24"/>
          <w:szCs w:val="24"/>
        </w:rPr>
        <w:fldChar w:fldCharType="separate"/>
      </w:r>
      <w:r w:rsidR="004921FA">
        <w:rPr>
          <w:b/>
          <w:noProof/>
          <w:sz w:val="24"/>
          <w:szCs w:val="24"/>
        </w:rPr>
        <w:t>17</w:t>
      </w:r>
      <w:r w:rsidRPr="00135E89">
        <w:rPr>
          <w:b/>
          <w:sz w:val="24"/>
          <w:szCs w:val="24"/>
        </w:rPr>
        <w:fldChar w:fldCharType="end"/>
      </w:r>
      <w:bookmarkStart w:id="0" w:name="_GoBack"/>
      <w:bookmarkEnd w:id="0"/>
    </w:p>
    <w:p w:rsidR="00135E89" w:rsidRPr="00DD28EA" w:rsidRDefault="00135E89" w:rsidP="00135E89">
      <w:pPr>
        <w:pStyle w:val="Titre4"/>
        <w:ind w:left="227" w:right="222"/>
        <w:jc w:val="center"/>
        <w:rPr>
          <w:rFonts w:ascii="Arial" w:hAnsi="Arial" w:cs="Arial"/>
          <w:i w:val="0"/>
          <w:color w:val="auto"/>
          <w:sz w:val="24"/>
          <w:szCs w:val="24"/>
        </w:rPr>
      </w:pPr>
      <w:r>
        <w:rPr>
          <w:rFonts w:ascii="Arial" w:hAnsi="Arial" w:cs="Arial"/>
          <w:i w:val="0"/>
          <w:color w:val="auto"/>
          <w:sz w:val="24"/>
          <w:szCs w:val="24"/>
        </w:rPr>
        <w:t>Les documents réponses</w:t>
      </w:r>
      <w:r w:rsidRPr="00DD28EA">
        <w:rPr>
          <w:rFonts w:ascii="Arial" w:hAnsi="Arial" w:cs="Arial"/>
          <w:i w:val="0"/>
          <w:color w:val="auto"/>
          <w:sz w:val="24"/>
          <w:szCs w:val="24"/>
        </w:rPr>
        <w:t xml:space="preserve"> sont à remettre avec la copie.</w:t>
      </w:r>
    </w:p>
    <w:p w:rsidR="00135E89" w:rsidRPr="0088433F" w:rsidRDefault="00135E89" w:rsidP="00135E89">
      <w:pPr>
        <w:pStyle w:val="Corpsdetexte"/>
        <w:spacing w:before="9"/>
        <w:jc w:val="center"/>
        <w:rPr>
          <w:b/>
          <w:sz w:val="23"/>
        </w:rPr>
      </w:pPr>
    </w:p>
    <w:p w:rsidR="00135E89" w:rsidRPr="0088433F" w:rsidRDefault="00135E89" w:rsidP="00135E89">
      <w:pPr>
        <w:pStyle w:val="Corpsdetexte"/>
        <w:ind w:left="693" w:right="720"/>
        <w:jc w:val="center"/>
      </w:pPr>
      <w:r w:rsidRPr="0088433F">
        <w:t>--------------------</w:t>
      </w:r>
    </w:p>
    <w:p w:rsidR="00135E89" w:rsidRDefault="00135E89" w:rsidP="00135E89">
      <w:pPr>
        <w:pStyle w:val="Corpsdetexte"/>
        <w:ind w:left="120" w:right="114"/>
        <w:jc w:val="center"/>
      </w:pPr>
    </w:p>
    <w:p w:rsidR="00135E89" w:rsidRPr="0088433F" w:rsidRDefault="00135E89" w:rsidP="00135E89">
      <w:pPr>
        <w:pStyle w:val="Corpsdetexte"/>
        <w:ind w:left="120" w:right="114"/>
        <w:jc w:val="center"/>
      </w:pPr>
      <w:r w:rsidRPr="0088433F">
        <w:t>Il sera tenu compte de la qualité de la rédaction, en particulier pour les réponses aux questions ne nécessitant pas de calcul.</w:t>
      </w:r>
    </w:p>
    <w:p w:rsidR="00135E89" w:rsidRPr="0088433F" w:rsidRDefault="00135E89" w:rsidP="00135E89">
      <w:pPr>
        <w:pStyle w:val="Corpsdetexte"/>
        <w:jc w:val="center"/>
      </w:pPr>
    </w:p>
    <w:p w:rsidR="00135E89" w:rsidRPr="00247D30" w:rsidRDefault="00135E89" w:rsidP="00135E89">
      <w:pPr>
        <w:pStyle w:val="Corpsdetexte"/>
        <w:ind w:left="720" w:right="720"/>
        <w:jc w:val="center"/>
      </w:pPr>
      <w:r w:rsidRPr="0088433F">
        <w:t>Les notations du texte seront scrupuleusement respectées.</w:t>
      </w:r>
    </w:p>
    <w:p w:rsidR="00DB4238" w:rsidRDefault="00DB4238">
      <w:pPr>
        <w:pStyle w:val="Corpsdetexte"/>
        <w:rPr>
          <w:sz w:val="20"/>
        </w:rPr>
      </w:pPr>
    </w:p>
    <w:p w:rsidR="00DB4238" w:rsidRDefault="00DB4238">
      <w:pPr>
        <w:pStyle w:val="Corpsdetexte"/>
        <w:rPr>
          <w:sz w:val="20"/>
        </w:rPr>
      </w:pPr>
    </w:p>
    <w:p w:rsidR="00DB4238" w:rsidRDefault="00DB4238">
      <w:pPr>
        <w:pStyle w:val="Corpsdetexte"/>
        <w:rPr>
          <w:sz w:val="20"/>
        </w:rPr>
      </w:pPr>
    </w:p>
    <w:p w:rsidR="00DB4238" w:rsidRDefault="00DB4238">
      <w:pPr>
        <w:pStyle w:val="Corpsdetexte"/>
        <w:rPr>
          <w:sz w:val="20"/>
        </w:rPr>
      </w:pPr>
    </w:p>
    <w:p w:rsidR="00DB4238" w:rsidRDefault="00DB4238">
      <w:pPr>
        <w:pStyle w:val="Corpsdetexte"/>
        <w:rPr>
          <w:sz w:val="20"/>
        </w:rPr>
      </w:pPr>
    </w:p>
    <w:p w:rsidR="00DB4238" w:rsidRDefault="00DB4238">
      <w:pPr>
        <w:pStyle w:val="Corpsdetexte"/>
        <w:rPr>
          <w:sz w:val="20"/>
        </w:rPr>
      </w:pPr>
    </w:p>
    <w:p w:rsidR="000B58E2" w:rsidRDefault="000B58E2">
      <w:pPr>
        <w:pStyle w:val="Corpsdetexte"/>
        <w:rPr>
          <w:sz w:val="20"/>
        </w:rPr>
      </w:pPr>
    </w:p>
    <w:p w:rsidR="000F4BEC" w:rsidRPr="00ED012C" w:rsidRDefault="00C522BD" w:rsidP="00670D7A">
      <w:pPr>
        <w:pStyle w:val="Titre1"/>
        <w:ind w:left="0"/>
        <w:jc w:val="center"/>
        <w:rPr>
          <w:sz w:val="24"/>
          <w:szCs w:val="24"/>
        </w:rPr>
      </w:pPr>
      <w:bookmarkStart w:id="1" w:name="_Toc445296253"/>
      <w:bookmarkStart w:id="2" w:name="_Toc471145708"/>
      <w:r>
        <w:br w:type="page"/>
      </w:r>
      <w:bookmarkEnd w:id="1"/>
      <w:bookmarkEnd w:id="2"/>
    </w:p>
    <w:p w:rsidR="00041D91" w:rsidRPr="00B63ABA" w:rsidRDefault="00041D91" w:rsidP="00041D91">
      <w:pPr>
        <w:pStyle w:val="Titre1"/>
        <w:numPr>
          <w:ilvl w:val="0"/>
          <w:numId w:val="14"/>
        </w:numPr>
        <w:spacing w:before="120" w:after="200"/>
        <w:ind w:left="0" w:right="550" w:firstLine="0"/>
        <w:jc w:val="left"/>
      </w:pPr>
      <w:bookmarkStart w:id="3" w:name="_Toc534739977"/>
      <w:r w:rsidRPr="00B63ABA">
        <w:lastRenderedPageBreak/>
        <w:t>Présentation générale</w:t>
      </w:r>
      <w:bookmarkEnd w:id="3"/>
    </w:p>
    <w:p w:rsidR="00041D91" w:rsidRDefault="00041D91" w:rsidP="00774AD6">
      <w:pPr>
        <w:pStyle w:val="Corpsdetexte"/>
        <w:jc w:val="both"/>
      </w:pPr>
      <w:r>
        <w:t xml:space="preserve">L’usine </w:t>
      </w:r>
      <w:r w:rsidRPr="00D15A8D">
        <w:t>sidérurgique INDUSTEEL</w:t>
      </w:r>
      <w:r>
        <w:t>, appartenant</w:t>
      </w:r>
      <w:r w:rsidRPr="00D15A8D">
        <w:t xml:space="preserve"> au groupe </w:t>
      </w:r>
      <w:proofErr w:type="spellStart"/>
      <w:r>
        <w:t>ArcelorMittal</w:t>
      </w:r>
      <w:proofErr w:type="spellEnd"/>
      <w:r>
        <w:t xml:space="preserve">, </w:t>
      </w:r>
      <w:r w:rsidRPr="00AA5E92">
        <w:t>produ</w:t>
      </w:r>
      <w:r>
        <w:t>it</w:t>
      </w:r>
      <w:r w:rsidRPr="00AA5E92">
        <w:t xml:space="preserve"> de</w:t>
      </w:r>
      <w:r>
        <w:t>s</w:t>
      </w:r>
      <w:r w:rsidRPr="00AA5E92">
        <w:t xml:space="preserve"> tôles</w:t>
      </w:r>
      <w:r>
        <w:t xml:space="preserve"> en acier qui </w:t>
      </w:r>
      <w:r w:rsidRPr="00AA5E92">
        <w:t>sont</w:t>
      </w:r>
      <w:r w:rsidRPr="00D15A8D">
        <w:t xml:space="preserve"> utilisées notamment dans les domaines de la construction marine et sous-marine ou encore dans l’industrie nucléaire.</w:t>
      </w:r>
    </w:p>
    <w:p w:rsidR="00041D91" w:rsidRPr="00041D91" w:rsidRDefault="00041D91" w:rsidP="00774AD6">
      <w:pPr>
        <w:pStyle w:val="Corpsdetexte"/>
        <w:jc w:val="both"/>
      </w:pPr>
      <w:r>
        <w:t xml:space="preserve">Ces tôles d’une épaisseur pouvant aller </w:t>
      </w:r>
      <w:r w:rsidRPr="00B42538">
        <w:t xml:space="preserve">jusqu’à 1030 mm </w:t>
      </w:r>
      <w:r>
        <w:t xml:space="preserve">et </w:t>
      </w:r>
      <w:r w:rsidRPr="00B42538">
        <w:t>d’un poids unitaire pouvant atteindre 100</w:t>
      </w:r>
      <w:r>
        <w:t xml:space="preserve"> </w:t>
      </w:r>
      <w:r w:rsidRPr="00D15A8D">
        <w:t>tonnes</w:t>
      </w:r>
      <w:r>
        <w:t xml:space="preserve"> sont fabriquées à partir de lingots d’acier suivant un procédé décrit par la f</w:t>
      </w:r>
      <w:r w:rsidR="00774AD6">
        <w:t>igure 1.</w:t>
      </w:r>
    </w:p>
    <w:p w:rsidR="00041D91" w:rsidRDefault="00774AD6" w:rsidP="00774AD6">
      <w:pPr>
        <w:pStyle w:val="Corpsdetexte"/>
        <w:jc w:val="both"/>
        <w:rPr>
          <w:i/>
        </w:rPr>
      </w:pPr>
      <w:r>
        <w:rPr>
          <w:noProof/>
          <w:lang w:eastAsia="fr-FR"/>
        </w:rPr>
        <mc:AlternateContent>
          <mc:Choice Requires="wpg">
            <w:drawing>
              <wp:anchor distT="0" distB="0" distL="114300" distR="114300" simplePos="0" relativeHeight="251716608" behindDoc="0" locked="0" layoutInCell="1" allowOverlap="1" wp14:anchorId="557D8DFB" wp14:editId="4CBCBD22">
                <wp:simplePos x="0" y="0"/>
                <wp:positionH relativeFrom="column">
                  <wp:posOffset>-21590</wp:posOffset>
                </wp:positionH>
                <wp:positionV relativeFrom="paragraph">
                  <wp:posOffset>213360</wp:posOffset>
                </wp:positionV>
                <wp:extent cx="6141085" cy="4615180"/>
                <wp:effectExtent l="0" t="0" r="0" b="0"/>
                <wp:wrapTopAndBottom/>
                <wp:docPr id="120" name="Groupe 120"/>
                <wp:cNvGraphicFramePr/>
                <a:graphic xmlns:a="http://schemas.openxmlformats.org/drawingml/2006/main">
                  <a:graphicData uri="http://schemas.microsoft.com/office/word/2010/wordprocessingGroup">
                    <wpg:wgp>
                      <wpg:cNvGrpSpPr/>
                      <wpg:grpSpPr>
                        <a:xfrm>
                          <a:off x="0" y="0"/>
                          <a:ext cx="6141085" cy="4615180"/>
                          <a:chOff x="0" y="0"/>
                          <a:chExt cx="6140999" cy="4615897"/>
                        </a:xfrm>
                      </wpg:grpSpPr>
                      <wps:wsp>
                        <wps:cNvPr id="121" name="Rectangle 121"/>
                        <wps:cNvSpPr/>
                        <wps:spPr>
                          <a:xfrm>
                            <a:off x="1184744" y="858740"/>
                            <a:ext cx="985962"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2" name="Groupe 122"/>
                        <wpg:cNvGrpSpPr/>
                        <wpg:grpSpPr>
                          <a:xfrm>
                            <a:off x="0" y="143123"/>
                            <a:ext cx="1828800" cy="1473591"/>
                            <a:chOff x="0" y="0"/>
                            <a:chExt cx="1828800" cy="1473860"/>
                          </a:xfrm>
                        </wpg:grpSpPr>
                        <wps:wsp>
                          <wps:cNvPr id="126" name="Zone de texte 126"/>
                          <wps:cNvSpPr txBox="1"/>
                          <wps:spPr>
                            <a:xfrm>
                              <a:off x="0" y="1001551"/>
                              <a:ext cx="1828800" cy="472309"/>
                            </a:xfrm>
                            <a:prstGeom prst="rect">
                              <a:avLst/>
                            </a:prstGeom>
                            <a:solidFill>
                              <a:schemeClr val="lt1"/>
                            </a:solidFill>
                            <a:ln w="6350">
                              <a:noFill/>
                            </a:ln>
                          </wps:spPr>
                          <wps:txbx>
                            <w:txbxContent>
                              <w:p w:rsidR="00B94F68" w:rsidRPr="009A5DCA" w:rsidRDefault="00B94F68" w:rsidP="00041D91">
                                <w:pPr>
                                  <w:rPr>
                                    <w:b/>
                                  </w:rPr>
                                </w:pPr>
                                <w:r w:rsidRPr="009A5DCA">
                                  <w:rPr>
                                    <w:b/>
                                  </w:rPr>
                                  <w:t>1 – PARC A FERRAILLE</w:t>
                                </w:r>
                              </w:p>
                              <w:p w:rsidR="00B94F68" w:rsidRPr="009A5DCA" w:rsidRDefault="00B94F68" w:rsidP="00041D91">
                                <w:pPr>
                                  <w:rPr>
                                    <w:i/>
                                  </w:rPr>
                                </w:pPr>
                                <w:r w:rsidRPr="009A5DCA">
                                  <w:rPr>
                                    <w:i/>
                                  </w:rPr>
                                  <w:t>Sélection des ferraille</w:t>
                                </w: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12" name="Image 512"/>
                            <pic:cNvPicPr>
                              <a:picLocks noChangeAspect="1"/>
                            </pic:cNvPicPr>
                          </pic:nvPicPr>
                          <pic:blipFill>
                            <a:blip r:embed="rId8"/>
                            <a:stretch>
                              <a:fillRect/>
                            </a:stretch>
                          </pic:blipFill>
                          <pic:spPr>
                            <a:xfrm>
                              <a:off x="395020" y="0"/>
                              <a:ext cx="749300" cy="1056640"/>
                            </a:xfrm>
                            <a:prstGeom prst="rect">
                              <a:avLst/>
                            </a:prstGeom>
                          </pic:spPr>
                        </pic:pic>
                      </wpg:grpSp>
                      <wpg:grpSp>
                        <wpg:cNvPr id="513" name="Groupe 513"/>
                        <wpg:cNvGrpSpPr/>
                        <wpg:grpSpPr>
                          <a:xfrm>
                            <a:off x="1836751" y="0"/>
                            <a:ext cx="2009140" cy="1348740"/>
                            <a:chOff x="-378970" y="-342010"/>
                            <a:chExt cx="2009775" cy="1349425"/>
                          </a:xfrm>
                        </wpg:grpSpPr>
                        <wps:wsp>
                          <wps:cNvPr id="514" name="Zone de texte 514"/>
                          <wps:cNvSpPr txBox="1"/>
                          <wps:spPr>
                            <a:xfrm>
                              <a:off x="-378970" y="-342010"/>
                              <a:ext cx="2009775" cy="538163"/>
                            </a:xfrm>
                            <a:prstGeom prst="rect">
                              <a:avLst/>
                            </a:prstGeom>
                            <a:solidFill>
                              <a:schemeClr val="lt1"/>
                            </a:solidFill>
                            <a:ln w="6350">
                              <a:noFill/>
                            </a:ln>
                          </wps:spPr>
                          <wps:txbx>
                            <w:txbxContent>
                              <w:p w:rsidR="00B94F68" w:rsidRPr="001D4EF4" w:rsidRDefault="00B94F68" w:rsidP="00041D91">
                                <w:pPr>
                                  <w:rPr>
                                    <w:b/>
                                  </w:rPr>
                                </w:pPr>
                                <w:r w:rsidRPr="001D4EF4">
                                  <w:rPr>
                                    <w:b/>
                                  </w:rPr>
                                  <w:t>2 - FOUR ELECTRIQUE</w:t>
                                </w:r>
                              </w:p>
                              <w:p w:rsidR="00B94F68" w:rsidRPr="001D4EF4" w:rsidRDefault="00B94F68" w:rsidP="00041D91">
                                <w:pPr>
                                  <w:rPr>
                                    <w:i/>
                                  </w:rPr>
                                </w:pPr>
                                <w:r w:rsidRPr="001D4EF4">
                                  <w:rPr>
                                    <w:i/>
                                  </w:rPr>
                                  <w:t>Fusion et déphospho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15" name="Image 515"/>
                            <pic:cNvPicPr>
                              <a:picLocks noChangeAspect="1"/>
                            </pic:cNvPicPr>
                          </pic:nvPicPr>
                          <pic:blipFill>
                            <a:blip r:embed="rId9"/>
                            <a:stretch>
                              <a:fillRect/>
                            </a:stretch>
                          </pic:blipFill>
                          <pic:spPr>
                            <a:xfrm>
                              <a:off x="0" y="84125"/>
                              <a:ext cx="1093470" cy="923290"/>
                            </a:xfrm>
                            <a:prstGeom prst="rect">
                              <a:avLst/>
                            </a:prstGeom>
                          </pic:spPr>
                        </pic:pic>
                      </wpg:grpSp>
                      <wpg:grpSp>
                        <wpg:cNvPr id="516" name="Groupe 516"/>
                        <wpg:cNvGrpSpPr/>
                        <wpg:grpSpPr>
                          <a:xfrm>
                            <a:off x="4214191" y="596347"/>
                            <a:ext cx="1698556" cy="675333"/>
                            <a:chOff x="940004" y="15903"/>
                            <a:chExt cx="1698556" cy="675333"/>
                          </a:xfrm>
                        </wpg:grpSpPr>
                        <pic:pic xmlns:pic="http://schemas.openxmlformats.org/drawingml/2006/picture">
                          <pic:nvPicPr>
                            <pic:cNvPr id="517" name="Image 517"/>
                            <pic:cNvPicPr>
                              <a:picLocks noChangeAspect="1"/>
                            </pic:cNvPicPr>
                          </pic:nvPicPr>
                          <pic:blipFill>
                            <a:blip r:embed="rId10"/>
                            <a:stretch>
                              <a:fillRect/>
                            </a:stretch>
                          </pic:blipFill>
                          <pic:spPr>
                            <a:xfrm>
                              <a:off x="940004" y="21946"/>
                              <a:ext cx="709295" cy="669290"/>
                            </a:xfrm>
                            <a:prstGeom prst="rect">
                              <a:avLst/>
                            </a:prstGeom>
                          </pic:spPr>
                        </pic:pic>
                        <wps:wsp>
                          <wps:cNvPr id="518" name="Zone de texte 518"/>
                          <wps:cNvSpPr txBox="1"/>
                          <wps:spPr>
                            <a:xfrm>
                              <a:off x="1709530" y="15903"/>
                              <a:ext cx="929030" cy="669340"/>
                            </a:xfrm>
                            <a:prstGeom prst="rect">
                              <a:avLst/>
                            </a:prstGeom>
                            <a:solidFill>
                              <a:schemeClr val="lt1"/>
                            </a:solidFill>
                            <a:ln w="6350">
                              <a:noFill/>
                            </a:ln>
                          </wps:spPr>
                          <wps:txbx>
                            <w:txbxContent>
                              <w:p w:rsidR="00B94F68" w:rsidRPr="009A5DCA" w:rsidRDefault="00B94F68" w:rsidP="00041D91">
                                <w:pPr>
                                  <w:rPr>
                                    <w:b/>
                                  </w:rPr>
                                </w:pPr>
                                <w:r>
                                  <w:rPr>
                                    <w:b/>
                                  </w:rPr>
                                  <w:t>3</w:t>
                                </w:r>
                                <w:r w:rsidRPr="009A5DCA">
                                  <w:rPr>
                                    <w:b/>
                                  </w:rPr>
                                  <w:t xml:space="preserve"> - POCHE</w:t>
                                </w:r>
                              </w:p>
                              <w:p w:rsidR="00B94F68" w:rsidRPr="009A5DCA" w:rsidRDefault="00B94F68" w:rsidP="00041D91">
                                <w:pPr>
                                  <w:rPr>
                                    <w:i/>
                                  </w:rPr>
                                </w:pPr>
                                <w:r w:rsidRPr="009A5DCA">
                                  <w:rPr>
                                    <w:i/>
                                  </w:rPr>
                                  <w:t>Coulée sans laiti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19" name="Groupe 519"/>
                        <wpg:cNvGrpSpPr/>
                        <wpg:grpSpPr>
                          <a:xfrm>
                            <a:off x="4198289" y="1916264"/>
                            <a:ext cx="1942710" cy="1172143"/>
                            <a:chOff x="0" y="0"/>
                            <a:chExt cx="1943043" cy="1172210"/>
                          </a:xfrm>
                        </wpg:grpSpPr>
                        <pic:pic xmlns:pic="http://schemas.openxmlformats.org/drawingml/2006/picture">
                          <pic:nvPicPr>
                            <pic:cNvPr id="520" name="Image 520"/>
                            <pic:cNvPicPr>
                              <a:picLocks noChangeAspect="1"/>
                            </pic:cNvPicPr>
                          </pic:nvPicPr>
                          <pic:blipFill>
                            <a:blip r:embed="rId11"/>
                            <a:stretch>
                              <a:fillRect/>
                            </a:stretch>
                          </pic:blipFill>
                          <pic:spPr>
                            <a:xfrm>
                              <a:off x="0" y="0"/>
                              <a:ext cx="739775" cy="1172210"/>
                            </a:xfrm>
                            <a:prstGeom prst="rect">
                              <a:avLst/>
                            </a:prstGeom>
                          </pic:spPr>
                        </pic:pic>
                        <wps:wsp>
                          <wps:cNvPr id="521" name="Zone de texte 521"/>
                          <wps:cNvSpPr txBox="1"/>
                          <wps:spPr>
                            <a:xfrm>
                              <a:off x="772611" y="161702"/>
                              <a:ext cx="1170432" cy="956269"/>
                            </a:xfrm>
                            <a:prstGeom prst="rect">
                              <a:avLst/>
                            </a:prstGeom>
                            <a:solidFill>
                              <a:schemeClr val="lt1"/>
                            </a:solidFill>
                            <a:ln w="6350">
                              <a:noFill/>
                            </a:ln>
                          </wps:spPr>
                          <wps:txbx>
                            <w:txbxContent>
                              <w:p w:rsidR="00B94F68" w:rsidRDefault="00B94F68" w:rsidP="00041D91">
                                <w:pPr>
                                  <w:rPr>
                                    <w:b/>
                                  </w:rPr>
                                </w:pPr>
                                <w:r>
                                  <w:rPr>
                                    <w:b/>
                                  </w:rPr>
                                  <w:t>4</w:t>
                                </w:r>
                                <w:r w:rsidRPr="009A5DCA">
                                  <w:rPr>
                                    <w:b/>
                                  </w:rPr>
                                  <w:t xml:space="preserve"> </w:t>
                                </w:r>
                                <w:r>
                                  <w:rPr>
                                    <w:b/>
                                  </w:rPr>
                                  <w:t>–</w:t>
                                </w:r>
                                <w:r w:rsidRPr="009A5DCA">
                                  <w:rPr>
                                    <w:b/>
                                  </w:rPr>
                                  <w:t xml:space="preserve"> </w:t>
                                </w:r>
                                <w:r>
                                  <w:rPr>
                                    <w:b/>
                                  </w:rPr>
                                  <w:t>AFFINAGE</w:t>
                                </w:r>
                              </w:p>
                              <w:p w:rsidR="00B94F68" w:rsidRPr="009A5DCA" w:rsidRDefault="00B94F68" w:rsidP="00041D91">
                                <w:pPr>
                                  <w:rPr>
                                    <w:b/>
                                  </w:rPr>
                                </w:pPr>
                                <w:r>
                                  <w:rPr>
                                    <w:b/>
                                  </w:rPr>
                                  <w:t xml:space="preserve">EN </w:t>
                                </w:r>
                                <w:r w:rsidRPr="009A5DCA">
                                  <w:rPr>
                                    <w:b/>
                                  </w:rPr>
                                  <w:t>POCHE</w:t>
                                </w:r>
                              </w:p>
                              <w:p w:rsidR="00B94F68" w:rsidRPr="009A5DCA" w:rsidRDefault="00B94F68" w:rsidP="00041D91">
                                <w:pPr>
                                  <w:rPr>
                                    <w:i/>
                                  </w:rPr>
                                </w:pPr>
                                <w:r w:rsidRPr="001D4EF4">
                                  <w:rPr>
                                    <w:i/>
                                  </w:rPr>
                                  <w:t>Brassage - réchauffage</w:t>
                                </w:r>
                                <w:r w:rsidRPr="009A5DCA">
                                  <w:rPr>
                                    <w:i/>
                                  </w:rPr>
                                  <w:t xml:space="preserve"> laiti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2" name="Groupe 522"/>
                        <wpg:cNvGrpSpPr/>
                        <wpg:grpSpPr>
                          <a:xfrm>
                            <a:off x="1534602" y="1399429"/>
                            <a:ext cx="2699308" cy="1663065"/>
                            <a:chOff x="0" y="0"/>
                            <a:chExt cx="2699308" cy="1663065"/>
                          </a:xfrm>
                        </wpg:grpSpPr>
                        <pic:pic xmlns:pic="http://schemas.openxmlformats.org/drawingml/2006/picture">
                          <pic:nvPicPr>
                            <pic:cNvPr id="523" name="Image 523"/>
                            <pic:cNvPicPr>
                              <a:picLocks noChangeAspect="1"/>
                            </pic:cNvPicPr>
                          </pic:nvPicPr>
                          <pic:blipFill>
                            <a:blip r:embed="rId12"/>
                            <a:stretch>
                              <a:fillRect/>
                            </a:stretch>
                          </pic:blipFill>
                          <pic:spPr>
                            <a:xfrm>
                              <a:off x="0" y="0"/>
                              <a:ext cx="829310" cy="1663065"/>
                            </a:xfrm>
                            <a:prstGeom prst="rect">
                              <a:avLst/>
                            </a:prstGeom>
                          </pic:spPr>
                        </pic:pic>
                        <wps:wsp>
                          <wps:cNvPr id="524" name="Zone de texte 524"/>
                          <wps:cNvSpPr txBox="1"/>
                          <wps:spPr>
                            <a:xfrm>
                              <a:off x="793699" y="204825"/>
                              <a:ext cx="1905609" cy="672998"/>
                            </a:xfrm>
                            <a:prstGeom prst="rect">
                              <a:avLst/>
                            </a:prstGeom>
                            <a:solidFill>
                              <a:schemeClr val="lt1"/>
                            </a:solidFill>
                            <a:ln w="6350">
                              <a:noFill/>
                            </a:ln>
                          </wps:spPr>
                          <wps:txbx>
                            <w:txbxContent>
                              <w:p w:rsidR="00B94F68" w:rsidRPr="009A5DCA" w:rsidRDefault="00B94F68" w:rsidP="00041D91">
                                <w:pPr>
                                  <w:rPr>
                                    <w:b/>
                                  </w:rPr>
                                </w:pPr>
                                <w:r>
                                  <w:rPr>
                                    <w:b/>
                                  </w:rPr>
                                  <w:t>5 - DEGAZEUR</w:t>
                                </w:r>
                              </w:p>
                              <w:p w:rsidR="00B94F68" w:rsidRDefault="00B94F68" w:rsidP="00041D91">
                                <w:pPr>
                                  <w:rPr>
                                    <w:i/>
                                  </w:rPr>
                                </w:pPr>
                                <w:r>
                                  <w:rPr>
                                    <w:i/>
                                  </w:rPr>
                                  <w:t>Déshydrogénation</w:t>
                                </w:r>
                              </w:p>
                              <w:p w:rsidR="00B94F68" w:rsidRPr="009A5DCA" w:rsidRDefault="00B94F68" w:rsidP="00041D91">
                                <w:pPr>
                                  <w:rPr>
                                    <w:i/>
                                  </w:rPr>
                                </w:pPr>
                                <w:r>
                                  <w:rPr>
                                    <w:i/>
                                  </w:rPr>
                                  <w:t>Décantation des inclus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5" name="Groupe 525"/>
                        <wpg:cNvGrpSpPr/>
                        <wpg:grpSpPr>
                          <a:xfrm>
                            <a:off x="2313830" y="2973787"/>
                            <a:ext cx="1923898" cy="1642110"/>
                            <a:chOff x="0" y="0"/>
                            <a:chExt cx="1923898" cy="1642110"/>
                          </a:xfrm>
                        </wpg:grpSpPr>
                        <pic:pic xmlns:pic="http://schemas.openxmlformats.org/drawingml/2006/picture">
                          <pic:nvPicPr>
                            <pic:cNvPr id="526" name="Image 526"/>
                            <pic:cNvPicPr>
                              <a:picLocks noChangeAspect="1"/>
                            </pic:cNvPicPr>
                          </pic:nvPicPr>
                          <pic:blipFill>
                            <a:blip r:embed="rId13"/>
                            <a:stretch>
                              <a:fillRect/>
                            </a:stretch>
                          </pic:blipFill>
                          <pic:spPr>
                            <a:xfrm>
                              <a:off x="0" y="0"/>
                              <a:ext cx="1271905" cy="1642110"/>
                            </a:xfrm>
                            <a:prstGeom prst="rect">
                              <a:avLst/>
                            </a:prstGeom>
                          </pic:spPr>
                        </pic:pic>
                        <wps:wsp>
                          <wps:cNvPr id="527" name="Zone de texte 527"/>
                          <wps:cNvSpPr txBox="1"/>
                          <wps:spPr>
                            <a:xfrm>
                              <a:off x="683971" y="274320"/>
                              <a:ext cx="1239927" cy="457200"/>
                            </a:xfrm>
                            <a:prstGeom prst="rect">
                              <a:avLst/>
                            </a:prstGeom>
                            <a:solidFill>
                              <a:schemeClr val="lt1"/>
                            </a:solidFill>
                            <a:ln w="6350">
                              <a:noFill/>
                            </a:ln>
                          </wps:spPr>
                          <wps:txbx>
                            <w:txbxContent>
                              <w:p w:rsidR="00B94F68" w:rsidRPr="009A5DCA" w:rsidRDefault="00B94F68" w:rsidP="00041D91">
                                <w:pPr>
                                  <w:rPr>
                                    <w:b/>
                                  </w:rPr>
                                </w:pPr>
                                <w:r>
                                  <w:rPr>
                                    <w:b/>
                                  </w:rPr>
                                  <w:t>6 – COULEE EN LINGOTIE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8" name="Groupe 528"/>
                        <wpg:cNvGrpSpPr/>
                        <wpg:grpSpPr>
                          <a:xfrm>
                            <a:off x="4190337" y="3689405"/>
                            <a:ext cx="972922" cy="859536"/>
                            <a:chOff x="0" y="0"/>
                            <a:chExt cx="972922" cy="859536"/>
                          </a:xfrm>
                        </wpg:grpSpPr>
                        <pic:pic xmlns:pic="http://schemas.openxmlformats.org/drawingml/2006/picture">
                          <pic:nvPicPr>
                            <pic:cNvPr id="529" name="Image 529"/>
                            <pic:cNvPicPr>
                              <a:picLocks noChangeAspect="1"/>
                            </pic:cNvPicPr>
                          </pic:nvPicPr>
                          <pic:blipFill>
                            <a:blip r:embed="rId14"/>
                            <a:stretch>
                              <a:fillRect/>
                            </a:stretch>
                          </pic:blipFill>
                          <pic:spPr>
                            <a:xfrm>
                              <a:off x="0" y="0"/>
                              <a:ext cx="946785" cy="568960"/>
                            </a:xfrm>
                            <a:prstGeom prst="rect">
                              <a:avLst/>
                            </a:prstGeom>
                          </pic:spPr>
                        </pic:pic>
                        <wps:wsp>
                          <wps:cNvPr id="530" name="Zone de texte 530"/>
                          <wps:cNvSpPr txBox="1"/>
                          <wps:spPr>
                            <a:xfrm>
                              <a:off x="40234" y="559613"/>
                              <a:ext cx="932688" cy="299923"/>
                            </a:xfrm>
                            <a:prstGeom prst="rect">
                              <a:avLst/>
                            </a:prstGeom>
                            <a:solidFill>
                              <a:schemeClr val="lt1"/>
                            </a:solidFill>
                            <a:ln w="6350">
                              <a:noFill/>
                            </a:ln>
                          </wps:spPr>
                          <wps:txbx>
                            <w:txbxContent>
                              <w:p w:rsidR="00B94F68" w:rsidRPr="009A5DCA" w:rsidRDefault="00B94F68" w:rsidP="00041D91">
                                <w:pPr>
                                  <w:rPr>
                                    <w:b/>
                                  </w:rPr>
                                </w:pPr>
                                <w:r>
                                  <w:rPr>
                                    <w:b/>
                                  </w:rPr>
                                  <w:t>7 - LING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1" name="Rectangle 531"/>
                        <wps:cNvSpPr/>
                        <wps:spPr>
                          <a:xfrm>
                            <a:off x="3403158" y="834887"/>
                            <a:ext cx="755374"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Rectangle 532"/>
                        <wps:cNvSpPr/>
                        <wps:spPr>
                          <a:xfrm rot="5400000">
                            <a:off x="4289729" y="1451112"/>
                            <a:ext cx="544830"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Rectangle 533"/>
                        <wps:cNvSpPr/>
                        <wps:spPr>
                          <a:xfrm>
                            <a:off x="2377440" y="2568271"/>
                            <a:ext cx="1756962"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Rectangle 534"/>
                        <wps:cNvSpPr/>
                        <wps:spPr>
                          <a:xfrm rot="5400000">
                            <a:off x="667910" y="2934030"/>
                            <a:ext cx="936598"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Rectangle 535"/>
                        <wps:cNvSpPr/>
                        <wps:spPr>
                          <a:xfrm>
                            <a:off x="1001864" y="2592125"/>
                            <a:ext cx="603471"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Rectangle 536"/>
                        <wps:cNvSpPr/>
                        <wps:spPr>
                          <a:xfrm>
                            <a:off x="1009816" y="3267986"/>
                            <a:ext cx="1319916"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Rectangle 537"/>
                        <wps:cNvSpPr/>
                        <wps:spPr>
                          <a:xfrm>
                            <a:off x="3442915" y="4007457"/>
                            <a:ext cx="636104" cy="2857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7D8DFB" id="Groupe 120" o:spid="_x0000_s1026" style="position:absolute;left:0;text-align:left;margin-left:-1.7pt;margin-top:16.8pt;width:483.55pt;height:363.4pt;z-index:251716608;mso-width-relative:margin;mso-height-relative:margin" coordsize="61409,461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">
                <v:rect id="Rectangle 121" o:spid="_x0000_s1027" style="position:absolute;left:11847;top:8587;width:9860;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" fillcolor="#a5a5a5 [2092]" stroked="f" strokeweight="2pt"/>
                <v:group id="Groupe 122" o:spid="_x0000_s1028" style="position:absolute;top:1431;width:18288;height:14736" coordsize="18288,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type id="_x0000_t202" coordsize="21600,21600" o:spt="202" path="m,l,21600r21600,l21600,xe">
                    <v:stroke joinstyle="miter"/>
                    <v:path gradientshapeok="t" o:connecttype="rect"/>
                  </v:shapetype>
                  <v:shape id="Zone de texte 126" o:spid="_x0000_s1029" type="#_x0000_t202" style="position:absolute;top:10015;width:18288;height:4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" fillcolor="white [3201]" stroked="f" strokeweight=".5pt">
                    <v:textbox>
                      <w:txbxContent>
                        <w:p w:rsidR="00B94F68" w:rsidRPr="009A5DCA" w:rsidRDefault="00B94F68" w:rsidP="00041D91">
                          <w:pPr>
                            <w:rPr>
                              <w:b/>
                            </w:rPr>
                          </w:pPr>
                          <w:r w:rsidRPr="009A5DCA">
                            <w:rPr>
                              <w:b/>
                            </w:rPr>
                            <w:t>1 – PARC A FERRAILLE</w:t>
                          </w:r>
                        </w:p>
                        <w:p w:rsidR="00B94F68" w:rsidRPr="009A5DCA" w:rsidRDefault="00B94F68" w:rsidP="00041D91">
                          <w:pPr>
                            <w:rPr>
                              <w:i/>
                            </w:rPr>
                          </w:pPr>
                          <w:r w:rsidRPr="009A5DCA">
                            <w:rPr>
                              <w:i/>
                            </w:rPr>
                            <w:t>Sélection des ferraille</w:t>
                          </w:r>
                          <w:r>
                            <w:rPr>
                              <w:i/>
                            </w:rPr>
                            <w:t>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512" o:spid="_x0000_s1030" type="#_x0000_t75" style="position:absolute;left:3950;width:7493;height:10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">
                    <v:imagedata r:id="rId15" o:title=""/>
                    <v:path arrowok="t"/>
                  </v:shape>
                </v:group>
                <v:group id="Groupe 513" o:spid="_x0000_s1031" style="position:absolute;left:18367;width:20091;height:13487" coordorigin="-3789,-3420" coordsize="20097,13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shape id="Zone de texte 514" o:spid="_x0000_s1032" type="#_x0000_t202" style="position:absolute;left:-3789;top:-3420;width:20097;height:5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" fillcolor="white [3201]" stroked="f" strokeweight=".5pt">
                    <v:textbox>
                      <w:txbxContent>
                        <w:p w:rsidR="00B94F68" w:rsidRPr="001D4EF4" w:rsidRDefault="00B94F68" w:rsidP="00041D91">
                          <w:pPr>
                            <w:rPr>
                              <w:b/>
                            </w:rPr>
                          </w:pPr>
                          <w:r w:rsidRPr="001D4EF4">
                            <w:rPr>
                              <w:b/>
                            </w:rPr>
                            <w:t>2 - FOUR ELECTRIQUE</w:t>
                          </w:r>
                        </w:p>
                        <w:p w:rsidR="00B94F68" w:rsidRPr="001D4EF4" w:rsidRDefault="00B94F68" w:rsidP="00041D91">
                          <w:pPr>
                            <w:rPr>
                              <w:i/>
                            </w:rPr>
                          </w:pPr>
                          <w:r w:rsidRPr="001D4EF4">
                            <w:rPr>
                              <w:i/>
                            </w:rPr>
                            <w:t>Fusion et déphosphoration</w:t>
                          </w:r>
                        </w:p>
                      </w:txbxContent>
                    </v:textbox>
                  </v:shape>
                  <v:shape id="Image 515" o:spid="_x0000_s1033" type="#_x0000_t75" style="position:absolute;top:841;width:10934;height:9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">
                    <v:imagedata r:id="rId16" o:title=""/>
                    <v:path arrowok="t"/>
                  </v:shape>
                </v:group>
                <v:group id="Groupe 516" o:spid="_x0000_s1034" style="position:absolute;left:42141;top:5963;width:16986;height:6753" coordorigin="9400,159" coordsize="16985,6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shape id="Image 517" o:spid="_x0000_s1035" type="#_x0000_t75" style="position:absolute;left:9400;top:219;width:7092;height:6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">
                    <v:imagedata r:id="rId17" o:title=""/>
                    <v:path arrowok="t"/>
                  </v:shape>
                  <v:shape id="Zone de texte 518" o:spid="_x0000_s1036" type="#_x0000_t202" style="position:absolute;left:17095;top:159;width:9290;height:6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" fillcolor="white [3201]" stroked="f" strokeweight=".5pt">
                    <v:textbox>
                      <w:txbxContent>
                        <w:p w:rsidR="00B94F68" w:rsidRPr="009A5DCA" w:rsidRDefault="00B94F68" w:rsidP="00041D91">
                          <w:pPr>
                            <w:rPr>
                              <w:b/>
                            </w:rPr>
                          </w:pPr>
                          <w:r>
                            <w:rPr>
                              <w:b/>
                            </w:rPr>
                            <w:t>3</w:t>
                          </w:r>
                          <w:r w:rsidRPr="009A5DCA">
                            <w:rPr>
                              <w:b/>
                            </w:rPr>
                            <w:t xml:space="preserve"> - POCHE</w:t>
                          </w:r>
                        </w:p>
                        <w:p w:rsidR="00B94F68" w:rsidRPr="009A5DCA" w:rsidRDefault="00B94F68" w:rsidP="00041D91">
                          <w:pPr>
                            <w:rPr>
                              <w:i/>
                            </w:rPr>
                          </w:pPr>
                          <w:r w:rsidRPr="009A5DCA">
                            <w:rPr>
                              <w:i/>
                            </w:rPr>
                            <w:t>Coulée sans laitier</w:t>
                          </w:r>
                        </w:p>
                      </w:txbxContent>
                    </v:textbox>
                  </v:shape>
                </v:group>
                <v:group id="Groupe 519" o:spid="_x0000_s1037" style="position:absolute;left:41982;top:19162;width:19427;height:11722" coordsize="19430,1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 id="Image 520" o:spid="_x0000_s1038" type="#_x0000_t75" style="position:absolute;width:7397;height:11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">
                    <v:imagedata r:id="rId18" o:title=""/>
                    <v:path arrowok="t"/>
                  </v:shape>
                  <v:shape id="Zone de texte 521" o:spid="_x0000_s1039" type="#_x0000_t202" style="position:absolute;left:7726;top:1617;width:11704;height:9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" fillcolor="white [3201]" stroked="f" strokeweight=".5pt">
                    <v:textbox>
                      <w:txbxContent>
                        <w:p w:rsidR="00B94F68" w:rsidRDefault="00B94F68" w:rsidP="00041D91">
                          <w:pPr>
                            <w:rPr>
                              <w:b/>
                            </w:rPr>
                          </w:pPr>
                          <w:r>
                            <w:rPr>
                              <w:b/>
                            </w:rPr>
                            <w:t>4</w:t>
                          </w:r>
                          <w:r w:rsidRPr="009A5DCA">
                            <w:rPr>
                              <w:b/>
                            </w:rPr>
                            <w:t xml:space="preserve"> </w:t>
                          </w:r>
                          <w:r>
                            <w:rPr>
                              <w:b/>
                            </w:rPr>
                            <w:t>–</w:t>
                          </w:r>
                          <w:r w:rsidRPr="009A5DCA">
                            <w:rPr>
                              <w:b/>
                            </w:rPr>
                            <w:t xml:space="preserve"> </w:t>
                          </w:r>
                          <w:r>
                            <w:rPr>
                              <w:b/>
                            </w:rPr>
                            <w:t>AFFINAGE</w:t>
                          </w:r>
                        </w:p>
                        <w:p w:rsidR="00B94F68" w:rsidRPr="009A5DCA" w:rsidRDefault="00B94F68" w:rsidP="00041D91">
                          <w:pPr>
                            <w:rPr>
                              <w:b/>
                            </w:rPr>
                          </w:pPr>
                          <w:r>
                            <w:rPr>
                              <w:b/>
                            </w:rPr>
                            <w:t xml:space="preserve">EN </w:t>
                          </w:r>
                          <w:r w:rsidRPr="009A5DCA">
                            <w:rPr>
                              <w:b/>
                            </w:rPr>
                            <w:t>POCHE</w:t>
                          </w:r>
                        </w:p>
                        <w:p w:rsidR="00B94F68" w:rsidRPr="009A5DCA" w:rsidRDefault="00B94F68" w:rsidP="00041D91">
                          <w:pPr>
                            <w:rPr>
                              <w:i/>
                            </w:rPr>
                          </w:pPr>
                          <w:r w:rsidRPr="001D4EF4">
                            <w:rPr>
                              <w:i/>
                            </w:rPr>
                            <w:t>Brassage - réchauffage</w:t>
                          </w:r>
                          <w:r w:rsidRPr="009A5DCA">
                            <w:rPr>
                              <w:i/>
                            </w:rPr>
                            <w:t xml:space="preserve"> laitier</w:t>
                          </w:r>
                        </w:p>
                      </w:txbxContent>
                    </v:textbox>
                  </v:shape>
                </v:group>
                <v:group id="Groupe 522" o:spid="_x0000_s1040" style="position:absolute;left:15346;top:13994;width:26993;height:16630" coordsize="26993,16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shape id="Image 523" o:spid="_x0000_s1041" type="#_x0000_t75" style="position:absolute;width:8293;height:16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">
                    <v:imagedata r:id="rId19" o:title=""/>
                    <v:path arrowok="t"/>
                  </v:shape>
                  <v:shape id="Zone de texte 524" o:spid="_x0000_s1042" type="#_x0000_t202" style="position:absolute;left:7936;top:2048;width:19057;height:6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" fillcolor="white [3201]" stroked="f" strokeweight=".5pt">
                    <v:textbox>
                      <w:txbxContent>
                        <w:p w:rsidR="00B94F68" w:rsidRPr="009A5DCA" w:rsidRDefault="00B94F68" w:rsidP="00041D91">
                          <w:pPr>
                            <w:rPr>
                              <w:b/>
                            </w:rPr>
                          </w:pPr>
                          <w:r>
                            <w:rPr>
                              <w:b/>
                            </w:rPr>
                            <w:t>5 - DEGAZEUR</w:t>
                          </w:r>
                        </w:p>
                        <w:p w:rsidR="00B94F68" w:rsidRDefault="00B94F68" w:rsidP="00041D91">
                          <w:pPr>
                            <w:rPr>
                              <w:i/>
                            </w:rPr>
                          </w:pPr>
                          <w:r>
                            <w:rPr>
                              <w:i/>
                            </w:rPr>
                            <w:t>Déshydrogénation</w:t>
                          </w:r>
                        </w:p>
                        <w:p w:rsidR="00B94F68" w:rsidRPr="009A5DCA" w:rsidRDefault="00B94F68" w:rsidP="00041D91">
                          <w:pPr>
                            <w:rPr>
                              <w:i/>
                            </w:rPr>
                          </w:pPr>
                          <w:r>
                            <w:rPr>
                              <w:i/>
                            </w:rPr>
                            <w:t>Décantation des inclusions</w:t>
                          </w:r>
                        </w:p>
                      </w:txbxContent>
                    </v:textbox>
                  </v:shape>
                </v:group>
                <v:group id="Groupe 525" o:spid="_x0000_s1043" style="position:absolute;left:23138;top:29737;width:19239;height:16421" coordsize="19238,16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shape id="Image 526" o:spid="_x0000_s1044" type="#_x0000_t75" style="position:absolute;width:12719;height:164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">
                    <v:imagedata r:id="rId20" o:title=""/>
                    <v:path arrowok="t"/>
                  </v:shape>
                  <v:shape id="Zone de texte 527" o:spid="_x0000_s1045" type="#_x0000_t202" style="position:absolute;left:6839;top:2743;width:1239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" fillcolor="white [3201]" stroked="f" strokeweight=".5pt">
                    <v:textbox>
                      <w:txbxContent>
                        <w:p w:rsidR="00B94F68" w:rsidRPr="009A5DCA" w:rsidRDefault="00B94F68" w:rsidP="00041D91">
                          <w:pPr>
                            <w:rPr>
                              <w:b/>
                            </w:rPr>
                          </w:pPr>
                          <w:r>
                            <w:rPr>
                              <w:b/>
                            </w:rPr>
                            <w:t>6 – COULEE EN LINGOTIERE</w:t>
                          </w:r>
                        </w:p>
                      </w:txbxContent>
                    </v:textbox>
                  </v:shape>
                </v:group>
                <v:group id="Groupe 528" o:spid="_x0000_s1046" style="position:absolute;left:41903;top:36894;width:9729;height:8595" coordsize="9729,8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shape id="Image 529" o:spid="_x0000_s1047" type="#_x0000_t75" style="position:absolute;width:9467;height:56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">
                    <v:imagedata r:id="rId21" o:title=""/>
                    <v:path arrowok="t"/>
                  </v:shape>
                  <v:shape id="Zone de texte 530" o:spid="_x0000_s1048" type="#_x0000_t202" style="position:absolute;left:402;top:5596;width:9327;height:2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" fillcolor="white [3201]" stroked="f" strokeweight=".5pt">
                    <v:textbox>
                      <w:txbxContent>
                        <w:p w:rsidR="00B94F68" w:rsidRPr="009A5DCA" w:rsidRDefault="00B94F68" w:rsidP="00041D91">
                          <w:pPr>
                            <w:rPr>
                              <w:b/>
                            </w:rPr>
                          </w:pPr>
                          <w:r>
                            <w:rPr>
                              <w:b/>
                            </w:rPr>
                            <w:t>7 - LINGOT</w:t>
                          </w:r>
                        </w:p>
                      </w:txbxContent>
                    </v:textbox>
                  </v:shape>
                </v:group>
                <v:rect id="Rectangle 531" o:spid="_x0000_s1049" style="position:absolute;left:34031;top:8348;width:7554;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" fillcolor="#a5a5a5 [2092]" stroked="f" strokeweight="2pt"/>
                <v:rect id="Rectangle 532" o:spid="_x0000_s1050" style="position:absolute;left:42896;top:14511;width:5449;height:2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" fillcolor="#a5a5a5 [2092]" stroked="f" strokeweight="2pt"/>
                <v:rect id="Rectangle 533" o:spid="_x0000_s1051" style="position:absolute;left:23774;top:25682;width:17570;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" fillcolor="#a5a5a5 [2092]" stroked="f" strokeweight="2pt"/>
                <v:rect id="Rectangle 534" o:spid="_x0000_s1052" style="position:absolute;left:6679;top:29340;width:9366;height:2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" fillcolor="#a5a5a5 [2092]" stroked="f" strokeweight="2pt"/>
                <v:rect id="Rectangle 535" o:spid="_x0000_s1053" style="position:absolute;left:10018;top:25921;width:6035;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" fillcolor="#a5a5a5 [2092]" stroked="f" strokeweight="2pt"/>
                <v:rect id="Rectangle 536" o:spid="_x0000_s1054" style="position:absolute;left:10098;top:32679;width:13199;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" fillcolor="#a5a5a5 [2092]" stroked="f" strokeweight="2pt"/>
                <v:rect id="Rectangle 537" o:spid="_x0000_s1055" style="position:absolute;left:34429;top:40074;width:6361;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" fillcolor="#a5a5a5 [2092]" stroked="f" strokeweight="2pt"/>
                <w10:wrap type="topAndBottom"/>
              </v:group>
            </w:pict>
          </mc:Fallback>
        </mc:AlternateContent>
      </w:r>
    </w:p>
    <w:p w:rsidR="00041D91" w:rsidRPr="000656A3" w:rsidRDefault="00041D91" w:rsidP="00774AD6">
      <w:pPr>
        <w:pStyle w:val="Corpsdetexte"/>
        <w:jc w:val="both"/>
        <w:rPr>
          <w:i/>
          <w:sz w:val="12"/>
          <w:szCs w:val="12"/>
        </w:rPr>
      </w:pPr>
    </w:p>
    <w:p w:rsidR="00041D91" w:rsidRDefault="00041D91" w:rsidP="00774AD6">
      <w:pPr>
        <w:pStyle w:val="Corpsdetexte"/>
        <w:jc w:val="center"/>
        <w:rPr>
          <w:rFonts w:eastAsia="Calibri"/>
          <w:szCs w:val="22"/>
        </w:rPr>
      </w:pPr>
      <w:r>
        <w:rPr>
          <w:i/>
        </w:rPr>
        <w:t>Fig</w:t>
      </w:r>
      <w:r w:rsidR="003C4F14">
        <w:rPr>
          <w:i/>
        </w:rPr>
        <w:t>ure 1 : p</w:t>
      </w:r>
      <w:r w:rsidR="00774AD6">
        <w:rPr>
          <w:i/>
        </w:rPr>
        <w:t>roduction des lingots d’</w:t>
      </w:r>
      <w:r>
        <w:rPr>
          <w:i/>
        </w:rPr>
        <w:t>acier</w:t>
      </w:r>
    </w:p>
    <w:p w:rsidR="00041D91" w:rsidRPr="000656A3" w:rsidRDefault="00041D91" w:rsidP="00774AD6">
      <w:pPr>
        <w:pStyle w:val="Corpsdetexte"/>
        <w:jc w:val="both"/>
        <w:rPr>
          <w:rFonts w:eastAsia="Calibri"/>
          <w:sz w:val="12"/>
          <w:szCs w:val="12"/>
        </w:rPr>
      </w:pPr>
    </w:p>
    <w:p w:rsidR="00041D91" w:rsidRDefault="00041D91" w:rsidP="00774AD6">
      <w:pPr>
        <w:pStyle w:val="Corpsdetexte"/>
        <w:jc w:val="both"/>
      </w:pPr>
      <w:r>
        <w:rPr>
          <w:rFonts w:eastAsia="Calibri"/>
          <w:szCs w:val="22"/>
        </w:rPr>
        <w:t>Le métal de récupération</w:t>
      </w:r>
      <w:r w:rsidRPr="00D15A8D">
        <w:rPr>
          <w:rFonts w:eastAsia="Calibri"/>
          <w:szCs w:val="22"/>
        </w:rPr>
        <w:t xml:space="preserve"> est </w:t>
      </w:r>
      <w:r>
        <w:rPr>
          <w:rFonts w:eastAsia="Calibri"/>
          <w:szCs w:val="22"/>
        </w:rPr>
        <w:t>placé</w:t>
      </w:r>
      <w:r w:rsidRPr="00D15A8D">
        <w:rPr>
          <w:rFonts w:eastAsia="Calibri"/>
          <w:szCs w:val="22"/>
        </w:rPr>
        <w:t xml:space="preserve"> dans de grands récipients métalliques appelés "poches". </w:t>
      </w:r>
      <w:r>
        <w:rPr>
          <w:rFonts w:eastAsia="Calibri"/>
          <w:szCs w:val="22"/>
        </w:rPr>
        <w:t>Des</w:t>
      </w:r>
      <w:r w:rsidRPr="00D15A8D">
        <w:rPr>
          <w:rFonts w:eastAsia="Calibri"/>
          <w:szCs w:val="22"/>
        </w:rPr>
        <w:t xml:space="preserve"> électrodes de carbone</w:t>
      </w:r>
      <w:r>
        <w:rPr>
          <w:rFonts w:eastAsia="Calibri"/>
          <w:szCs w:val="22"/>
        </w:rPr>
        <w:t>,</w:t>
      </w:r>
      <w:r w:rsidRPr="003E356B">
        <w:rPr>
          <w:rFonts w:eastAsia="Calibri"/>
          <w:szCs w:val="22"/>
        </w:rPr>
        <w:t xml:space="preserve"> </w:t>
      </w:r>
      <w:r w:rsidRPr="00D15A8D">
        <w:rPr>
          <w:rFonts w:eastAsia="Calibri"/>
          <w:szCs w:val="22"/>
        </w:rPr>
        <w:t>alimentées par un transformateur réservé à cet usage</w:t>
      </w:r>
      <w:r>
        <w:rPr>
          <w:rFonts w:eastAsia="Calibri"/>
          <w:szCs w:val="22"/>
        </w:rPr>
        <w:t>,</w:t>
      </w:r>
      <w:r w:rsidRPr="00D15A8D">
        <w:rPr>
          <w:rFonts w:eastAsia="Calibri"/>
          <w:szCs w:val="22"/>
        </w:rPr>
        <w:t xml:space="preserve"> sont amenées directement au contact d</w:t>
      </w:r>
      <w:r>
        <w:rPr>
          <w:rFonts w:eastAsia="Calibri"/>
          <w:szCs w:val="22"/>
        </w:rPr>
        <w:t xml:space="preserve">u métal </w:t>
      </w:r>
      <w:r w:rsidRPr="00D15A8D">
        <w:rPr>
          <w:rFonts w:eastAsia="Calibri"/>
          <w:szCs w:val="22"/>
        </w:rPr>
        <w:t>dans la poche</w:t>
      </w:r>
      <w:r>
        <w:rPr>
          <w:rFonts w:eastAsia="Calibri"/>
          <w:szCs w:val="22"/>
        </w:rPr>
        <w:t>.</w:t>
      </w:r>
      <w:r w:rsidRPr="00D15A8D">
        <w:rPr>
          <w:rFonts w:eastAsia="Calibri"/>
          <w:szCs w:val="22"/>
        </w:rPr>
        <w:t xml:space="preserve"> Le court-circuit </w:t>
      </w:r>
      <w:r>
        <w:rPr>
          <w:rFonts w:eastAsia="Calibri"/>
          <w:szCs w:val="22"/>
        </w:rPr>
        <w:t xml:space="preserve">qui en résulte </w:t>
      </w:r>
      <w:r w:rsidRPr="00D15A8D">
        <w:rPr>
          <w:rFonts w:eastAsia="Calibri"/>
          <w:szCs w:val="22"/>
        </w:rPr>
        <w:t>dégage une grande quantité</w:t>
      </w:r>
      <w:r w:rsidRPr="00D06270">
        <w:t xml:space="preserve"> d</w:t>
      </w:r>
      <w:r>
        <w:t>’énergie</w:t>
      </w:r>
      <w:r w:rsidRPr="00D06270">
        <w:t xml:space="preserve"> qui fait fondre le métal</w:t>
      </w:r>
      <w:r>
        <w:t>.</w:t>
      </w:r>
    </w:p>
    <w:p w:rsidR="00041D91" w:rsidRPr="000656A3" w:rsidRDefault="00041D91" w:rsidP="00774AD6">
      <w:pPr>
        <w:pStyle w:val="Corpsdetexte"/>
        <w:jc w:val="both"/>
        <w:rPr>
          <w:sz w:val="16"/>
          <w:szCs w:val="16"/>
        </w:rPr>
      </w:pPr>
    </w:p>
    <w:p w:rsidR="00041D91" w:rsidRDefault="00041D91" w:rsidP="00774AD6">
      <w:pPr>
        <w:pStyle w:val="Corpsdetexte"/>
        <w:jc w:val="both"/>
      </w:pPr>
      <w:r w:rsidRPr="00D15A8D">
        <w:t>Le processus de fusion produit d</w:t>
      </w:r>
      <w:r>
        <w:t>es fumées qui doivent être refroidies puis filtrées avant d’être rejetées dans l’atmosphère. Le synoptique de la figure 2 présente le système qui réalise ces opérations :</w:t>
      </w:r>
    </w:p>
    <w:p w:rsidR="00041D91" w:rsidRDefault="00041D91" w:rsidP="00774AD6">
      <w:pPr>
        <w:pStyle w:val="Corpsdetexte"/>
        <w:numPr>
          <w:ilvl w:val="0"/>
          <w:numId w:val="16"/>
        </w:numPr>
        <w:spacing w:before="60" w:after="120"/>
        <w:jc w:val="both"/>
      </w:pPr>
      <w:proofErr w:type="gramStart"/>
      <w:r>
        <w:t>l</w:t>
      </w:r>
      <w:r w:rsidRPr="00D15A8D">
        <w:t>es</w:t>
      </w:r>
      <w:proofErr w:type="gramEnd"/>
      <w:r w:rsidRPr="00D15A8D">
        <w:t xml:space="preserve"> fumées sont récupérées à la sortie de la poche </w:t>
      </w:r>
      <w:r>
        <w:t>et acheminée</w:t>
      </w:r>
      <w:r w:rsidR="00A403E4">
        <w:t>s</w:t>
      </w:r>
      <w:r>
        <w:t xml:space="preserve"> </w:t>
      </w:r>
      <w:r w:rsidRPr="00D15A8D">
        <w:t xml:space="preserve">vers la chambre de </w:t>
      </w:r>
      <w:proofErr w:type="spellStart"/>
      <w:r w:rsidRPr="00D15A8D">
        <w:t>post-combustion</w:t>
      </w:r>
      <w:proofErr w:type="spellEnd"/>
      <w:r w:rsidRPr="00D15A8D">
        <w:t xml:space="preserve"> par une gaine mobile de grand diamètre</w:t>
      </w:r>
      <w:r w:rsidR="00A403E4">
        <w:t xml:space="preserve"> </w:t>
      </w:r>
      <w:r w:rsidR="003C4F14">
        <w:t xml:space="preserve">(manchette) </w:t>
      </w:r>
      <w:r>
        <w:t>;</w:t>
      </w:r>
    </w:p>
    <w:p w:rsidR="00041D91" w:rsidRDefault="00041D91" w:rsidP="00774AD6">
      <w:pPr>
        <w:pStyle w:val="Corpsdetexte"/>
        <w:numPr>
          <w:ilvl w:val="0"/>
          <w:numId w:val="16"/>
        </w:numPr>
        <w:spacing w:before="60" w:after="120"/>
        <w:jc w:val="both"/>
      </w:pPr>
      <w:r>
        <w:t xml:space="preserve">une autre gaine les transporte ensuite vers </w:t>
      </w:r>
      <w:r w:rsidRPr="00D15A8D">
        <w:t>un refroidisseur tubulaire à air. Enfin une pompe à air</w:t>
      </w:r>
      <w:r>
        <w:t xml:space="preserve"> (booster)</w:t>
      </w:r>
      <w:r w:rsidRPr="00D15A8D">
        <w:t xml:space="preserve"> conduit les fumées vers le filtre pour les débarrasser des</w:t>
      </w:r>
      <w:r w:rsidRPr="00D06270">
        <w:t xml:space="preserve"> poussières de combustion</w:t>
      </w:r>
      <w:r>
        <w:t> ;</w:t>
      </w:r>
    </w:p>
    <w:p w:rsidR="00041D91" w:rsidRDefault="00041D91" w:rsidP="00774AD6">
      <w:pPr>
        <w:pStyle w:val="Corpsdetexte"/>
        <w:numPr>
          <w:ilvl w:val="0"/>
          <w:numId w:val="16"/>
        </w:numPr>
        <w:spacing w:before="60" w:after="120"/>
        <w:jc w:val="both"/>
      </w:pPr>
      <w:r>
        <w:t>d</w:t>
      </w:r>
      <w:r w:rsidRPr="009F0161">
        <w:t xml:space="preserve">es hottes </w:t>
      </w:r>
      <w:r>
        <w:t xml:space="preserve">aspirent les </w:t>
      </w:r>
      <w:r w:rsidRPr="009F0161">
        <w:t xml:space="preserve">fumées </w:t>
      </w:r>
      <w:r>
        <w:t>qui n’ont pas été récupérées par la gaine mobile.</w:t>
      </w:r>
    </w:p>
    <w:p w:rsidR="00041D91" w:rsidRDefault="00041D91" w:rsidP="00041D91">
      <w:pPr>
        <w:pStyle w:val="Corpsdetexte"/>
      </w:pPr>
      <w:r>
        <w:rPr>
          <w:noProof/>
          <w:lang w:eastAsia="fr-FR"/>
        </w:rPr>
        <w:lastRenderedPageBreak/>
        <mc:AlternateContent>
          <mc:Choice Requires="wps">
            <w:drawing>
              <wp:anchor distT="0" distB="0" distL="114300" distR="114300" simplePos="0" relativeHeight="251720704" behindDoc="0" locked="0" layoutInCell="1" allowOverlap="1" wp14:anchorId="5D7E2F33" wp14:editId="4CE5A72C">
                <wp:simplePos x="0" y="0"/>
                <wp:positionH relativeFrom="column">
                  <wp:posOffset>4714557</wp:posOffset>
                </wp:positionH>
                <wp:positionV relativeFrom="paragraph">
                  <wp:posOffset>609283</wp:posOffset>
                </wp:positionV>
                <wp:extent cx="0" cy="262551"/>
                <wp:effectExtent l="57150" t="38100" r="57150" b="4445"/>
                <wp:wrapNone/>
                <wp:docPr id="610" name="Connecteur droit avec flèche 610"/>
                <wp:cNvGraphicFramePr/>
                <a:graphic xmlns:a="http://schemas.openxmlformats.org/drawingml/2006/main">
                  <a:graphicData uri="http://schemas.microsoft.com/office/word/2010/wordprocessingShape">
                    <wps:wsp>
                      <wps:cNvCnPr/>
                      <wps:spPr>
                        <a:xfrm flipV="1">
                          <a:off x="0" y="0"/>
                          <a:ext cx="0" cy="26255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168A3F9" id="_x0000_t32" coordsize="21600,21600" o:spt="32" o:oned="t" path="m,l21600,21600e" filled="f">
                <v:path arrowok="t" fillok="f" o:connecttype="none"/>
                <o:lock v:ext="edit" shapetype="t"/>
              </v:shapetype>
              <v:shape id="Connecteur droit avec flèche 610" o:spid="_x0000_s1026" type="#_x0000_t32" style="position:absolute;margin-left:371.2pt;margin-top:48pt;width:0;height:20.65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" strokecolor="black [3213]" strokeweight="2.25pt">
                <v:stroke endarrow="block"/>
              </v:shape>
            </w:pict>
          </mc:Fallback>
        </mc:AlternateContent>
      </w:r>
      <w:r>
        <w:rPr>
          <w:noProof/>
          <w:lang w:eastAsia="fr-FR"/>
        </w:rPr>
        <mc:AlternateContent>
          <mc:Choice Requires="wpg">
            <w:drawing>
              <wp:anchor distT="0" distB="0" distL="114300" distR="114300" simplePos="0" relativeHeight="251719680" behindDoc="0" locked="0" layoutInCell="1" allowOverlap="1" wp14:anchorId="7FB0B137" wp14:editId="388B9274">
                <wp:simplePos x="0" y="0"/>
                <wp:positionH relativeFrom="column">
                  <wp:posOffset>278130</wp:posOffset>
                </wp:positionH>
                <wp:positionV relativeFrom="paragraph">
                  <wp:posOffset>223520</wp:posOffset>
                </wp:positionV>
                <wp:extent cx="5626800" cy="3603600"/>
                <wp:effectExtent l="0" t="0" r="12065" b="0"/>
                <wp:wrapTopAndBottom/>
                <wp:docPr id="538" name="Groupe 538"/>
                <wp:cNvGraphicFramePr/>
                <a:graphic xmlns:a="http://schemas.openxmlformats.org/drawingml/2006/main">
                  <a:graphicData uri="http://schemas.microsoft.com/office/word/2010/wordprocessingGroup">
                    <wpg:wgp>
                      <wpg:cNvGrpSpPr/>
                      <wpg:grpSpPr>
                        <a:xfrm>
                          <a:off x="0" y="0"/>
                          <a:ext cx="5626800" cy="3603600"/>
                          <a:chOff x="0" y="0"/>
                          <a:chExt cx="5626100" cy="3603626"/>
                        </a:xfrm>
                      </wpg:grpSpPr>
                      <wpg:grpSp>
                        <wpg:cNvPr id="539" name="Groupe 539"/>
                        <wpg:cNvGrpSpPr/>
                        <wpg:grpSpPr>
                          <a:xfrm>
                            <a:off x="3152738" y="889686"/>
                            <a:ext cx="68506" cy="96096"/>
                            <a:chOff x="0" y="0"/>
                            <a:chExt cx="68506" cy="96096"/>
                          </a:xfrm>
                        </wpg:grpSpPr>
                        <wps:wsp>
                          <wps:cNvPr id="540" name="Arc partiel 207"/>
                          <wps:cNvSpPr/>
                          <wps:spPr>
                            <a:xfrm>
                              <a:off x="0" y="0"/>
                              <a:ext cx="68506" cy="72760"/>
                            </a:xfrm>
                            <a:prstGeom prst="pie">
                              <a:avLst>
                                <a:gd name="adj1" fmla="val 10781381"/>
                                <a:gd name="adj2" fmla="val 28889"/>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Connecteur droit 541"/>
                          <wps:cNvCnPr/>
                          <wps:spPr>
                            <a:xfrm flipH="1" flipV="1">
                              <a:off x="28244" y="35305"/>
                              <a:ext cx="0" cy="607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2" name="Groupe 542"/>
                        <wpg:cNvGrpSpPr/>
                        <wpg:grpSpPr>
                          <a:xfrm>
                            <a:off x="0" y="0"/>
                            <a:ext cx="5626100" cy="3603626"/>
                            <a:chOff x="0" y="0"/>
                            <a:chExt cx="5626100" cy="3603626"/>
                          </a:xfrm>
                        </wpg:grpSpPr>
                        <wps:wsp>
                          <wps:cNvPr id="543" name="Connecteur droit 543"/>
                          <wps:cNvCnPr/>
                          <wps:spPr>
                            <a:xfrm flipV="1">
                              <a:off x="1007339" y="593293"/>
                              <a:ext cx="0" cy="25308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46" name="Groupe 546"/>
                          <wpg:cNvGrpSpPr/>
                          <wpg:grpSpPr>
                            <a:xfrm>
                              <a:off x="0" y="0"/>
                              <a:ext cx="5626100" cy="3603626"/>
                              <a:chOff x="0" y="0"/>
                              <a:chExt cx="5626100" cy="3603626"/>
                            </a:xfrm>
                          </wpg:grpSpPr>
                          <wpg:grpSp>
                            <wpg:cNvPr id="547" name="Groupe 547"/>
                            <wpg:cNvGrpSpPr/>
                            <wpg:grpSpPr>
                              <a:xfrm>
                                <a:off x="0" y="0"/>
                                <a:ext cx="5626100" cy="3603626"/>
                                <a:chOff x="0" y="0"/>
                                <a:chExt cx="5626100" cy="3603626"/>
                              </a:xfrm>
                            </wpg:grpSpPr>
                            <wpg:grpSp>
                              <wpg:cNvPr id="548" name="Groupe 548"/>
                              <wpg:cNvGrpSpPr/>
                              <wpg:grpSpPr>
                                <a:xfrm>
                                  <a:off x="0" y="0"/>
                                  <a:ext cx="5626100" cy="3603626"/>
                                  <a:chOff x="0" y="0"/>
                                  <a:chExt cx="5626100" cy="3603626"/>
                                </a:xfrm>
                              </wpg:grpSpPr>
                              <wps:wsp>
                                <wps:cNvPr id="549" name="Rectangle 549"/>
                                <wps:cNvSpPr/>
                                <wps:spPr>
                                  <a:xfrm>
                                    <a:off x="2141331" y="2076235"/>
                                    <a:ext cx="566721" cy="8255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50" name="Groupe 550"/>
                                <wpg:cNvGrpSpPr/>
                                <wpg:grpSpPr>
                                  <a:xfrm>
                                    <a:off x="0" y="0"/>
                                    <a:ext cx="5626100" cy="3603626"/>
                                    <a:chOff x="0" y="0"/>
                                    <a:chExt cx="5626100" cy="3603626"/>
                                  </a:xfrm>
                                </wpg:grpSpPr>
                                <wpg:grpSp>
                                  <wpg:cNvPr id="551" name="Groupe 551"/>
                                  <wpg:cNvGrpSpPr/>
                                  <wpg:grpSpPr>
                                    <a:xfrm>
                                      <a:off x="0" y="0"/>
                                      <a:ext cx="5626100" cy="3603626"/>
                                      <a:chOff x="0" y="0"/>
                                      <a:chExt cx="5626100" cy="3603626"/>
                                    </a:xfrm>
                                  </wpg:grpSpPr>
                                  <wpg:grpSp>
                                    <wpg:cNvPr id="552" name="Groupe 552"/>
                                    <wpg:cNvGrpSpPr/>
                                    <wpg:grpSpPr>
                                      <a:xfrm>
                                        <a:off x="0" y="0"/>
                                        <a:ext cx="5626100" cy="3603626"/>
                                        <a:chOff x="0" y="0"/>
                                        <a:chExt cx="5626100" cy="3603626"/>
                                      </a:xfrm>
                                    </wpg:grpSpPr>
                                    <wpg:grpSp>
                                      <wpg:cNvPr id="553" name="Groupe 553"/>
                                      <wpg:cNvGrpSpPr/>
                                      <wpg:grpSpPr>
                                        <a:xfrm>
                                          <a:off x="0" y="0"/>
                                          <a:ext cx="5626100" cy="3603626"/>
                                          <a:chOff x="0" y="0"/>
                                          <a:chExt cx="5626100" cy="3603626"/>
                                        </a:xfrm>
                                      </wpg:grpSpPr>
                                      <wps:wsp>
                                        <wps:cNvPr id="554" name="AutoShape 589"/>
                                        <wps:cNvCnPr>
                                          <a:cxnSpLocks noChangeShapeType="1"/>
                                        </wps:cNvCnPr>
                                        <wps:spPr bwMode="auto">
                                          <a:xfrm rot="5400000" flipV="1">
                                            <a:off x="1382729" y="1683115"/>
                                            <a:ext cx="0" cy="3657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55" name="Groupe 555"/>
                                        <wpg:cNvGrpSpPr/>
                                        <wpg:grpSpPr>
                                          <a:xfrm>
                                            <a:off x="0" y="0"/>
                                            <a:ext cx="5626100" cy="3603626"/>
                                            <a:chOff x="0" y="0"/>
                                            <a:chExt cx="5626100" cy="3603626"/>
                                          </a:xfrm>
                                        </wpg:grpSpPr>
                                        <wpg:grpSp>
                                          <wpg:cNvPr id="556" name="Groupe 556"/>
                                          <wpg:cNvGrpSpPr/>
                                          <wpg:grpSpPr>
                                            <a:xfrm>
                                              <a:off x="0" y="0"/>
                                              <a:ext cx="5626100" cy="3603626"/>
                                              <a:chOff x="0" y="0"/>
                                              <a:chExt cx="5626100" cy="3603626"/>
                                            </a:xfrm>
                                          </wpg:grpSpPr>
                                          <wpg:grpSp>
                                            <wpg:cNvPr id="557" name="Groupe 557"/>
                                            <wpg:cNvGrpSpPr/>
                                            <wpg:grpSpPr>
                                              <a:xfrm>
                                                <a:off x="0" y="0"/>
                                                <a:ext cx="5626100" cy="3603626"/>
                                                <a:chOff x="0" y="0"/>
                                                <a:chExt cx="5626100" cy="3603626"/>
                                              </a:xfrm>
                                            </wpg:grpSpPr>
                                            <wpg:grpSp>
                                              <wpg:cNvPr id="558" name="Groupe 558"/>
                                              <wpg:cNvGrpSpPr/>
                                              <wpg:grpSpPr>
                                                <a:xfrm>
                                                  <a:off x="0" y="0"/>
                                                  <a:ext cx="5626100" cy="3603626"/>
                                                  <a:chOff x="0" y="0"/>
                                                  <a:chExt cx="5626100" cy="3603626"/>
                                                </a:xfrm>
                                              </wpg:grpSpPr>
                                              <wpg:grpSp>
                                                <wpg:cNvPr id="559" name="Groupe 559"/>
                                                <wpg:cNvGrpSpPr/>
                                                <wpg:grpSpPr>
                                                  <a:xfrm>
                                                    <a:off x="0" y="0"/>
                                                    <a:ext cx="5626100" cy="3603626"/>
                                                    <a:chOff x="0" y="0"/>
                                                    <a:chExt cx="5626100" cy="3603626"/>
                                                  </a:xfrm>
                                                </wpg:grpSpPr>
                                                <wpg:grpSp>
                                                  <wpg:cNvPr id="560" name="Groupe 560"/>
                                                  <wpg:cNvGrpSpPr/>
                                                  <wpg:grpSpPr>
                                                    <a:xfrm>
                                                      <a:off x="0" y="0"/>
                                                      <a:ext cx="5626100" cy="3603626"/>
                                                      <a:chOff x="0" y="0"/>
                                                      <a:chExt cx="5626100" cy="3603626"/>
                                                    </a:xfrm>
                                                  </wpg:grpSpPr>
                                                  <wpg:grpSp>
                                                    <wpg:cNvPr id="561" name="Groupe 561"/>
                                                    <wpg:cNvGrpSpPr/>
                                                    <wpg:grpSpPr>
                                                      <a:xfrm>
                                                        <a:off x="0" y="0"/>
                                                        <a:ext cx="5626100" cy="3603626"/>
                                                        <a:chOff x="0" y="0"/>
                                                        <a:chExt cx="5626100" cy="3603626"/>
                                                      </a:xfrm>
                                                    </wpg:grpSpPr>
                                                    <wpg:grpSp>
                                                      <wpg:cNvPr id="562" name="Groupe 562"/>
                                                      <wpg:cNvGrpSpPr/>
                                                      <wpg:grpSpPr>
                                                        <a:xfrm>
                                                          <a:off x="0" y="0"/>
                                                          <a:ext cx="5626100" cy="3603626"/>
                                                          <a:chOff x="0" y="0"/>
                                                          <a:chExt cx="5626100" cy="3603626"/>
                                                        </a:xfrm>
                                                      </wpg:grpSpPr>
                                                      <wpg:grpSp>
                                                        <wpg:cNvPr id="563" name="Groupe 563"/>
                                                        <wpg:cNvGrpSpPr/>
                                                        <wpg:grpSpPr>
                                                          <a:xfrm>
                                                            <a:off x="0" y="0"/>
                                                            <a:ext cx="5626100" cy="3603626"/>
                                                            <a:chOff x="0" y="0"/>
                                                            <a:chExt cx="5626100" cy="3603626"/>
                                                          </a:xfrm>
                                                        </wpg:grpSpPr>
                                                        <wps:wsp>
                                                          <wps:cNvPr id="564" name="Forme libre : forme 494"/>
                                                          <wps:cNvSpPr/>
                                                          <wps:spPr>
                                                            <a:xfrm>
                                                              <a:off x="1025230" y="2051805"/>
                                                              <a:ext cx="2668417" cy="1104758"/>
                                                            </a:xfrm>
                                                            <a:custGeom>
                                                              <a:avLst/>
                                                              <a:gdLst>
                                                                <a:gd name="connsiteX0" fmla="*/ 2668417 w 2668417"/>
                                                                <a:gd name="connsiteY0" fmla="*/ 1104758 h 1104758"/>
                                                                <a:gd name="connsiteX1" fmla="*/ 0 w 2668417"/>
                                                                <a:gd name="connsiteY1" fmla="*/ 1104758 h 1104758"/>
                                                                <a:gd name="connsiteX2" fmla="*/ 0 w 2668417"/>
                                                                <a:gd name="connsiteY2" fmla="*/ 0 h 1104758"/>
                                                                <a:gd name="connsiteX3" fmla="*/ 768232 w 2668417"/>
                                                                <a:gd name="connsiteY3" fmla="*/ 0 h 1104758"/>
                                                              </a:gdLst>
                                                              <a:ahLst/>
                                                              <a:cxnLst>
                                                                <a:cxn ang="0">
                                                                  <a:pos x="connsiteX0" y="connsiteY0"/>
                                                                </a:cxn>
                                                                <a:cxn ang="0">
                                                                  <a:pos x="connsiteX1" y="connsiteY1"/>
                                                                </a:cxn>
                                                                <a:cxn ang="0">
                                                                  <a:pos x="connsiteX2" y="connsiteY2"/>
                                                                </a:cxn>
                                                                <a:cxn ang="0">
                                                                  <a:pos x="connsiteX3" y="connsiteY3"/>
                                                                </a:cxn>
                                                              </a:cxnLst>
                                                              <a:rect l="l" t="t" r="r" b="b"/>
                                                              <a:pathLst>
                                                                <a:path w="2668417" h="1104758">
                                                                  <a:moveTo>
                                                                    <a:pt x="2668417" y="1104758"/>
                                                                  </a:moveTo>
                                                                  <a:lnTo>
                                                                    <a:pt x="0" y="1104758"/>
                                                                  </a:lnTo>
                                                                  <a:lnTo>
                                                                    <a:pt x="0" y="0"/>
                                                                  </a:lnTo>
                                                                  <a:lnTo>
                                                                    <a:pt x="768232" y="0"/>
                                                                  </a:ln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65" name="Groupe 565"/>
                                                          <wpg:cNvGrpSpPr/>
                                                          <wpg:grpSpPr>
                                                            <a:xfrm>
                                                              <a:off x="2991345" y="3096722"/>
                                                              <a:ext cx="155723" cy="135970"/>
                                                              <a:chOff x="0" y="0"/>
                                                              <a:chExt cx="155723" cy="135970"/>
                                                            </a:xfrm>
                                                          </wpg:grpSpPr>
                                                          <wps:wsp>
                                                            <wps:cNvPr id="566" name="Ellipse 566"/>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 name="Triangle isocèle 567"/>
                                                            <wps:cNvSpPr/>
                                                            <wps:spPr>
                                                              <a:xfrm rot="5400000">
                                                                <a:off x="7826" y="41817"/>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Triangle isocèle 568"/>
                                                            <wps:cNvSpPr/>
                                                            <wps:spPr>
                                                              <a:xfrm rot="16200000" flipH="1">
                                                                <a:off x="70748" y="44899"/>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9" name="Groupe 569"/>
                                                          <wpg:cNvGrpSpPr/>
                                                          <wpg:grpSpPr>
                                                            <a:xfrm>
                                                              <a:off x="0" y="0"/>
                                                              <a:ext cx="5626100" cy="3603626"/>
                                                              <a:chOff x="0" y="0"/>
                                                              <a:chExt cx="5626100" cy="3603626"/>
                                                            </a:xfrm>
                                                          </wpg:grpSpPr>
                                                          <wpg:grpSp>
                                                            <wpg:cNvPr id="570" name="Groupe 570"/>
                                                            <wpg:cNvGrpSpPr/>
                                                            <wpg:grpSpPr>
                                                              <a:xfrm>
                                                                <a:off x="0" y="0"/>
                                                                <a:ext cx="5626100" cy="3603626"/>
                                                                <a:chOff x="0" y="0"/>
                                                                <a:chExt cx="5626100" cy="3603626"/>
                                                              </a:xfrm>
                                                            </wpg:grpSpPr>
                                                            <wpg:grpSp>
                                                              <wpg:cNvPr id="571" name="Groupe 571"/>
                                                              <wpg:cNvGrpSpPr/>
                                                              <wpg:grpSpPr>
                                                                <a:xfrm>
                                                                  <a:off x="0" y="0"/>
                                                                  <a:ext cx="5626100" cy="3603626"/>
                                                                  <a:chOff x="0" y="0"/>
                                                                  <a:chExt cx="5626100" cy="3603626"/>
                                                                </a:xfrm>
                                                              </wpg:grpSpPr>
                                                              <wpg:grpSp>
                                                                <wpg:cNvPr id="572" name="Groupe 572"/>
                                                                <wpg:cNvGrpSpPr/>
                                                                <wpg:grpSpPr>
                                                                  <a:xfrm>
                                                                    <a:off x="0" y="0"/>
                                                                    <a:ext cx="5626100" cy="3603626"/>
                                                                    <a:chOff x="0" y="0"/>
                                                                    <a:chExt cx="5626100" cy="3603626"/>
                                                                  </a:xfrm>
                                                                </wpg:grpSpPr>
                                                                <wpg:grpSp>
                                                                  <wpg:cNvPr id="573" name="Groupe 573"/>
                                                                  <wpg:cNvGrpSpPr/>
                                                                  <wpg:grpSpPr>
                                                                    <a:xfrm>
                                                                      <a:off x="0" y="0"/>
                                                                      <a:ext cx="5626100" cy="2590800"/>
                                                                      <a:chOff x="0" y="12700"/>
                                                                      <a:chExt cx="5626100" cy="2590800"/>
                                                                    </a:xfrm>
                                                                  </wpg:grpSpPr>
                                                                  <wps:wsp>
                                                                    <wps:cNvPr id="574" name="Text Box 582"/>
                                                                    <wps:cNvSpPr txBox="1">
                                                                      <a:spLocks noChangeArrowheads="1"/>
                                                                    </wps:cNvSpPr>
                                                                    <wps:spPr bwMode="auto">
                                                                      <a:xfrm>
                                                                        <a:off x="3714750" y="1784350"/>
                                                                        <a:ext cx="465455" cy="1746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4F68" w:rsidRPr="002B08B8" w:rsidRDefault="00B94F68" w:rsidP="00041D91">
                                                                          <w:pPr>
                                                                            <w:rPr>
                                                                              <w:sz w:val="18"/>
                                                                              <w:szCs w:val="18"/>
                                                                            </w:rPr>
                                                                          </w:pPr>
                                                                          <w:r>
                                                                            <w:rPr>
                                                                              <w:sz w:val="18"/>
                                                                              <w:szCs w:val="18"/>
                                                                            </w:rPr>
                                                                            <w:t>F</w:t>
                                                                          </w:r>
                                                                          <w:r w:rsidRPr="002B08B8">
                                                                            <w:rPr>
                                                                              <w:sz w:val="18"/>
                                                                              <w:szCs w:val="18"/>
                                                                            </w:rPr>
                                                                            <w:t>umée</w:t>
                                                                          </w:r>
                                                                          <w:r>
                                                                            <w:rPr>
                                                                              <w:sz w:val="18"/>
                                                                              <w:szCs w:val="18"/>
                                                                            </w:rPr>
                                                                            <w:t>s</w:t>
                                                                          </w:r>
                                                                        </w:p>
                                                                      </w:txbxContent>
                                                                    </wps:txbx>
                                                                    <wps:bodyPr rot="0" vert="horz" wrap="square" lIns="0" tIns="0" rIns="0" bIns="0" anchor="t" anchorCtr="0" upright="1">
                                                                      <a:noAutofit/>
                                                                    </wps:bodyPr>
                                                                  </wps:wsp>
                                                                  <wps:wsp>
                                                                    <wps:cNvPr id="575" name="Text Box 584"/>
                                                                    <wps:cNvSpPr txBox="1">
                                                                      <a:spLocks noChangeArrowheads="1"/>
                                                                    </wps:cNvSpPr>
                                                                    <wps:spPr bwMode="auto">
                                                                      <a:xfrm>
                                                                        <a:off x="2070100" y="361950"/>
                                                                        <a:ext cx="428625" cy="191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4F68" w:rsidRPr="002B08B8" w:rsidRDefault="00B94F68" w:rsidP="00041D91">
                                                                          <w:pPr>
                                                                            <w:rPr>
                                                                              <w:sz w:val="18"/>
                                                                              <w:szCs w:val="18"/>
                                                                            </w:rPr>
                                                                          </w:pPr>
                                                                          <w:r>
                                                                            <w:rPr>
                                                                              <w:sz w:val="18"/>
                                                                              <w:szCs w:val="18"/>
                                                                            </w:rPr>
                                                                            <w:t>F</w:t>
                                                                          </w:r>
                                                                          <w:r w:rsidRPr="002B08B8">
                                                                            <w:rPr>
                                                                              <w:sz w:val="18"/>
                                                                              <w:szCs w:val="18"/>
                                                                            </w:rPr>
                                                                            <w:t>umée</w:t>
                                                                          </w:r>
                                                                          <w:r>
                                                                            <w:rPr>
                                                                              <w:sz w:val="18"/>
                                                                              <w:szCs w:val="18"/>
                                                                            </w:rPr>
                                                                            <w:t>s</w:t>
                                                                          </w:r>
                                                                        </w:p>
                                                                      </w:txbxContent>
                                                                    </wps:txbx>
                                                                    <wps:bodyPr rot="0" vert="horz" wrap="square" lIns="0" tIns="0" rIns="0" bIns="0" anchor="t" anchorCtr="0" upright="1">
                                                                      <a:noAutofit/>
                                                                    </wps:bodyPr>
                                                                  </wps:wsp>
                                                                  <wps:wsp>
                                                                    <wps:cNvPr id="128" name="Text Box 587"/>
                                                                    <wps:cNvSpPr txBox="1">
                                                                      <a:spLocks noChangeArrowheads="1"/>
                                                                    </wps:cNvSpPr>
                                                                    <wps:spPr bwMode="auto">
                                                                      <a:xfrm>
                                                                        <a:off x="4021633" y="63500"/>
                                                                        <a:ext cx="697718" cy="334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4F68" w:rsidRPr="005A5029" w:rsidRDefault="00B94F68" w:rsidP="00041D91">
                                                                          <w:pPr>
                                                                            <w:jc w:val="center"/>
                                                                            <w:rPr>
                                                                              <w:sz w:val="20"/>
                                                                              <w:szCs w:val="20"/>
                                                                            </w:rPr>
                                                                          </w:pPr>
                                                                          <w:r w:rsidRPr="005A5029">
                                                                            <w:rPr>
                                                                              <w:sz w:val="20"/>
                                                                              <w:szCs w:val="20"/>
                                                                            </w:rPr>
                                                                            <w:t>Fumées</w:t>
                                                                          </w:r>
                                                                        </w:p>
                                                                        <w:p w:rsidR="00B94F68" w:rsidRPr="005A5029" w:rsidRDefault="00B94F68" w:rsidP="00041D91">
                                                                          <w:pPr>
                                                                            <w:jc w:val="center"/>
                                                                            <w:rPr>
                                                                              <w:sz w:val="20"/>
                                                                              <w:szCs w:val="20"/>
                                                                            </w:rPr>
                                                                          </w:pPr>
                                                                          <w:proofErr w:type="gramStart"/>
                                                                          <w:r w:rsidRPr="005A5029">
                                                                            <w:rPr>
                                                                              <w:sz w:val="20"/>
                                                                              <w:szCs w:val="20"/>
                                                                            </w:rPr>
                                                                            <w:t>filtrées</w:t>
                                                                          </w:r>
                                                                          <w:proofErr w:type="gramEnd"/>
                                                                        </w:p>
                                                                      </w:txbxContent>
                                                                    </wps:txbx>
                                                                    <wps:bodyPr rot="0" vert="horz" wrap="square" lIns="0" tIns="0" rIns="0" bIns="0" anchor="t" anchorCtr="0" upright="1">
                                                                      <a:noAutofit/>
                                                                    </wps:bodyPr>
                                                                  </wps:wsp>
                                                                  <wps:wsp>
                                                                    <wps:cNvPr id="129" name="Text Box 587"/>
                                                                    <wps:cNvSpPr txBox="1">
                                                                      <a:spLocks noChangeArrowheads="1"/>
                                                                    </wps:cNvSpPr>
                                                                    <wps:spPr bwMode="auto">
                                                                      <a:xfrm>
                                                                        <a:off x="4622800" y="1790700"/>
                                                                        <a:ext cx="948582" cy="385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4F68" w:rsidRPr="00B6194D" w:rsidRDefault="00B94F68" w:rsidP="00041D91">
                                                                          <w:pPr>
                                                                            <w:jc w:val="center"/>
                                                                          </w:pPr>
                                                                          <w:r>
                                                                            <w:t>Collecte des poussières</w:t>
                                                                          </w:r>
                                                                        </w:p>
                                                                      </w:txbxContent>
                                                                    </wps:txbx>
                                                                    <wps:bodyPr rot="0" vert="horz" wrap="square" lIns="0" tIns="0" rIns="0" bIns="0" anchor="t" anchorCtr="0" upright="1">
                                                                      <a:noAutofit/>
                                                                    </wps:bodyPr>
                                                                  </wps:wsp>
                                                                  <wps:wsp>
                                                                    <wps:cNvPr id="130" name="Forme libre : forme 4"/>
                                                                    <wps:cNvSpPr/>
                                                                    <wps:spPr>
                                                                      <a:xfrm>
                                                                        <a:off x="0" y="12700"/>
                                                                        <a:ext cx="5626100" cy="2590800"/>
                                                                      </a:xfrm>
                                                                      <a:custGeom>
                                                                        <a:avLst/>
                                                                        <a:gdLst>
                                                                          <a:gd name="connsiteX0" fmla="*/ 946150 w 5626100"/>
                                                                          <a:gd name="connsiteY0" fmla="*/ 1473200 h 2590800"/>
                                                                          <a:gd name="connsiteX1" fmla="*/ 952500 w 5626100"/>
                                                                          <a:gd name="connsiteY1" fmla="*/ 2584450 h 2590800"/>
                                                                          <a:gd name="connsiteX2" fmla="*/ 31750 w 5626100"/>
                                                                          <a:gd name="connsiteY2" fmla="*/ 2590800 h 2590800"/>
                                                                          <a:gd name="connsiteX3" fmla="*/ 0 w 5626100"/>
                                                                          <a:gd name="connsiteY3" fmla="*/ 6350 h 2590800"/>
                                                                          <a:gd name="connsiteX4" fmla="*/ 5619750 w 5626100"/>
                                                                          <a:gd name="connsiteY4" fmla="*/ 0 h 2590800"/>
                                                                          <a:gd name="connsiteX5" fmla="*/ 5626100 w 5626100"/>
                                                                          <a:gd name="connsiteY5" fmla="*/ 2222500 h 2590800"/>
                                                                          <a:gd name="connsiteX6" fmla="*/ 4521200 w 5626100"/>
                                                                          <a:gd name="connsiteY6" fmla="*/ 2216150 h 2590800"/>
                                                                          <a:gd name="connsiteX7" fmla="*/ 4521200 w 5626100"/>
                                                                          <a:gd name="connsiteY7" fmla="*/ 1479550 h 2590800"/>
                                                                          <a:gd name="connsiteX8" fmla="*/ 946150 w 5626100"/>
                                                                          <a:gd name="connsiteY8" fmla="*/ 1473200 h 2590800"/>
                                                                          <a:gd name="connsiteX0" fmla="*/ 946150 w 5626100"/>
                                                                          <a:gd name="connsiteY0" fmla="*/ 1473200 h 2590800"/>
                                                                          <a:gd name="connsiteX1" fmla="*/ 952500 w 5626100"/>
                                                                          <a:gd name="connsiteY1" fmla="*/ 2584450 h 2590800"/>
                                                                          <a:gd name="connsiteX2" fmla="*/ 0 w 5626100"/>
                                                                          <a:gd name="connsiteY2" fmla="*/ 2590800 h 2590800"/>
                                                                          <a:gd name="connsiteX3" fmla="*/ 0 w 5626100"/>
                                                                          <a:gd name="connsiteY3" fmla="*/ 6350 h 2590800"/>
                                                                          <a:gd name="connsiteX4" fmla="*/ 5619750 w 5626100"/>
                                                                          <a:gd name="connsiteY4" fmla="*/ 0 h 2590800"/>
                                                                          <a:gd name="connsiteX5" fmla="*/ 5626100 w 5626100"/>
                                                                          <a:gd name="connsiteY5" fmla="*/ 2222500 h 2590800"/>
                                                                          <a:gd name="connsiteX6" fmla="*/ 4521200 w 5626100"/>
                                                                          <a:gd name="connsiteY6" fmla="*/ 2216150 h 2590800"/>
                                                                          <a:gd name="connsiteX7" fmla="*/ 4521200 w 5626100"/>
                                                                          <a:gd name="connsiteY7" fmla="*/ 1479550 h 2590800"/>
                                                                          <a:gd name="connsiteX8" fmla="*/ 946150 w 5626100"/>
                                                                          <a:gd name="connsiteY8" fmla="*/ 1473200 h 2590800"/>
                                                                          <a:gd name="connsiteX0" fmla="*/ 946150 w 5626100"/>
                                                                          <a:gd name="connsiteY0" fmla="*/ 1473200 h 2590800"/>
                                                                          <a:gd name="connsiteX1" fmla="*/ 939800 w 5626100"/>
                                                                          <a:gd name="connsiteY1" fmla="*/ 2584450 h 2590800"/>
                                                                          <a:gd name="connsiteX2" fmla="*/ 0 w 5626100"/>
                                                                          <a:gd name="connsiteY2" fmla="*/ 2590800 h 2590800"/>
                                                                          <a:gd name="connsiteX3" fmla="*/ 0 w 5626100"/>
                                                                          <a:gd name="connsiteY3" fmla="*/ 6350 h 2590800"/>
                                                                          <a:gd name="connsiteX4" fmla="*/ 5619750 w 5626100"/>
                                                                          <a:gd name="connsiteY4" fmla="*/ 0 h 2590800"/>
                                                                          <a:gd name="connsiteX5" fmla="*/ 5626100 w 5626100"/>
                                                                          <a:gd name="connsiteY5" fmla="*/ 2222500 h 2590800"/>
                                                                          <a:gd name="connsiteX6" fmla="*/ 4521200 w 5626100"/>
                                                                          <a:gd name="connsiteY6" fmla="*/ 2216150 h 2590800"/>
                                                                          <a:gd name="connsiteX7" fmla="*/ 4521200 w 5626100"/>
                                                                          <a:gd name="connsiteY7" fmla="*/ 1479550 h 2590800"/>
                                                                          <a:gd name="connsiteX8" fmla="*/ 946150 w 5626100"/>
                                                                          <a:gd name="connsiteY8" fmla="*/ 1473200 h 259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26100" h="2590800">
                                                                            <a:moveTo>
                                                                              <a:pt x="946150" y="1473200"/>
                                                                            </a:moveTo>
                                                                            <a:cubicBezTo>
                                                                              <a:pt x="948267" y="1843617"/>
                                                                              <a:pt x="937683" y="2214033"/>
                                                                              <a:pt x="939800" y="2584450"/>
                                                                            </a:cubicBezTo>
                                                                            <a:lnTo>
                                                                              <a:pt x="0" y="2590800"/>
                                                                            </a:lnTo>
                                                                            <a:lnTo>
                                                                              <a:pt x="0" y="6350"/>
                                                                            </a:lnTo>
                                                                            <a:lnTo>
                                                                              <a:pt x="5619750" y="0"/>
                                                                            </a:lnTo>
                                                                            <a:cubicBezTo>
                                                                              <a:pt x="5621867" y="740833"/>
                                                                              <a:pt x="5623983" y="1481667"/>
                                                                              <a:pt x="5626100" y="2222500"/>
                                                                            </a:cubicBezTo>
                                                                            <a:lnTo>
                                                                              <a:pt x="4521200" y="2216150"/>
                                                                            </a:lnTo>
                                                                            <a:lnTo>
                                                                              <a:pt x="4521200" y="1479550"/>
                                                                            </a:lnTo>
                                                                            <a:lnTo>
                                                                              <a:pt x="946150" y="1473200"/>
                                                                            </a:lnTo>
                                                                            <a:close/>
                                                                          </a:path>
                                                                        </a:pathLst>
                                                                      </a:cu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Zone de texte 131"/>
                                                                    <wps:cNvSpPr txBox="1"/>
                                                                    <wps:spPr>
                                                                      <a:xfrm>
                                                                        <a:off x="95249" y="63500"/>
                                                                        <a:ext cx="1365415" cy="311150"/>
                                                                      </a:xfrm>
                                                                      <a:prstGeom prst="rect">
                                                                        <a:avLst/>
                                                                      </a:prstGeom>
                                                                      <a:noFill/>
                                                                      <a:ln w="6350">
                                                                        <a:noFill/>
                                                                      </a:ln>
                                                                    </wps:spPr>
                                                                    <wps:txbx>
                                                                      <w:txbxContent>
                                                                        <w:p w:rsidR="00B94F68" w:rsidRPr="0010432C" w:rsidRDefault="00B94F68" w:rsidP="00041D91">
                                                                          <w:pPr>
                                                                            <w:rPr>
                                                                              <w:b/>
                                                                              <w:sz w:val="28"/>
                                                                              <w:szCs w:val="28"/>
                                                                            </w:rPr>
                                                                          </w:pPr>
                                                                          <w:r w:rsidRPr="0010432C">
                                                                            <w:rPr>
                                                                              <w:b/>
                                                                              <w:sz w:val="28"/>
                                                                              <w:szCs w:val="28"/>
                                                                            </w:rPr>
                                                                            <w:t>Hors étu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2" name="Groupe 132"/>
                                                                  <wpg:cNvGrpSpPr/>
                                                                  <wpg:grpSpPr>
                                                                    <a:xfrm>
                                                                      <a:off x="172631" y="592591"/>
                                                                      <a:ext cx="4950022" cy="3011035"/>
                                                                      <a:chOff x="22635" y="237792"/>
                                                                      <a:chExt cx="4950022" cy="3011035"/>
                                                                    </a:xfrm>
                                                                  </wpg:grpSpPr>
                                                                  <wps:wsp>
                                                                    <wps:cNvPr id="133" name="Cube 133"/>
                                                                    <wps:cNvSpPr/>
                                                                    <wps:spPr>
                                                                      <a:xfrm>
                                                                        <a:off x="3736803" y="310683"/>
                                                                        <a:ext cx="980500" cy="585284"/>
                                                                      </a:xfrm>
                                                                      <a:prstGeom prst="cube">
                                                                        <a:avLst>
                                                                          <a:gd name="adj" fmla="val 11622"/>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4" name="Groupe 134"/>
                                                                    <wpg:cNvGrpSpPr/>
                                                                    <wpg:grpSpPr>
                                                                      <a:xfrm>
                                                                        <a:off x="22635" y="237792"/>
                                                                        <a:ext cx="4950022" cy="3011035"/>
                                                                        <a:chOff x="22635" y="237792"/>
                                                                        <a:chExt cx="4950022" cy="3011035"/>
                                                                      </a:xfrm>
                                                                    </wpg:grpSpPr>
                                                                    <wps:wsp>
                                                                      <wps:cNvPr id="135" name="Connecteur droit 135"/>
                                                                      <wps:cNvCnPr>
                                                                        <a:endCxn id="133" idx="2"/>
                                                                      </wps:cNvCnPr>
                                                                      <wps:spPr>
                                                                        <a:xfrm>
                                                                          <a:off x="2623349" y="637336"/>
                                                                          <a:ext cx="1113454"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6" name="Groupe 136"/>
                                                                      <wpg:cNvGrpSpPr/>
                                                                      <wpg:grpSpPr>
                                                                        <a:xfrm>
                                                                          <a:off x="22635" y="237792"/>
                                                                          <a:ext cx="4950022" cy="3011035"/>
                                                                          <a:chOff x="22640" y="237833"/>
                                                                          <a:chExt cx="4950611" cy="3011555"/>
                                                                        </a:xfrm>
                                                                      </wpg:grpSpPr>
                                                                      <wpg:grpSp>
                                                                        <wpg:cNvPr id="137" name="Groupe 137"/>
                                                                        <wpg:cNvGrpSpPr/>
                                                                        <wpg:grpSpPr>
                                                                          <a:xfrm>
                                                                            <a:off x="22640" y="237833"/>
                                                                            <a:ext cx="4503238" cy="3011555"/>
                                                                            <a:chOff x="22640" y="237833"/>
                                                                            <a:chExt cx="4503238" cy="3011555"/>
                                                                          </a:xfrm>
                                                                        </wpg:grpSpPr>
                                                                        <wpg:grpSp>
                                                                          <wpg:cNvPr id="138" name="Groupe 138"/>
                                                                          <wpg:cNvGrpSpPr/>
                                                                          <wpg:grpSpPr>
                                                                            <a:xfrm>
                                                                              <a:off x="22640" y="238631"/>
                                                                              <a:ext cx="4503238" cy="3010757"/>
                                                                              <a:chOff x="22640" y="40383"/>
                                                                              <a:chExt cx="4503606" cy="3011049"/>
                                                                            </a:xfrm>
                                                                          </wpg:grpSpPr>
                                                                          <wpg:grpSp>
                                                                            <wpg:cNvPr id="139" name="Groupe 139"/>
                                                                            <wpg:cNvGrpSpPr/>
                                                                            <wpg:grpSpPr>
                                                                              <a:xfrm>
                                                                                <a:off x="22640" y="40383"/>
                                                                                <a:ext cx="4503606" cy="3011049"/>
                                                                                <a:chOff x="22640" y="0"/>
                                                                                <a:chExt cx="4503606" cy="3011049"/>
                                                                              </a:xfrm>
                                                                            </wpg:grpSpPr>
                                                                            <wpg:grpSp>
                                                                              <wpg:cNvPr id="140" name="Groupe 140"/>
                                                                              <wpg:cNvGrpSpPr/>
                                                                              <wpg:grpSpPr>
                                                                                <a:xfrm>
                                                                                  <a:off x="106742" y="0"/>
                                                                                  <a:ext cx="3399378" cy="1531620"/>
                                                                                  <a:chOff x="8666" y="0"/>
                                                                                  <a:chExt cx="3399721" cy="1531692"/>
                                                                                </a:xfrm>
                                                                              </wpg:grpSpPr>
                                                                              <wpg:grpSp>
                                                                                <wpg:cNvPr id="141" name="Groupe 141"/>
                                                                                <wpg:cNvGrpSpPr/>
                                                                                <wpg:grpSpPr>
                                                                                  <a:xfrm>
                                                                                    <a:off x="8666" y="257866"/>
                                                                                    <a:ext cx="883360" cy="121151"/>
                                                                                    <a:chOff x="8666" y="0"/>
                                                                                    <a:chExt cx="883360" cy="121151"/>
                                                                                  </a:xfrm>
                                                                                </wpg:grpSpPr>
                                                                                <wps:wsp>
                                                                                  <wps:cNvPr id="142" name="Forme libre : forme 8"/>
                                                                                  <wps:cNvSpPr/>
                                                                                  <wps:spPr>
                                                                                    <a:xfrm>
                                                                                      <a:off x="8666" y="0"/>
                                                                                      <a:ext cx="282685" cy="121151"/>
                                                                                    </a:xfrm>
                                                                                    <a:custGeom>
                                                                                      <a:avLst/>
                                                                                      <a:gdLst>
                                                                                        <a:gd name="connsiteX0" fmla="*/ 0 w 282685"/>
                                                                                        <a:gd name="connsiteY0" fmla="*/ 115382 h 121151"/>
                                                                                        <a:gd name="connsiteX1" fmla="*/ 74998 w 282685"/>
                                                                                        <a:gd name="connsiteY1" fmla="*/ 0 h 121151"/>
                                                                                        <a:gd name="connsiteX2" fmla="*/ 222110 w 282685"/>
                                                                                        <a:gd name="connsiteY2" fmla="*/ 0 h 121151"/>
                                                                                        <a:gd name="connsiteX3" fmla="*/ 282685 w 282685"/>
                                                                                        <a:gd name="connsiteY3" fmla="*/ 121151 h 121151"/>
                                                                                      </a:gdLst>
                                                                                      <a:ahLst/>
                                                                                      <a:cxnLst>
                                                                                        <a:cxn ang="0">
                                                                                          <a:pos x="connsiteX0" y="connsiteY0"/>
                                                                                        </a:cxn>
                                                                                        <a:cxn ang="0">
                                                                                          <a:pos x="connsiteX1" y="connsiteY1"/>
                                                                                        </a:cxn>
                                                                                        <a:cxn ang="0">
                                                                                          <a:pos x="connsiteX2" y="connsiteY2"/>
                                                                                        </a:cxn>
                                                                                        <a:cxn ang="0">
                                                                                          <a:pos x="connsiteX3" y="connsiteY3"/>
                                                                                        </a:cxn>
                                                                                      </a:cxnLst>
                                                                                      <a:rect l="l" t="t" r="r" b="b"/>
                                                                                      <a:pathLst>
                                                                                        <a:path w="282685" h="121151">
                                                                                          <a:moveTo>
                                                                                            <a:pt x="0" y="115382"/>
                                                                                          </a:moveTo>
                                                                                          <a:lnTo>
                                                                                            <a:pt x="74998" y="0"/>
                                                                                          </a:lnTo>
                                                                                          <a:lnTo>
                                                                                            <a:pt x="222110" y="0"/>
                                                                                          </a:lnTo>
                                                                                          <a:lnTo>
                                                                                            <a:pt x="282685" y="121151"/>
                                                                                          </a:lnTo>
                                                                                        </a:path>
                                                                                      </a:pathLst>
                                                                                    </a:custGeom>
                                                                                    <a:noFill/>
                                                                                    <a:ln>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Forme libre : forme 11"/>
                                                                                  <wps:cNvSpPr/>
                                                                                  <wps:spPr>
                                                                                    <a:xfrm>
                                                                                      <a:off x="609341" y="0"/>
                                                                                      <a:ext cx="282685" cy="121151"/>
                                                                                    </a:xfrm>
                                                                                    <a:custGeom>
                                                                                      <a:avLst/>
                                                                                      <a:gdLst>
                                                                                        <a:gd name="connsiteX0" fmla="*/ 0 w 282685"/>
                                                                                        <a:gd name="connsiteY0" fmla="*/ 115382 h 121151"/>
                                                                                        <a:gd name="connsiteX1" fmla="*/ 74998 w 282685"/>
                                                                                        <a:gd name="connsiteY1" fmla="*/ 0 h 121151"/>
                                                                                        <a:gd name="connsiteX2" fmla="*/ 222110 w 282685"/>
                                                                                        <a:gd name="connsiteY2" fmla="*/ 0 h 121151"/>
                                                                                        <a:gd name="connsiteX3" fmla="*/ 282685 w 282685"/>
                                                                                        <a:gd name="connsiteY3" fmla="*/ 121151 h 121151"/>
                                                                                      </a:gdLst>
                                                                                      <a:ahLst/>
                                                                                      <a:cxnLst>
                                                                                        <a:cxn ang="0">
                                                                                          <a:pos x="connsiteX0" y="connsiteY0"/>
                                                                                        </a:cxn>
                                                                                        <a:cxn ang="0">
                                                                                          <a:pos x="connsiteX1" y="connsiteY1"/>
                                                                                        </a:cxn>
                                                                                        <a:cxn ang="0">
                                                                                          <a:pos x="connsiteX2" y="connsiteY2"/>
                                                                                        </a:cxn>
                                                                                        <a:cxn ang="0">
                                                                                          <a:pos x="connsiteX3" y="connsiteY3"/>
                                                                                        </a:cxn>
                                                                                      </a:cxnLst>
                                                                                      <a:rect l="l" t="t" r="r" b="b"/>
                                                                                      <a:pathLst>
                                                                                        <a:path w="282685" h="121151">
                                                                                          <a:moveTo>
                                                                                            <a:pt x="0" y="115382"/>
                                                                                          </a:moveTo>
                                                                                          <a:lnTo>
                                                                                            <a:pt x="74998" y="0"/>
                                                                                          </a:lnTo>
                                                                                          <a:lnTo>
                                                                                            <a:pt x="222110" y="0"/>
                                                                                          </a:lnTo>
                                                                                          <a:lnTo>
                                                                                            <a:pt x="282685" y="121151"/>
                                                                                          </a:lnTo>
                                                                                        </a:path>
                                                                                      </a:pathLst>
                                                                                    </a:custGeom>
                                                                                    <a:noFill/>
                                                                                    <a:ln>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4" name="Forme libre : forme 14"/>
                                                                                <wps:cNvSpPr/>
                                                                                <wps:spPr>
                                                                                  <a:xfrm>
                                                                                    <a:off x="148854" y="0"/>
                                                                                    <a:ext cx="3259533" cy="1531692"/>
                                                                                  </a:xfrm>
                                                                                  <a:custGeom>
                                                                                    <a:avLst/>
                                                                                    <a:gdLst>
                                                                                      <a:gd name="connsiteX0" fmla="*/ 0 w 3259533"/>
                                                                                      <a:gd name="connsiteY0" fmla="*/ 259609 h 1531692"/>
                                                                                      <a:gd name="connsiteX1" fmla="*/ 0 w 3259533"/>
                                                                                      <a:gd name="connsiteY1" fmla="*/ 0 h 1531692"/>
                                                                                      <a:gd name="connsiteX2" fmla="*/ 2376863 w 3259533"/>
                                                                                      <a:gd name="connsiteY2" fmla="*/ 0 h 1531692"/>
                                                                                      <a:gd name="connsiteX3" fmla="*/ 2376863 w 3259533"/>
                                                                                      <a:gd name="connsiteY3" fmla="*/ 957668 h 1531692"/>
                                                                                      <a:gd name="connsiteX4" fmla="*/ 3259533 w 3259533"/>
                                                                                      <a:gd name="connsiteY4" fmla="*/ 957668 h 1531692"/>
                                                                                      <a:gd name="connsiteX5" fmla="*/ 3259533 w 3259533"/>
                                                                                      <a:gd name="connsiteY5" fmla="*/ 1531692 h 1531692"/>
                                                                                      <a:gd name="connsiteX6" fmla="*/ 2541282 w 3259533"/>
                                                                                      <a:gd name="connsiteY6" fmla="*/ 1531692 h 1531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9533" h="1531692">
                                                                                        <a:moveTo>
                                                                                          <a:pt x="0" y="259609"/>
                                                                                        </a:moveTo>
                                                                                        <a:lnTo>
                                                                                          <a:pt x="0" y="0"/>
                                                                                        </a:lnTo>
                                                                                        <a:lnTo>
                                                                                          <a:pt x="2376863" y="0"/>
                                                                                        </a:lnTo>
                                                                                        <a:lnTo>
                                                                                          <a:pt x="2376863" y="957668"/>
                                                                                        </a:lnTo>
                                                                                        <a:lnTo>
                                                                                          <a:pt x="3259533" y="957668"/>
                                                                                        </a:lnTo>
                                                                                        <a:lnTo>
                                                                                          <a:pt x="3259533" y="1531692"/>
                                                                                        </a:lnTo>
                                                                                        <a:lnTo>
                                                                                          <a:pt x="2541282" y="1531692"/>
                                                                                        </a:ln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2" name="Zone de texte 192"/>
                                                                              <wps:cNvSpPr txBox="1"/>
                                                                              <wps:spPr>
                                                                                <a:xfrm>
                                                                                  <a:off x="22640" y="398854"/>
                                                                                  <a:ext cx="449989" cy="219851"/>
                                                                                </a:xfrm>
                                                                                <a:prstGeom prst="rect">
                                                                                  <a:avLst/>
                                                                                </a:prstGeom>
                                                                                <a:noFill/>
                                                                                <a:ln w="6350">
                                                                                  <a:noFill/>
                                                                                </a:ln>
                                                                              </wps:spPr>
                                                                              <wps:txbx>
                                                                                <w:txbxContent>
                                                                                  <w:p w:rsidR="00B94F68" w:rsidRDefault="00B94F68" w:rsidP="00041D91">
                                                                                    <w:pPr>
                                                                                      <w:jc w:val="center"/>
                                                                                      <w:rPr>
                                                                                        <w:sz w:val="20"/>
                                                                                        <w:szCs w:val="20"/>
                                                                                      </w:rPr>
                                                                                    </w:pPr>
                                                                                    <w:r w:rsidRPr="00D56115">
                                                                                      <w:rPr>
                                                                                        <w:sz w:val="20"/>
                                                                                        <w:szCs w:val="20"/>
                                                                                      </w:rPr>
                                                                                      <w:t>Hot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3" name="Zone de texte 193"/>
                                                                              <wps:cNvSpPr txBox="1"/>
                                                                              <wps:spPr>
                                                                                <a:xfrm>
                                                                                  <a:off x="646625" y="395107"/>
                                                                                  <a:ext cx="403439" cy="219851"/>
                                                                                </a:xfrm>
                                                                                <a:prstGeom prst="rect">
                                                                                  <a:avLst/>
                                                                                </a:prstGeom>
                                                                                <a:noFill/>
                                                                                <a:ln w="6350">
                                                                                  <a:noFill/>
                                                                                </a:ln>
                                                                              </wps:spPr>
                                                                              <wps:txbx>
                                                                                <w:txbxContent>
                                                                                  <w:p w:rsidR="00B94F68" w:rsidRPr="00D56115" w:rsidRDefault="00B94F68" w:rsidP="00041D91">
                                                                                    <w:pPr>
                                                                                      <w:jc w:val="center"/>
                                                                                      <w:rPr>
                                                                                        <w:sz w:val="20"/>
                                                                                        <w:szCs w:val="20"/>
                                                                                      </w:rPr>
                                                                                    </w:pPr>
                                                                                    <w:r w:rsidRPr="00D56115">
                                                                                      <w:rPr>
                                                                                        <w:sz w:val="20"/>
                                                                                        <w:szCs w:val="20"/>
                                                                                      </w:rPr>
                                                                                      <w:t>Hot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4" name="Zone de texte 194"/>
                                                                              <wps:cNvSpPr txBox="1"/>
                                                                              <wps:spPr>
                                                                                <a:xfrm>
                                                                                  <a:off x="2918835" y="1537356"/>
                                                                                  <a:ext cx="715367" cy="165901"/>
                                                                                </a:xfrm>
                                                                                <a:prstGeom prst="rect">
                                                                                  <a:avLst/>
                                                                                </a:prstGeom>
                                                                                <a:noFill/>
                                                                                <a:ln w="6350">
                                                                                  <a:noFill/>
                                                                                </a:ln>
                                                                              </wps:spPr>
                                                                              <wps:txbx>
                                                                                <w:txbxContent>
                                                                                  <w:p w:rsidR="00B94F68" w:rsidRPr="00D56115" w:rsidRDefault="00B94F68" w:rsidP="00041D91">
                                                                                    <w:pPr>
                                                                                      <w:jc w:val="center"/>
                                                                                      <w:rPr>
                                                                                        <w:sz w:val="20"/>
                                                                                        <w:szCs w:val="20"/>
                                                                                      </w:rPr>
                                                                                    </w:pPr>
                                                                                    <w:r>
                                                                                      <w:rPr>
                                                                                        <w:sz w:val="20"/>
                                                                                        <w:szCs w:val="20"/>
                                                                                      </w:rPr>
                                                                                      <w:t>B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5" name="Zone de texte 195"/>
                                                                              <wps:cNvSpPr txBox="1"/>
                                                                              <wps:spPr>
                                                                                <a:xfrm>
                                                                                  <a:off x="3810879" y="257806"/>
                                                                                  <a:ext cx="715367" cy="165901"/>
                                                                                </a:xfrm>
                                                                                <a:prstGeom prst="rect">
                                                                                  <a:avLst/>
                                                                                </a:prstGeom>
                                                                                <a:noFill/>
                                                                                <a:ln w="6350">
                                                                                  <a:noFill/>
                                                                                </a:ln>
                                                                              </wps:spPr>
                                                                              <wps:txbx>
                                                                                <w:txbxContent>
                                                                                  <w:p w:rsidR="00B94F68" w:rsidRPr="00D56115" w:rsidRDefault="00B94F68" w:rsidP="00041D91">
                                                                                    <w:pPr>
                                                                                      <w:jc w:val="center"/>
                                                                                      <w:rPr>
                                                                                        <w:sz w:val="20"/>
                                                                                        <w:szCs w:val="20"/>
                                                                                      </w:rPr>
                                                                                    </w:pPr>
                                                                                    <w:r>
                                                                                      <w:rPr>
                                                                                        <w:sz w:val="20"/>
                                                                                        <w:szCs w:val="20"/>
                                                                                      </w:rPr>
                                                                                      <w:t>Filtr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6" name="Zone de texte 196"/>
                                                                              <wps:cNvSpPr txBox="1"/>
                                                                              <wps:spPr>
                                                                                <a:xfrm>
                                                                                  <a:off x="2571071" y="2813684"/>
                                                                                  <a:ext cx="715367"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Pomp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7" name="Zone de texte 197"/>
                                                                              <wps:cNvSpPr txBox="1"/>
                                                                              <wps:spPr>
                                                                                <a:xfrm>
                                                                                  <a:off x="3448256" y="1678026"/>
                                                                                  <a:ext cx="715367" cy="197365"/>
                                                                                </a:xfrm>
                                                                                <a:prstGeom prst="rect">
                                                                                  <a:avLst/>
                                                                                </a:prstGeom>
                                                                                <a:noFill/>
                                                                                <a:ln w="6350">
                                                                                  <a:noFill/>
                                                                                </a:ln>
                                                                              </wps:spPr>
                                                                              <wps:txbx>
                                                                                <w:txbxContent>
                                                                                  <w:p w:rsidR="00B94F68" w:rsidRPr="00D56115" w:rsidRDefault="00B94F68" w:rsidP="00041D91">
                                                                                    <w:pPr>
                                                                                      <w:jc w:val="center"/>
                                                                                      <w:rPr>
                                                                                        <w:sz w:val="20"/>
                                                                                        <w:szCs w:val="20"/>
                                                                                      </w:rPr>
                                                                                    </w:pPr>
                                                                                    <w:proofErr w:type="spellStart"/>
                                                                                    <w:r>
                                                                                      <w:rPr>
                                                                                        <w:sz w:val="20"/>
                                                                                        <w:szCs w:val="20"/>
                                                                                      </w:rPr>
                                                                                      <w:t>Aéro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8" name="Zone de texte 198"/>
                                                                              <wps:cNvSpPr txBox="1"/>
                                                                              <wps:spPr>
                                                                                <a:xfrm>
                                                                                  <a:off x="2571071" y="1738338"/>
                                                                                  <a:ext cx="715367"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Eau chau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9" name="Zone de texte 199"/>
                                                                              <wps:cNvSpPr txBox="1"/>
                                                                              <wps:spPr>
                                                                                <a:xfrm>
                                                                                  <a:off x="3544363" y="2674558"/>
                                                                                  <a:ext cx="531736"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Bass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0" name="Zone de texte 200"/>
                                                                              <wps:cNvSpPr txBox="1"/>
                                                                              <wps:spPr>
                                                                                <a:xfrm>
                                                                                  <a:off x="1474417" y="2306643"/>
                                                                                  <a:ext cx="715367"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Eau froi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1" name="Zone de texte 201"/>
                                                                              <wps:cNvSpPr txBox="1"/>
                                                                              <wps:spPr>
                                                                                <a:xfrm>
                                                                                  <a:off x="62296" y="835166"/>
                                                                                  <a:ext cx="715367"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Électrod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2" name="Zone de texte 202"/>
                                                                              <wps:cNvSpPr txBox="1"/>
                                                                              <wps:spPr>
                                                                                <a:xfrm>
                                                                                  <a:off x="35484" y="1779606"/>
                                                                                  <a:ext cx="715367" cy="197365"/>
                                                                                </a:xfrm>
                                                                                <a:prstGeom prst="rect">
                                                                                  <a:avLst/>
                                                                                </a:prstGeom>
                                                                                <a:noFill/>
                                                                                <a:ln w="6350">
                                                                                  <a:noFill/>
                                                                                </a:ln>
                                                                              </wps:spPr>
                                                                              <wps:txbx>
                                                                                <w:txbxContent>
                                                                                  <w:p w:rsidR="00B94F68" w:rsidRPr="00D56115" w:rsidRDefault="00B94F68" w:rsidP="00041D91">
                                                                                    <w:pPr>
                                                                                      <w:jc w:val="center"/>
                                                                                      <w:rPr>
                                                                                        <w:sz w:val="20"/>
                                                                                        <w:szCs w:val="20"/>
                                                                                      </w:rPr>
                                                                                    </w:pPr>
                                                                                    <w:r>
                                                                                      <w:rPr>
                                                                                        <w:sz w:val="20"/>
                                                                                        <w:szCs w:val="20"/>
                                                                                      </w:rPr>
                                                                                      <w:t>Poch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3" name="Zone de texte 203"/>
                                                                              <wps:cNvSpPr txBox="1"/>
                                                                              <wps:spPr>
                                                                                <a:xfrm>
                                                                                  <a:off x="864047" y="1032532"/>
                                                                                  <a:ext cx="715367" cy="165901"/>
                                                                                </a:xfrm>
                                                                                <a:prstGeom prst="rect">
                                                                                  <a:avLst/>
                                                                                </a:prstGeom>
                                                                                <a:noFill/>
                                                                                <a:ln w="6350">
                                                                                  <a:noFill/>
                                                                                </a:ln>
                                                                              </wps:spPr>
                                                                              <wps:txbx>
                                                                                <w:txbxContent>
                                                                                  <w:p w:rsidR="00B94F68" w:rsidRPr="00246E3E" w:rsidRDefault="00B94F68" w:rsidP="00041D91">
                                                                                    <w:pPr>
                                                                                      <w:jc w:val="center"/>
                                                                                      <w:rPr>
                                                                                        <w:sz w:val="18"/>
                                                                                        <w:szCs w:val="18"/>
                                                                                      </w:rPr>
                                                                                    </w:pPr>
                                                                                    <w:r w:rsidRPr="00246E3E">
                                                                                      <w:rPr>
                                                                                        <w:sz w:val="18"/>
                                                                                        <w:szCs w:val="18"/>
                                                                                      </w:rPr>
                                                                                      <w:t>Fumé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4" name="Zone de texte 204"/>
                                                                              <wps:cNvSpPr txBox="1"/>
                                                                              <wps:spPr>
                                                                                <a:xfrm>
                                                                                  <a:off x="1884832" y="1301244"/>
                                                                                  <a:ext cx="715367" cy="165901"/>
                                                                                </a:xfrm>
                                                                                <a:prstGeom prst="rect">
                                                                                  <a:avLst/>
                                                                                </a:prstGeom>
                                                                                <a:noFill/>
                                                                                <a:ln w="6350">
                                                                                  <a:noFill/>
                                                                                </a:ln>
                                                                              </wps:spPr>
                                                                              <wps:txbx>
                                                                                <w:txbxContent>
                                                                                  <w:p w:rsidR="00B94F68" w:rsidRPr="00246E3E" w:rsidRDefault="00B94F68" w:rsidP="00041D91">
                                                                                    <w:pPr>
                                                                                      <w:jc w:val="center"/>
                                                                                      <w:rPr>
                                                                                        <w:sz w:val="18"/>
                                                                                        <w:szCs w:val="18"/>
                                                                                      </w:rPr>
                                                                                    </w:pPr>
                                                                                    <w:r w:rsidRPr="00246E3E">
                                                                                      <w:rPr>
                                                                                        <w:sz w:val="18"/>
                                                                                        <w:szCs w:val="18"/>
                                                                                      </w:rPr>
                                                                                      <w:t>Fumé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Groupe 205"/>
                                                                            <wpg:cNvGrpSpPr/>
                                                                            <wpg:grpSpPr>
                                                                              <a:xfrm>
                                                                                <a:off x="2967910" y="400012"/>
                                                                                <a:ext cx="135609" cy="79258"/>
                                                                                <a:chOff x="1338143" y="400012"/>
                                                                                <a:chExt cx="135609" cy="79258"/>
                                                                              </a:xfrm>
                                                                            </wpg:grpSpPr>
                                                                            <wps:wsp>
                                                                              <wps:cNvPr id="206" name="Triangle isocèle 206"/>
                                                                              <wps:cNvSpPr/>
                                                                              <wps:spPr>
                                                                                <a:xfrm rot="5400000">
                                                                                  <a:off x="1332417" y="405738"/>
                                                                                  <a:ext cx="79258" cy="67805"/>
                                                                                </a:xfrm>
                                                                                <a:prstGeom prs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Triangle isocèle 207"/>
                                                                              <wps:cNvSpPr/>
                                                                              <wps:spPr>
                                                                                <a:xfrm rot="16200000" flipH="1">
                                                                                  <a:off x="1400221" y="405738"/>
                                                                                  <a:ext cx="79258" cy="67805"/>
                                                                                </a:xfrm>
                                                                                <a:prstGeom prs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08" name="Connecteur droit avec flèche 208"/>
                                                                          <wps:cNvCnPr/>
                                                                          <wps:spPr>
                                                                            <a:xfrm>
                                                                              <a:off x="2039372" y="237833"/>
                                                                              <a:ext cx="149996" cy="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 name="Connecteur droit avec flèche 209"/>
                                                                          <wps:cNvCnPr/>
                                                                          <wps:spPr>
                                                                            <a:xfrm>
                                                                              <a:off x="2758383" y="637446"/>
                                                                              <a:ext cx="149996" cy="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10" name="Connecteur droit avec flèche 210"/>
                                                                        <wps:cNvCnPr/>
                                                                        <wps:spPr>
                                                                          <a:xfrm flipV="1">
                                                                            <a:off x="3505922" y="1373643"/>
                                                                            <a:ext cx="0" cy="18172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Connecteur droit avec flèche 211"/>
                                                                        <wps:cNvCnPr/>
                                                                        <wps:spPr>
                                                                          <a:xfrm>
                                                                            <a:off x="4973251" y="675550"/>
                                                                            <a:ext cx="0" cy="18172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212" name="Forme libre : forme 202"/>
                                                                <wps:cNvSpPr/>
                                                                <wps:spPr>
                                                                  <a:xfrm>
                                                                    <a:off x="4868051" y="949521"/>
                                                                    <a:ext cx="259129" cy="565915"/>
                                                                  </a:xfrm>
                                                                  <a:custGeom>
                                                                    <a:avLst/>
                                                                    <a:gdLst>
                                                                      <a:gd name="connsiteX0" fmla="*/ 0 w 259129"/>
                                                                      <a:gd name="connsiteY0" fmla="*/ 2978 h 565915"/>
                                                                      <a:gd name="connsiteX1" fmla="*/ 256151 w 259129"/>
                                                                      <a:gd name="connsiteY1" fmla="*/ 0 h 565915"/>
                                                                      <a:gd name="connsiteX2" fmla="*/ 259129 w 259129"/>
                                                                      <a:gd name="connsiteY2" fmla="*/ 565915 h 565915"/>
                                                                    </a:gdLst>
                                                                    <a:ahLst/>
                                                                    <a:cxnLst>
                                                                      <a:cxn ang="0">
                                                                        <a:pos x="connsiteX0" y="connsiteY0"/>
                                                                      </a:cxn>
                                                                      <a:cxn ang="0">
                                                                        <a:pos x="connsiteX1" y="connsiteY1"/>
                                                                      </a:cxn>
                                                                      <a:cxn ang="0">
                                                                        <a:pos x="connsiteX2" y="connsiteY2"/>
                                                                      </a:cxn>
                                                                    </a:cxnLst>
                                                                    <a:rect l="l" t="t" r="r" b="b"/>
                                                                    <a:pathLst>
                                                                      <a:path w="259129" h="565915">
                                                                        <a:moveTo>
                                                                          <a:pt x="0" y="2978"/>
                                                                        </a:moveTo>
                                                                        <a:lnTo>
                                                                          <a:pt x="256151" y="0"/>
                                                                        </a:lnTo>
                                                                        <a:cubicBezTo>
                                                                          <a:pt x="257144" y="188638"/>
                                                                          <a:pt x="258136" y="377277"/>
                                                                          <a:pt x="259129" y="565915"/>
                                                                        </a:cubicBez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3" name="Groupe 213"/>
                                                              <wpg:cNvGrpSpPr/>
                                                              <wpg:grpSpPr>
                                                                <a:xfrm>
                                                                  <a:off x="3348267" y="2053151"/>
                                                                  <a:ext cx="155723" cy="135970"/>
                                                                  <a:chOff x="0" y="0"/>
                                                                  <a:chExt cx="155723" cy="135970"/>
                                                                </a:xfrm>
                                                              </wpg:grpSpPr>
                                                              <wps:wsp>
                                                                <wps:cNvPr id="214" name="Ellipse 214"/>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Triangle isocèle 215"/>
                                                                <wps:cNvSpPr/>
                                                                <wps:spPr>
                                                                  <a:xfrm rot="5400000">
                                                                    <a:off x="7826" y="41817"/>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Triangle isocèle 216"/>
                                                                <wps:cNvSpPr/>
                                                                <wps:spPr>
                                                                  <a:xfrm rot="16200000" flipH="1">
                                                                    <a:off x="70748" y="44899"/>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218" name="Groupe 218"/>
                                                            <wpg:cNvGrpSpPr/>
                                                            <wpg:grpSpPr>
                                                              <a:xfrm>
                                                                <a:off x="3491036" y="924597"/>
                                                                <a:ext cx="155723" cy="135970"/>
                                                                <a:chOff x="0" y="0"/>
                                                                <a:chExt cx="155723" cy="135970"/>
                                                              </a:xfrm>
                                                            </wpg:grpSpPr>
                                                            <wps:wsp>
                                                              <wps:cNvPr id="219" name="Ellipse 219"/>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Triangle isocèle 220"/>
                                                              <wps:cNvSpPr/>
                                                              <wps:spPr>
                                                                <a:xfrm rot="5400000">
                                                                  <a:off x="7826" y="41817"/>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Triangle isocèle 221"/>
                                                              <wps:cNvSpPr/>
                                                              <wps:spPr>
                                                                <a:xfrm rot="16200000" flipH="1">
                                                                  <a:off x="70748" y="44899"/>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2" name="Rectangle 222"/>
                                                          <wps:cNvSpPr/>
                                                          <wps:spPr>
                                                            <a:xfrm>
                                                              <a:off x="2809839" y="2966205"/>
                                                              <a:ext cx="537082" cy="40791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3" name="Groupe 223"/>
                                                          <wpg:cNvGrpSpPr/>
                                                          <wpg:grpSpPr>
                                                            <a:xfrm>
                                                              <a:off x="2991345" y="2902965"/>
                                                              <a:ext cx="155723" cy="135970"/>
                                                              <a:chOff x="0" y="0"/>
                                                              <a:chExt cx="155723" cy="135970"/>
                                                            </a:xfrm>
                                                          </wpg:grpSpPr>
                                                          <wps:wsp>
                                                            <wps:cNvPr id="224" name="Ellipse 224"/>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Triangle isocèle 225"/>
                                                            <wps:cNvSpPr/>
                                                            <wps:spPr>
                                                              <a:xfrm rot="5400000">
                                                                <a:off x="7826" y="41817"/>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Triangle isocèle 226"/>
                                                            <wps:cNvSpPr/>
                                                            <wps:spPr>
                                                              <a:xfrm rot="16200000" flipH="1">
                                                                <a:off x="70748" y="44899"/>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7" name="Groupe 227"/>
                                                          <wpg:cNvGrpSpPr/>
                                                          <wpg:grpSpPr>
                                                            <a:xfrm>
                                                              <a:off x="2991345" y="3300678"/>
                                                              <a:ext cx="155723" cy="135970"/>
                                                              <a:chOff x="0" y="0"/>
                                                              <a:chExt cx="155723" cy="135970"/>
                                                            </a:xfrm>
                                                          </wpg:grpSpPr>
                                                          <wps:wsp>
                                                            <wps:cNvPr id="228" name="Ellipse 228"/>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Triangle isocèle 229"/>
                                                            <wps:cNvSpPr/>
                                                            <wps:spPr>
                                                              <a:xfrm rot="5400000">
                                                                <a:off x="7826" y="41817"/>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Triangle isocèle 230"/>
                                                            <wps:cNvSpPr/>
                                                            <wps:spPr>
                                                              <a:xfrm rot="16200000" flipH="1">
                                                                <a:off x="70748" y="44899"/>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31" name="Forme libre : forme 514"/>
                                                        <wps:cNvSpPr/>
                                                        <wps:spPr>
                                                          <a:xfrm>
                                                            <a:off x="3700445" y="2943756"/>
                                                            <a:ext cx="526885" cy="363720"/>
                                                          </a:xfrm>
                                                          <a:custGeom>
                                                            <a:avLst/>
                                                            <a:gdLst>
                                                              <a:gd name="connsiteX0" fmla="*/ 0 w 526885"/>
                                                              <a:gd name="connsiteY0" fmla="*/ 0 h 363720"/>
                                                              <a:gd name="connsiteX1" fmla="*/ 0 w 526885"/>
                                                              <a:gd name="connsiteY1" fmla="*/ 363720 h 363720"/>
                                                              <a:gd name="connsiteX2" fmla="*/ 526885 w 526885"/>
                                                              <a:gd name="connsiteY2" fmla="*/ 363720 h 363720"/>
                                                              <a:gd name="connsiteX3" fmla="*/ 526885 w 526885"/>
                                                              <a:gd name="connsiteY3" fmla="*/ 3399 h 363720"/>
                                                            </a:gdLst>
                                                            <a:ahLst/>
                                                            <a:cxnLst>
                                                              <a:cxn ang="0">
                                                                <a:pos x="connsiteX0" y="connsiteY0"/>
                                                              </a:cxn>
                                                              <a:cxn ang="0">
                                                                <a:pos x="connsiteX1" y="connsiteY1"/>
                                                              </a:cxn>
                                                              <a:cxn ang="0">
                                                                <a:pos x="connsiteX2" y="connsiteY2"/>
                                                              </a:cxn>
                                                              <a:cxn ang="0">
                                                                <a:pos x="connsiteX3" y="connsiteY3"/>
                                                              </a:cxn>
                                                            </a:cxnLst>
                                                            <a:rect l="l" t="t" r="r" b="b"/>
                                                            <a:pathLst>
                                                              <a:path w="526885" h="363720">
                                                                <a:moveTo>
                                                                  <a:pt x="0" y="0"/>
                                                                </a:moveTo>
                                                                <a:lnTo>
                                                                  <a:pt x="0" y="363720"/>
                                                                </a:lnTo>
                                                                <a:lnTo>
                                                                  <a:pt x="526885" y="363720"/>
                                                                </a:lnTo>
                                                                <a:lnTo>
                                                                  <a:pt x="526885" y="3399"/>
                                                                </a:ln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Rectangle 232"/>
                                                        <wps:cNvSpPr/>
                                                        <wps:spPr>
                                                          <a:xfrm>
                                                            <a:off x="3717355" y="2984540"/>
                                                            <a:ext cx="494765" cy="303074"/>
                                                          </a:xfrm>
                                                          <a:prstGeom prst="rect">
                                                            <a:avLst/>
                                                          </a:prstGeom>
                                                          <a:solidFill>
                                                            <a:schemeClr val="tx1">
                                                              <a:lumMod val="50000"/>
                                                              <a:lumOff val="50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3" name="Groupe 233"/>
                                                      <wpg:cNvGrpSpPr/>
                                                      <wpg:grpSpPr>
                                                        <a:xfrm>
                                                          <a:off x="3740944" y="2433638"/>
                                                          <a:ext cx="196850" cy="226060"/>
                                                          <a:chOff x="0" y="0"/>
                                                          <a:chExt cx="197157" cy="226440"/>
                                                        </a:xfrm>
                                                      </wpg:grpSpPr>
                                                      <wps:wsp>
                                                        <wps:cNvPr id="234" name="Rectangle 234"/>
                                                        <wps:cNvSpPr/>
                                                        <wps:spPr>
                                                          <a:xfrm>
                                                            <a:off x="7144" y="66675"/>
                                                            <a:ext cx="186959" cy="15976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Ellipse 235"/>
                                                        <wps:cNvSpPr/>
                                                        <wps:spPr>
                                                          <a:xfrm>
                                                            <a:off x="0" y="0"/>
                                                            <a:ext cx="197157" cy="19731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Connecteur droit 236"/>
                                                        <wps:cNvCnPr/>
                                                        <wps:spPr>
                                                          <a:xfrm>
                                                            <a:off x="33337" y="30956"/>
                                                            <a:ext cx="133350" cy="1333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Connecteur droit 237"/>
                                                        <wps:cNvCnPr/>
                                                        <wps:spPr>
                                                          <a:xfrm flipH="1">
                                                            <a:off x="30956" y="30956"/>
                                                            <a:ext cx="133870" cy="13387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8" name="Groupe 238"/>
                                                      <wpg:cNvGrpSpPr/>
                                                      <wpg:grpSpPr>
                                                        <a:xfrm>
                                                          <a:off x="3988594" y="2433638"/>
                                                          <a:ext cx="197157" cy="226440"/>
                                                          <a:chOff x="0" y="0"/>
                                                          <a:chExt cx="197157" cy="226440"/>
                                                        </a:xfrm>
                                                      </wpg:grpSpPr>
                                                      <wps:wsp>
                                                        <wps:cNvPr id="239" name="Rectangle 239"/>
                                                        <wps:cNvSpPr/>
                                                        <wps:spPr>
                                                          <a:xfrm>
                                                            <a:off x="7144" y="66675"/>
                                                            <a:ext cx="186959" cy="15976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Ellipse 240"/>
                                                        <wps:cNvSpPr/>
                                                        <wps:spPr>
                                                          <a:xfrm>
                                                            <a:off x="0" y="0"/>
                                                            <a:ext cx="197157" cy="19731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Connecteur droit 241"/>
                                                        <wps:cNvCnPr/>
                                                        <wps:spPr>
                                                          <a:xfrm>
                                                            <a:off x="33337" y="30956"/>
                                                            <a:ext cx="133350" cy="1333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 name="Connecteur droit 242"/>
                                                        <wps:cNvCnPr/>
                                                        <wps:spPr>
                                                          <a:xfrm flipH="1">
                                                            <a:off x="30956" y="30956"/>
                                                            <a:ext cx="133870" cy="13387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43" name="Connecteur droit 243"/>
                                                      <wps:cNvCnPr/>
                                                      <wps:spPr>
                                                        <a:xfrm>
                                                          <a:off x="3669506" y="2659857"/>
                                                          <a:ext cx="590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44" name="Forme libre : forme 531"/>
                                                    <wps:cNvSpPr/>
                                                    <wps:spPr>
                                                      <a:xfrm>
                                                        <a:off x="3767138" y="2671763"/>
                                                        <a:ext cx="33337" cy="278606"/>
                                                      </a:xfrm>
                                                      <a:custGeom>
                                                        <a:avLst/>
                                                        <a:gdLst>
                                                          <a:gd name="connsiteX0" fmla="*/ 11906 w 33337"/>
                                                          <a:gd name="connsiteY0" fmla="*/ 0 h 278606"/>
                                                          <a:gd name="connsiteX1" fmla="*/ 33337 w 33337"/>
                                                          <a:gd name="connsiteY1" fmla="*/ 54769 h 278606"/>
                                                          <a:gd name="connsiteX2" fmla="*/ 23812 w 33337"/>
                                                          <a:gd name="connsiteY2" fmla="*/ 71437 h 278606"/>
                                                          <a:gd name="connsiteX3" fmla="*/ 4762 w 33337"/>
                                                          <a:gd name="connsiteY3" fmla="*/ 102394 h 278606"/>
                                                          <a:gd name="connsiteX4" fmla="*/ 2381 w 33337"/>
                                                          <a:gd name="connsiteY4" fmla="*/ 109537 h 278606"/>
                                                          <a:gd name="connsiteX5" fmla="*/ 0 w 33337"/>
                                                          <a:gd name="connsiteY5" fmla="*/ 123825 h 278606"/>
                                                          <a:gd name="connsiteX6" fmla="*/ 4762 w 33337"/>
                                                          <a:gd name="connsiteY6" fmla="*/ 150019 h 278606"/>
                                                          <a:gd name="connsiteX7" fmla="*/ 14287 w 33337"/>
                                                          <a:gd name="connsiteY7" fmla="*/ 161925 h 278606"/>
                                                          <a:gd name="connsiteX8" fmla="*/ 14287 w 33337"/>
                                                          <a:gd name="connsiteY8" fmla="*/ 173831 h 278606"/>
                                                          <a:gd name="connsiteX9" fmla="*/ 9525 w 33337"/>
                                                          <a:gd name="connsiteY9" fmla="*/ 188119 h 278606"/>
                                                          <a:gd name="connsiteX10" fmla="*/ 7143 w 33337"/>
                                                          <a:gd name="connsiteY10" fmla="*/ 204787 h 278606"/>
                                                          <a:gd name="connsiteX11" fmla="*/ 0 w 33337"/>
                                                          <a:gd name="connsiteY11" fmla="*/ 214312 h 278606"/>
                                                          <a:gd name="connsiteX12" fmla="*/ 0 w 33337"/>
                                                          <a:gd name="connsiteY12" fmla="*/ 228600 h 278606"/>
                                                          <a:gd name="connsiteX13" fmla="*/ 11906 w 33337"/>
                                                          <a:gd name="connsiteY13" fmla="*/ 240506 h 278606"/>
                                                          <a:gd name="connsiteX14" fmla="*/ 16668 w 33337"/>
                                                          <a:gd name="connsiteY14" fmla="*/ 254794 h 278606"/>
                                                          <a:gd name="connsiteX15" fmla="*/ 19050 w 33337"/>
                                                          <a:gd name="connsiteY15" fmla="*/ 273844 h 278606"/>
                                                          <a:gd name="connsiteX16" fmla="*/ 14287 w 33337"/>
                                                          <a:gd name="connsiteY16" fmla="*/ 278606 h 278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3337" h="278606">
                                                            <a:moveTo>
                                                              <a:pt x="11906" y="0"/>
                                                            </a:moveTo>
                                                            <a:lnTo>
                                                              <a:pt x="33337" y="54769"/>
                                                            </a:lnTo>
                                                            <a:lnTo>
                                                              <a:pt x="23812" y="71437"/>
                                                            </a:lnTo>
                                                            <a:lnTo>
                                                              <a:pt x="4762" y="102394"/>
                                                            </a:lnTo>
                                                            <a:lnTo>
                                                              <a:pt x="2381" y="109537"/>
                                                            </a:lnTo>
                                                            <a:lnTo>
                                                              <a:pt x="0" y="123825"/>
                                                            </a:lnTo>
                                                            <a:lnTo>
                                                              <a:pt x="4762" y="150019"/>
                                                            </a:lnTo>
                                                            <a:lnTo>
                                                              <a:pt x="14287" y="161925"/>
                                                            </a:lnTo>
                                                            <a:lnTo>
                                                              <a:pt x="14287" y="173831"/>
                                                            </a:lnTo>
                                                            <a:lnTo>
                                                              <a:pt x="9525" y="188119"/>
                                                            </a:lnTo>
                                                            <a:lnTo>
                                                              <a:pt x="7143" y="204787"/>
                                                            </a:lnTo>
                                                            <a:lnTo>
                                                              <a:pt x="0" y="214312"/>
                                                            </a:lnTo>
                                                            <a:lnTo>
                                                              <a:pt x="0" y="228600"/>
                                                            </a:lnTo>
                                                            <a:lnTo>
                                                              <a:pt x="11906" y="240506"/>
                                                            </a:lnTo>
                                                            <a:lnTo>
                                                              <a:pt x="16668" y="254794"/>
                                                            </a:lnTo>
                                                            <a:lnTo>
                                                              <a:pt x="19050" y="273844"/>
                                                            </a:lnTo>
                                                            <a:lnTo>
                                                              <a:pt x="14287" y="27860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Forme libre : forme 532"/>
                                                    <wps:cNvSpPr/>
                                                    <wps:spPr>
                                                      <a:xfrm>
                                                        <a:off x="3810000" y="2681288"/>
                                                        <a:ext cx="33338" cy="252412"/>
                                                      </a:xfrm>
                                                      <a:custGeom>
                                                        <a:avLst/>
                                                        <a:gdLst>
                                                          <a:gd name="connsiteX0" fmla="*/ 33338 w 33338"/>
                                                          <a:gd name="connsiteY0" fmla="*/ 0 h 252412"/>
                                                          <a:gd name="connsiteX1" fmla="*/ 19050 w 33338"/>
                                                          <a:gd name="connsiteY1" fmla="*/ 54769 h 252412"/>
                                                          <a:gd name="connsiteX2" fmla="*/ 28575 w 33338"/>
                                                          <a:gd name="connsiteY2" fmla="*/ 61912 h 252412"/>
                                                          <a:gd name="connsiteX3" fmla="*/ 33338 w 33338"/>
                                                          <a:gd name="connsiteY3" fmla="*/ 76200 h 252412"/>
                                                          <a:gd name="connsiteX4" fmla="*/ 26194 w 33338"/>
                                                          <a:gd name="connsiteY4" fmla="*/ 85725 h 252412"/>
                                                          <a:gd name="connsiteX5" fmla="*/ 26194 w 33338"/>
                                                          <a:gd name="connsiteY5" fmla="*/ 85725 h 252412"/>
                                                          <a:gd name="connsiteX6" fmla="*/ 14288 w 33338"/>
                                                          <a:gd name="connsiteY6" fmla="*/ 107156 h 252412"/>
                                                          <a:gd name="connsiteX7" fmla="*/ 9525 w 33338"/>
                                                          <a:gd name="connsiteY7" fmla="*/ 111919 h 252412"/>
                                                          <a:gd name="connsiteX8" fmla="*/ 0 w 33338"/>
                                                          <a:gd name="connsiteY8" fmla="*/ 111919 h 252412"/>
                                                          <a:gd name="connsiteX9" fmla="*/ 11906 w 33338"/>
                                                          <a:gd name="connsiteY9" fmla="*/ 133350 h 252412"/>
                                                          <a:gd name="connsiteX10" fmla="*/ 19050 w 33338"/>
                                                          <a:gd name="connsiteY10" fmla="*/ 142875 h 252412"/>
                                                          <a:gd name="connsiteX11" fmla="*/ 19050 w 33338"/>
                                                          <a:gd name="connsiteY11" fmla="*/ 154781 h 252412"/>
                                                          <a:gd name="connsiteX12" fmla="*/ 21431 w 33338"/>
                                                          <a:gd name="connsiteY12" fmla="*/ 166687 h 252412"/>
                                                          <a:gd name="connsiteX13" fmla="*/ 16669 w 33338"/>
                                                          <a:gd name="connsiteY13" fmla="*/ 180975 h 252412"/>
                                                          <a:gd name="connsiteX14" fmla="*/ 7144 w 33338"/>
                                                          <a:gd name="connsiteY14" fmla="*/ 197644 h 252412"/>
                                                          <a:gd name="connsiteX15" fmla="*/ 7144 w 33338"/>
                                                          <a:gd name="connsiteY15" fmla="*/ 197644 h 252412"/>
                                                          <a:gd name="connsiteX16" fmla="*/ 21431 w 33338"/>
                                                          <a:gd name="connsiteY16" fmla="*/ 228600 h 252412"/>
                                                          <a:gd name="connsiteX17" fmla="*/ 21431 w 33338"/>
                                                          <a:gd name="connsiteY17" fmla="*/ 242887 h 252412"/>
                                                          <a:gd name="connsiteX18" fmla="*/ 21431 w 33338"/>
                                                          <a:gd name="connsiteY18" fmla="*/ 252412 h 252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3338" h="252412">
                                                            <a:moveTo>
                                                              <a:pt x="33338" y="0"/>
                                                            </a:moveTo>
                                                            <a:lnTo>
                                                              <a:pt x="19050" y="54769"/>
                                                            </a:lnTo>
                                                            <a:lnTo>
                                                              <a:pt x="28575" y="61912"/>
                                                            </a:lnTo>
                                                            <a:lnTo>
                                                              <a:pt x="33338" y="76200"/>
                                                            </a:lnTo>
                                                            <a:lnTo>
                                                              <a:pt x="26194" y="85725"/>
                                                            </a:lnTo>
                                                            <a:lnTo>
                                                              <a:pt x="26194" y="85725"/>
                                                            </a:lnTo>
                                                            <a:lnTo>
                                                              <a:pt x="14288" y="107156"/>
                                                            </a:lnTo>
                                                            <a:lnTo>
                                                              <a:pt x="9525" y="111919"/>
                                                            </a:lnTo>
                                                            <a:lnTo>
                                                              <a:pt x="0" y="111919"/>
                                                            </a:lnTo>
                                                            <a:lnTo>
                                                              <a:pt x="11906" y="133350"/>
                                                            </a:lnTo>
                                                            <a:lnTo>
                                                              <a:pt x="19050" y="142875"/>
                                                            </a:lnTo>
                                                            <a:lnTo>
                                                              <a:pt x="19050" y="154781"/>
                                                            </a:lnTo>
                                                            <a:lnTo>
                                                              <a:pt x="21431" y="166687"/>
                                                            </a:lnTo>
                                                            <a:lnTo>
                                                              <a:pt x="16669" y="180975"/>
                                                            </a:lnTo>
                                                            <a:lnTo>
                                                              <a:pt x="7144" y="197644"/>
                                                            </a:lnTo>
                                                            <a:lnTo>
                                                              <a:pt x="7144" y="197644"/>
                                                            </a:lnTo>
                                                            <a:lnTo>
                                                              <a:pt x="21431" y="228600"/>
                                                            </a:lnTo>
                                                            <a:lnTo>
                                                              <a:pt x="21431" y="242887"/>
                                                            </a:lnTo>
                                                            <a:lnTo>
                                                              <a:pt x="21431" y="252412"/>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Forme libre : forme 533"/>
                                                    <wps:cNvSpPr/>
                                                    <wps:spPr>
                                                      <a:xfrm>
                                                        <a:off x="3860006" y="2676525"/>
                                                        <a:ext cx="26194" cy="259557"/>
                                                      </a:xfrm>
                                                      <a:custGeom>
                                                        <a:avLst/>
                                                        <a:gdLst>
                                                          <a:gd name="connsiteX0" fmla="*/ 4763 w 26194"/>
                                                          <a:gd name="connsiteY0" fmla="*/ 0 h 259557"/>
                                                          <a:gd name="connsiteX1" fmla="*/ 26194 w 26194"/>
                                                          <a:gd name="connsiteY1" fmla="*/ 59532 h 259557"/>
                                                          <a:gd name="connsiteX2" fmla="*/ 26194 w 26194"/>
                                                          <a:gd name="connsiteY2" fmla="*/ 59532 h 259557"/>
                                                          <a:gd name="connsiteX3" fmla="*/ 21432 w 26194"/>
                                                          <a:gd name="connsiteY3" fmla="*/ 92869 h 259557"/>
                                                          <a:gd name="connsiteX4" fmla="*/ 14288 w 26194"/>
                                                          <a:gd name="connsiteY4" fmla="*/ 114300 h 259557"/>
                                                          <a:gd name="connsiteX5" fmla="*/ 4763 w 26194"/>
                                                          <a:gd name="connsiteY5" fmla="*/ 130969 h 259557"/>
                                                          <a:gd name="connsiteX6" fmla="*/ 11907 w 26194"/>
                                                          <a:gd name="connsiteY6" fmla="*/ 147638 h 259557"/>
                                                          <a:gd name="connsiteX7" fmla="*/ 19050 w 26194"/>
                                                          <a:gd name="connsiteY7" fmla="*/ 180975 h 259557"/>
                                                          <a:gd name="connsiteX8" fmla="*/ 14288 w 26194"/>
                                                          <a:gd name="connsiteY8" fmla="*/ 192882 h 259557"/>
                                                          <a:gd name="connsiteX9" fmla="*/ 0 w 26194"/>
                                                          <a:gd name="connsiteY9" fmla="*/ 214313 h 259557"/>
                                                          <a:gd name="connsiteX10" fmla="*/ 11907 w 26194"/>
                                                          <a:gd name="connsiteY10" fmla="*/ 228600 h 259557"/>
                                                          <a:gd name="connsiteX11" fmla="*/ 14288 w 26194"/>
                                                          <a:gd name="connsiteY11" fmla="*/ 233363 h 259557"/>
                                                          <a:gd name="connsiteX12" fmla="*/ 9525 w 26194"/>
                                                          <a:gd name="connsiteY12" fmla="*/ 250032 h 259557"/>
                                                          <a:gd name="connsiteX13" fmla="*/ 4763 w 26194"/>
                                                          <a:gd name="connsiteY13" fmla="*/ 259557 h 259557"/>
                                                          <a:gd name="connsiteX14" fmla="*/ 4763 w 26194"/>
                                                          <a:gd name="connsiteY14" fmla="*/ 259557 h 259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194" h="259557">
                                                            <a:moveTo>
                                                              <a:pt x="4763" y="0"/>
                                                            </a:moveTo>
                                                            <a:lnTo>
                                                              <a:pt x="26194" y="59532"/>
                                                            </a:lnTo>
                                                            <a:lnTo>
                                                              <a:pt x="26194" y="59532"/>
                                                            </a:lnTo>
                                                            <a:lnTo>
                                                              <a:pt x="21432" y="92869"/>
                                                            </a:lnTo>
                                                            <a:lnTo>
                                                              <a:pt x="14288" y="114300"/>
                                                            </a:lnTo>
                                                            <a:lnTo>
                                                              <a:pt x="4763" y="130969"/>
                                                            </a:lnTo>
                                                            <a:lnTo>
                                                              <a:pt x="11907" y="147638"/>
                                                            </a:lnTo>
                                                            <a:lnTo>
                                                              <a:pt x="19050" y="180975"/>
                                                            </a:lnTo>
                                                            <a:lnTo>
                                                              <a:pt x="14288" y="192882"/>
                                                            </a:lnTo>
                                                            <a:lnTo>
                                                              <a:pt x="0" y="214313"/>
                                                            </a:lnTo>
                                                            <a:lnTo>
                                                              <a:pt x="11907" y="228600"/>
                                                            </a:lnTo>
                                                            <a:lnTo>
                                                              <a:pt x="14288" y="233363"/>
                                                            </a:lnTo>
                                                            <a:lnTo>
                                                              <a:pt x="9525" y="250032"/>
                                                            </a:lnTo>
                                                            <a:lnTo>
                                                              <a:pt x="4763" y="259557"/>
                                                            </a:lnTo>
                                                            <a:lnTo>
                                                              <a:pt x="4763" y="259557"/>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Forme libre : forme 534"/>
                                                    <wps:cNvSpPr/>
                                                    <wps:spPr>
                                                      <a:xfrm>
                                                        <a:off x="3898106" y="2683669"/>
                                                        <a:ext cx="45719" cy="249714"/>
                                                      </a:xfrm>
                                                      <a:custGeom>
                                                        <a:avLst/>
                                                        <a:gdLst>
                                                          <a:gd name="connsiteX0" fmla="*/ 9525 w 28575"/>
                                                          <a:gd name="connsiteY0" fmla="*/ 0 h 235744"/>
                                                          <a:gd name="connsiteX1" fmla="*/ 16669 w 28575"/>
                                                          <a:gd name="connsiteY1" fmla="*/ 64294 h 235744"/>
                                                          <a:gd name="connsiteX2" fmla="*/ 19050 w 28575"/>
                                                          <a:gd name="connsiteY2" fmla="*/ 83344 h 235744"/>
                                                          <a:gd name="connsiteX3" fmla="*/ 16669 w 28575"/>
                                                          <a:gd name="connsiteY3" fmla="*/ 90488 h 235744"/>
                                                          <a:gd name="connsiteX4" fmla="*/ 14288 w 28575"/>
                                                          <a:gd name="connsiteY4" fmla="*/ 90488 h 235744"/>
                                                          <a:gd name="connsiteX5" fmla="*/ 14288 w 28575"/>
                                                          <a:gd name="connsiteY5" fmla="*/ 90488 h 235744"/>
                                                          <a:gd name="connsiteX6" fmla="*/ 23813 w 28575"/>
                                                          <a:gd name="connsiteY6" fmla="*/ 114300 h 235744"/>
                                                          <a:gd name="connsiteX7" fmla="*/ 28575 w 28575"/>
                                                          <a:gd name="connsiteY7" fmla="*/ 128588 h 235744"/>
                                                          <a:gd name="connsiteX8" fmla="*/ 28575 w 28575"/>
                                                          <a:gd name="connsiteY8" fmla="*/ 128588 h 235744"/>
                                                          <a:gd name="connsiteX9" fmla="*/ 16669 w 28575"/>
                                                          <a:gd name="connsiteY9" fmla="*/ 161925 h 235744"/>
                                                          <a:gd name="connsiteX10" fmla="*/ 14288 w 28575"/>
                                                          <a:gd name="connsiteY10" fmla="*/ 178594 h 235744"/>
                                                          <a:gd name="connsiteX11" fmla="*/ 2382 w 28575"/>
                                                          <a:gd name="connsiteY11" fmla="*/ 195263 h 235744"/>
                                                          <a:gd name="connsiteX12" fmla="*/ 0 w 28575"/>
                                                          <a:gd name="connsiteY12" fmla="*/ 204788 h 235744"/>
                                                          <a:gd name="connsiteX13" fmla="*/ 11907 w 28575"/>
                                                          <a:gd name="connsiteY13" fmla="*/ 216694 h 235744"/>
                                                          <a:gd name="connsiteX14" fmla="*/ 11907 w 28575"/>
                                                          <a:gd name="connsiteY14" fmla="*/ 216694 h 235744"/>
                                                          <a:gd name="connsiteX15" fmla="*/ 14288 w 28575"/>
                                                          <a:gd name="connsiteY15" fmla="*/ 235744 h 235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8575" h="235744">
                                                            <a:moveTo>
                                                              <a:pt x="9525" y="0"/>
                                                            </a:moveTo>
                                                            <a:lnTo>
                                                              <a:pt x="16669" y="64294"/>
                                                            </a:lnTo>
                                                            <a:lnTo>
                                                              <a:pt x="19050" y="83344"/>
                                                            </a:lnTo>
                                                            <a:lnTo>
                                                              <a:pt x="16669" y="90488"/>
                                                            </a:lnTo>
                                                            <a:lnTo>
                                                              <a:pt x="14288" y="90488"/>
                                                            </a:lnTo>
                                                            <a:lnTo>
                                                              <a:pt x="14288" y="90488"/>
                                                            </a:lnTo>
                                                            <a:lnTo>
                                                              <a:pt x="23813" y="114300"/>
                                                            </a:lnTo>
                                                            <a:lnTo>
                                                              <a:pt x="28575" y="128588"/>
                                                            </a:lnTo>
                                                            <a:lnTo>
                                                              <a:pt x="28575" y="128588"/>
                                                            </a:lnTo>
                                                            <a:lnTo>
                                                              <a:pt x="16669" y="161925"/>
                                                            </a:lnTo>
                                                            <a:lnTo>
                                                              <a:pt x="14288" y="178594"/>
                                                            </a:lnTo>
                                                            <a:lnTo>
                                                              <a:pt x="2382" y="195263"/>
                                                            </a:lnTo>
                                                            <a:lnTo>
                                                              <a:pt x="0" y="204788"/>
                                                            </a:lnTo>
                                                            <a:lnTo>
                                                              <a:pt x="11907" y="216694"/>
                                                            </a:lnTo>
                                                            <a:lnTo>
                                                              <a:pt x="11907" y="216694"/>
                                                            </a:lnTo>
                                                            <a:lnTo>
                                                              <a:pt x="14288" y="235744"/>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8" name="Groupe 248"/>
                                                  <wpg:cNvGrpSpPr/>
                                                  <wpg:grpSpPr>
                                                    <a:xfrm>
                                                      <a:off x="4031456" y="2681288"/>
                                                      <a:ext cx="157163" cy="269081"/>
                                                      <a:chOff x="0" y="0"/>
                                                      <a:chExt cx="157163" cy="269081"/>
                                                    </a:xfrm>
                                                  </wpg:grpSpPr>
                                                  <wps:wsp>
                                                    <wps:cNvPr id="249" name="Forme libre : forme 536"/>
                                                    <wps:cNvSpPr/>
                                                    <wps:spPr>
                                                      <a:xfrm>
                                                        <a:off x="0" y="2381"/>
                                                        <a:ext cx="33338" cy="266700"/>
                                                      </a:xfrm>
                                                      <a:custGeom>
                                                        <a:avLst/>
                                                        <a:gdLst>
                                                          <a:gd name="connsiteX0" fmla="*/ 19050 w 33338"/>
                                                          <a:gd name="connsiteY0" fmla="*/ 0 h 266700"/>
                                                          <a:gd name="connsiteX1" fmla="*/ 33338 w 33338"/>
                                                          <a:gd name="connsiteY1" fmla="*/ 50006 h 266700"/>
                                                          <a:gd name="connsiteX2" fmla="*/ 19050 w 33338"/>
                                                          <a:gd name="connsiteY2" fmla="*/ 88106 h 266700"/>
                                                          <a:gd name="connsiteX3" fmla="*/ 7144 w 33338"/>
                                                          <a:gd name="connsiteY3" fmla="*/ 116681 h 266700"/>
                                                          <a:gd name="connsiteX4" fmla="*/ 7144 w 33338"/>
                                                          <a:gd name="connsiteY4" fmla="*/ 128588 h 266700"/>
                                                          <a:gd name="connsiteX5" fmla="*/ 16669 w 33338"/>
                                                          <a:gd name="connsiteY5" fmla="*/ 152400 h 266700"/>
                                                          <a:gd name="connsiteX6" fmla="*/ 16669 w 33338"/>
                                                          <a:gd name="connsiteY6" fmla="*/ 152400 h 266700"/>
                                                          <a:gd name="connsiteX7" fmla="*/ 7144 w 33338"/>
                                                          <a:gd name="connsiteY7" fmla="*/ 178594 h 266700"/>
                                                          <a:gd name="connsiteX8" fmla="*/ 0 w 33338"/>
                                                          <a:gd name="connsiteY8" fmla="*/ 197644 h 266700"/>
                                                          <a:gd name="connsiteX9" fmla="*/ 4763 w 33338"/>
                                                          <a:gd name="connsiteY9" fmla="*/ 223838 h 266700"/>
                                                          <a:gd name="connsiteX10" fmla="*/ 14288 w 33338"/>
                                                          <a:gd name="connsiteY10" fmla="*/ 238125 h 266700"/>
                                                          <a:gd name="connsiteX11" fmla="*/ 16669 w 33338"/>
                                                          <a:gd name="connsiteY11" fmla="*/ 250031 h 266700"/>
                                                          <a:gd name="connsiteX12" fmla="*/ 7144 w 33338"/>
                                                          <a:gd name="connsiteY12" fmla="*/ 26670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3338" h="266700">
                                                            <a:moveTo>
                                                              <a:pt x="19050" y="0"/>
                                                            </a:moveTo>
                                                            <a:lnTo>
                                                              <a:pt x="33338" y="50006"/>
                                                            </a:lnTo>
                                                            <a:lnTo>
                                                              <a:pt x="19050" y="88106"/>
                                                            </a:lnTo>
                                                            <a:lnTo>
                                                              <a:pt x="7144" y="116681"/>
                                                            </a:lnTo>
                                                            <a:lnTo>
                                                              <a:pt x="7144" y="128588"/>
                                                            </a:lnTo>
                                                            <a:lnTo>
                                                              <a:pt x="16669" y="152400"/>
                                                            </a:lnTo>
                                                            <a:lnTo>
                                                              <a:pt x="16669" y="152400"/>
                                                            </a:lnTo>
                                                            <a:lnTo>
                                                              <a:pt x="7144" y="178594"/>
                                                            </a:lnTo>
                                                            <a:lnTo>
                                                              <a:pt x="0" y="197644"/>
                                                            </a:lnTo>
                                                            <a:lnTo>
                                                              <a:pt x="4763" y="223838"/>
                                                            </a:lnTo>
                                                            <a:lnTo>
                                                              <a:pt x="14288" y="238125"/>
                                                            </a:lnTo>
                                                            <a:lnTo>
                                                              <a:pt x="16669" y="250031"/>
                                                            </a:lnTo>
                                                            <a:lnTo>
                                                              <a:pt x="7144" y="26670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Forme libre : forme 538"/>
                                                    <wps:cNvSpPr/>
                                                    <wps:spPr>
                                                      <a:xfrm>
                                                        <a:off x="40482" y="0"/>
                                                        <a:ext cx="33337" cy="269081"/>
                                                      </a:xfrm>
                                                      <a:custGeom>
                                                        <a:avLst/>
                                                        <a:gdLst>
                                                          <a:gd name="connsiteX0" fmla="*/ 19050 w 33337"/>
                                                          <a:gd name="connsiteY0" fmla="*/ 0 h 269081"/>
                                                          <a:gd name="connsiteX1" fmla="*/ 30956 w 33337"/>
                                                          <a:gd name="connsiteY1" fmla="*/ 50006 h 269081"/>
                                                          <a:gd name="connsiteX2" fmla="*/ 33337 w 33337"/>
                                                          <a:gd name="connsiteY2" fmla="*/ 71437 h 269081"/>
                                                          <a:gd name="connsiteX3" fmla="*/ 23812 w 33337"/>
                                                          <a:gd name="connsiteY3" fmla="*/ 92869 h 269081"/>
                                                          <a:gd name="connsiteX4" fmla="*/ 14287 w 33337"/>
                                                          <a:gd name="connsiteY4" fmla="*/ 111919 h 269081"/>
                                                          <a:gd name="connsiteX5" fmla="*/ 19050 w 33337"/>
                                                          <a:gd name="connsiteY5" fmla="*/ 128587 h 269081"/>
                                                          <a:gd name="connsiteX6" fmla="*/ 19050 w 33337"/>
                                                          <a:gd name="connsiteY6" fmla="*/ 147637 h 269081"/>
                                                          <a:gd name="connsiteX7" fmla="*/ 9525 w 33337"/>
                                                          <a:gd name="connsiteY7" fmla="*/ 178594 h 269081"/>
                                                          <a:gd name="connsiteX8" fmla="*/ 0 w 33337"/>
                                                          <a:gd name="connsiteY8" fmla="*/ 214312 h 269081"/>
                                                          <a:gd name="connsiteX9" fmla="*/ 0 w 33337"/>
                                                          <a:gd name="connsiteY9" fmla="*/ 228600 h 269081"/>
                                                          <a:gd name="connsiteX10" fmla="*/ 9525 w 33337"/>
                                                          <a:gd name="connsiteY10" fmla="*/ 254794 h 269081"/>
                                                          <a:gd name="connsiteX11" fmla="*/ 14287 w 33337"/>
                                                          <a:gd name="connsiteY11" fmla="*/ 269081 h 269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337" h="269081">
                                                            <a:moveTo>
                                                              <a:pt x="19050" y="0"/>
                                                            </a:moveTo>
                                                            <a:lnTo>
                                                              <a:pt x="30956" y="50006"/>
                                                            </a:lnTo>
                                                            <a:lnTo>
                                                              <a:pt x="33337" y="71437"/>
                                                            </a:lnTo>
                                                            <a:lnTo>
                                                              <a:pt x="23812" y="92869"/>
                                                            </a:lnTo>
                                                            <a:lnTo>
                                                              <a:pt x="14287" y="111919"/>
                                                            </a:lnTo>
                                                            <a:lnTo>
                                                              <a:pt x="19050" y="128587"/>
                                                            </a:lnTo>
                                                            <a:lnTo>
                                                              <a:pt x="19050" y="147637"/>
                                                            </a:lnTo>
                                                            <a:lnTo>
                                                              <a:pt x="9525" y="178594"/>
                                                            </a:lnTo>
                                                            <a:lnTo>
                                                              <a:pt x="0" y="214312"/>
                                                            </a:lnTo>
                                                            <a:lnTo>
                                                              <a:pt x="0" y="228600"/>
                                                            </a:lnTo>
                                                            <a:lnTo>
                                                              <a:pt x="9525" y="254794"/>
                                                            </a:lnTo>
                                                            <a:lnTo>
                                                              <a:pt x="14287" y="269081"/>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Forme libre : forme 539"/>
                                                    <wps:cNvSpPr/>
                                                    <wps:spPr>
                                                      <a:xfrm>
                                                        <a:off x="88107" y="9525"/>
                                                        <a:ext cx="26193" cy="259556"/>
                                                      </a:xfrm>
                                                      <a:custGeom>
                                                        <a:avLst/>
                                                        <a:gdLst>
                                                          <a:gd name="connsiteX0" fmla="*/ 0 w 26193"/>
                                                          <a:gd name="connsiteY0" fmla="*/ 0 h 259556"/>
                                                          <a:gd name="connsiteX1" fmla="*/ 19050 w 26193"/>
                                                          <a:gd name="connsiteY1" fmla="*/ 21431 h 259556"/>
                                                          <a:gd name="connsiteX2" fmla="*/ 26193 w 26193"/>
                                                          <a:gd name="connsiteY2" fmla="*/ 52387 h 259556"/>
                                                          <a:gd name="connsiteX3" fmla="*/ 23812 w 26193"/>
                                                          <a:gd name="connsiteY3" fmla="*/ 71437 h 259556"/>
                                                          <a:gd name="connsiteX4" fmla="*/ 11906 w 26193"/>
                                                          <a:gd name="connsiteY4" fmla="*/ 97631 h 259556"/>
                                                          <a:gd name="connsiteX5" fmla="*/ 9525 w 26193"/>
                                                          <a:gd name="connsiteY5" fmla="*/ 119062 h 259556"/>
                                                          <a:gd name="connsiteX6" fmla="*/ 14287 w 26193"/>
                                                          <a:gd name="connsiteY6" fmla="*/ 133350 h 259556"/>
                                                          <a:gd name="connsiteX7" fmla="*/ 19050 w 26193"/>
                                                          <a:gd name="connsiteY7" fmla="*/ 147637 h 259556"/>
                                                          <a:gd name="connsiteX8" fmla="*/ 16668 w 26193"/>
                                                          <a:gd name="connsiteY8" fmla="*/ 161925 h 259556"/>
                                                          <a:gd name="connsiteX9" fmla="*/ 4762 w 26193"/>
                                                          <a:gd name="connsiteY9" fmla="*/ 188119 h 259556"/>
                                                          <a:gd name="connsiteX10" fmla="*/ 4762 w 26193"/>
                                                          <a:gd name="connsiteY10" fmla="*/ 188119 h 259556"/>
                                                          <a:gd name="connsiteX11" fmla="*/ 11906 w 26193"/>
                                                          <a:gd name="connsiteY11" fmla="*/ 214312 h 259556"/>
                                                          <a:gd name="connsiteX12" fmla="*/ 21431 w 26193"/>
                                                          <a:gd name="connsiteY12" fmla="*/ 233362 h 259556"/>
                                                          <a:gd name="connsiteX13" fmla="*/ 26193 w 26193"/>
                                                          <a:gd name="connsiteY13" fmla="*/ 259556 h 259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193" h="259556">
                                                            <a:moveTo>
                                                              <a:pt x="0" y="0"/>
                                                            </a:moveTo>
                                                            <a:lnTo>
                                                              <a:pt x="19050" y="21431"/>
                                                            </a:lnTo>
                                                            <a:lnTo>
                                                              <a:pt x="26193" y="52387"/>
                                                            </a:lnTo>
                                                            <a:lnTo>
                                                              <a:pt x="23812" y="71437"/>
                                                            </a:lnTo>
                                                            <a:lnTo>
                                                              <a:pt x="11906" y="97631"/>
                                                            </a:lnTo>
                                                            <a:lnTo>
                                                              <a:pt x="9525" y="119062"/>
                                                            </a:lnTo>
                                                            <a:lnTo>
                                                              <a:pt x="14287" y="133350"/>
                                                            </a:lnTo>
                                                            <a:lnTo>
                                                              <a:pt x="19050" y="147637"/>
                                                            </a:lnTo>
                                                            <a:lnTo>
                                                              <a:pt x="16668" y="161925"/>
                                                            </a:lnTo>
                                                            <a:lnTo>
                                                              <a:pt x="4762" y="188119"/>
                                                            </a:lnTo>
                                                            <a:lnTo>
                                                              <a:pt x="4762" y="188119"/>
                                                            </a:lnTo>
                                                            <a:lnTo>
                                                              <a:pt x="11906" y="214312"/>
                                                            </a:lnTo>
                                                            <a:lnTo>
                                                              <a:pt x="21431" y="233362"/>
                                                            </a:lnTo>
                                                            <a:lnTo>
                                                              <a:pt x="26193" y="25955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Forme libre : forme 540"/>
                                                    <wps:cNvSpPr/>
                                                    <wps:spPr>
                                                      <a:xfrm>
                                                        <a:off x="116682" y="4762"/>
                                                        <a:ext cx="40481" cy="257175"/>
                                                      </a:xfrm>
                                                      <a:custGeom>
                                                        <a:avLst/>
                                                        <a:gdLst>
                                                          <a:gd name="connsiteX0" fmla="*/ 7143 w 40481"/>
                                                          <a:gd name="connsiteY0" fmla="*/ 0 h 257175"/>
                                                          <a:gd name="connsiteX1" fmla="*/ 21431 w 40481"/>
                                                          <a:gd name="connsiteY1" fmla="*/ 26194 h 257175"/>
                                                          <a:gd name="connsiteX2" fmla="*/ 21431 w 40481"/>
                                                          <a:gd name="connsiteY2" fmla="*/ 47625 h 257175"/>
                                                          <a:gd name="connsiteX3" fmla="*/ 21431 w 40481"/>
                                                          <a:gd name="connsiteY3" fmla="*/ 69057 h 257175"/>
                                                          <a:gd name="connsiteX4" fmla="*/ 11906 w 40481"/>
                                                          <a:gd name="connsiteY4" fmla="*/ 76200 h 257175"/>
                                                          <a:gd name="connsiteX5" fmla="*/ 11906 w 40481"/>
                                                          <a:gd name="connsiteY5" fmla="*/ 92869 h 257175"/>
                                                          <a:gd name="connsiteX6" fmla="*/ 16668 w 40481"/>
                                                          <a:gd name="connsiteY6" fmla="*/ 111919 h 257175"/>
                                                          <a:gd name="connsiteX7" fmla="*/ 19050 w 40481"/>
                                                          <a:gd name="connsiteY7" fmla="*/ 128588 h 257175"/>
                                                          <a:gd name="connsiteX8" fmla="*/ 0 w 40481"/>
                                                          <a:gd name="connsiteY8" fmla="*/ 161925 h 257175"/>
                                                          <a:gd name="connsiteX9" fmla="*/ 11906 w 40481"/>
                                                          <a:gd name="connsiteY9" fmla="*/ 173832 h 257175"/>
                                                          <a:gd name="connsiteX10" fmla="*/ 11906 w 40481"/>
                                                          <a:gd name="connsiteY10" fmla="*/ 195263 h 257175"/>
                                                          <a:gd name="connsiteX11" fmla="*/ 28575 w 40481"/>
                                                          <a:gd name="connsiteY11" fmla="*/ 214313 h 257175"/>
                                                          <a:gd name="connsiteX12" fmla="*/ 40481 w 40481"/>
                                                          <a:gd name="connsiteY12" fmla="*/ 240507 h 257175"/>
                                                          <a:gd name="connsiteX13" fmla="*/ 38100 w 40481"/>
                                                          <a:gd name="connsiteY13" fmla="*/ 257175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481" h="257175">
                                                            <a:moveTo>
                                                              <a:pt x="7143" y="0"/>
                                                            </a:moveTo>
                                                            <a:lnTo>
                                                              <a:pt x="21431" y="26194"/>
                                                            </a:lnTo>
                                                            <a:lnTo>
                                                              <a:pt x="21431" y="47625"/>
                                                            </a:lnTo>
                                                            <a:lnTo>
                                                              <a:pt x="21431" y="69057"/>
                                                            </a:lnTo>
                                                            <a:lnTo>
                                                              <a:pt x="11906" y="76200"/>
                                                            </a:lnTo>
                                                            <a:lnTo>
                                                              <a:pt x="11906" y="92869"/>
                                                            </a:lnTo>
                                                            <a:lnTo>
                                                              <a:pt x="16668" y="111919"/>
                                                            </a:lnTo>
                                                            <a:lnTo>
                                                              <a:pt x="19050" y="128588"/>
                                                            </a:lnTo>
                                                            <a:lnTo>
                                                              <a:pt x="0" y="161925"/>
                                                            </a:lnTo>
                                                            <a:lnTo>
                                                              <a:pt x="11906" y="173832"/>
                                                            </a:lnTo>
                                                            <a:lnTo>
                                                              <a:pt x="11906" y="195263"/>
                                                            </a:lnTo>
                                                            <a:lnTo>
                                                              <a:pt x="28575" y="214313"/>
                                                            </a:lnTo>
                                                            <a:lnTo>
                                                              <a:pt x="40481" y="240507"/>
                                                            </a:lnTo>
                                                            <a:lnTo>
                                                              <a:pt x="38100" y="257175"/>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53" name="AutoShape 585"/>
                                                <wps:cNvCnPr>
                                                  <a:cxnSpLocks noChangeShapeType="1"/>
                                                </wps:cNvCnPr>
                                                <wps:spPr bwMode="auto">
                                                  <a:xfrm rot="16200000" flipH="1" flipV="1">
                                                    <a:off x="2156460" y="2971165"/>
                                                    <a:ext cx="0" cy="3657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4" name="AutoShape 585"/>
                                              <wps:cNvCnPr>
                                                <a:cxnSpLocks noChangeShapeType="1"/>
                                              </wps:cNvCnPr>
                                              <wps:spPr bwMode="auto">
                                                <a:xfrm rot="5400000" flipV="1">
                                                  <a:off x="3352165" y="2345690"/>
                                                  <a:ext cx="0" cy="3657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5" name="Forme libre : forme 549"/>
                                            <wps:cNvSpPr/>
                                            <wps:spPr>
                                              <a:xfrm>
                                                <a:off x="2082800" y="2165350"/>
                                                <a:ext cx="1651000" cy="361950"/>
                                              </a:xfrm>
                                              <a:custGeom>
                                                <a:avLst/>
                                                <a:gdLst>
                                                  <a:gd name="connsiteX0" fmla="*/ 0 w 1651000"/>
                                                  <a:gd name="connsiteY0" fmla="*/ 0 h 361950"/>
                                                  <a:gd name="connsiteX1" fmla="*/ 0 w 1651000"/>
                                                  <a:gd name="connsiteY1" fmla="*/ 361950 h 361950"/>
                                                  <a:gd name="connsiteX2" fmla="*/ 1651000 w 1651000"/>
                                                  <a:gd name="connsiteY2" fmla="*/ 361950 h 361950"/>
                                                </a:gdLst>
                                                <a:ahLst/>
                                                <a:cxnLst>
                                                  <a:cxn ang="0">
                                                    <a:pos x="connsiteX0" y="connsiteY0"/>
                                                  </a:cxn>
                                                  <a:cxn ang="0">
                                                    <a:pos x="connsiteX1" y="connsiteY1"/>
                                                  </a:cxn>
                                                  <a:cxn ang="0">
                                                    <a:pos x="connsiteX2" y="connsiteY2"/>
                                                  </a:cxn>
                                                </a:cxnLst>
                                                <a:rect l="l" t="t" r="r" b="b"/>
                                                <a:pathLst>
                                                  <a:path w="1651000" h="361950">
                                                    <a:moveTo>
                                                      <a:pt x="0" y="0"/>
                                                    </a:moveTo>
                                                    <a:lnTo>
                                                      <a:pt x="0" y="361950"/>
                                                    </a:lnTo>
                                                    <a:lnTo>
                                                      <a:pt x="1651000" y="361950"/>
                                                    </a:ln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6" name="Connecteur droit 706"/>
                                          <wps:cNvCnPr/>
                                          <wps:spPr>
                                            <a:xfrm>
                                              <a:off x="2641600" y="2165350"/>
                                              <a:ext cx="0" cy="361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7" name="AutoShape 585"/>
                                        <wps:cNvCnPr>
                                          <a:cxnSpLocks noChangeShapeType="1"/>
                                        </wps:cNvCnPr>
                                        <wps:spPr bwMode="auto">
                                          <a:xfrm rot="5400000" flipV="1">
                                            <a:off x="2392190" y="1938532"/>
                                            <a:ext cx="0" cy="3657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709" name="Image 709"/>
                                        <pic:cNvPicPr>
                                          <a:picLocks noChangeAspect="1"/>
                                        </pic:cNvPicPr>
                                      </pic:nvPicPr>
                                      <pic:blipFill>
                                        <a:blip r:embed="rId22"/>
                                        <a:stretch>
                                          <a:fillRect/>
                                        </a:stretch>
                                      </pic:blipFill>
                                      <pic:spPr>
                                        <a:xfrm>
                                          <a:off x="4924425" y="1558925"/>
                                          <a:ext cx="412750" cy="241300"/>
                                        </a:xfrm>
                                        <a:prstGeom prst="rect">
                                          <a:avLst/>
                                        </a:prstGeom>
                                      </pic:spPr>
                                    </pic:pic>
                                  </wpg:grpSp>
                                  <wpg:grpSp>
                                    <wpg:cNvPr id="710" name="Groupe 710"/>
                                    <wpg:cNvGrpSpPr/>
                                    <wpg:grpSpPr>
                                      <a:xfrm>
                                        <a:off x="247215" y="1673918"/>
                                        <a:ext cx="654051" cy="682077"/>
                                        <a:chOff x="0" y="0"/>
                                        <a:chExt cx="654051" cy="682077"/>
                                      </a:xfrm>
                                    </wpg:grpSpPr>
                                    <wps:wsp>
                                      <wps:cNvPr id="713" name="Rectangle 713"/>
                                      <wps:cNvSpPr/>
                                      <wps:spPr>
                                        <a:xfrm>
                                          <a:off x="148925" y="0"/>
                                          <a:ext cx="54525" cy="235982"/>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4" name="Rectangle 714"/>
                                      <wps:cNvSpPr/>
                                      <wps:spPr>
                                        <a:xfrm>
                                          <a:off x="291893" y="0"/>
                                          <a:ext cx="54525" cy="235982"/>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5" name="Rectangle 715"/>
                                      <wps:cNvSpPr/>
                                      <wps:spPr>
                                        <a:xfrm>
                                          <a:off x="431883" y="0"/>
                                          <a:ext cx="54525" cy="235982"/>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16" name="Groupe 716"/>
                                      <wpg:cNvGrpSpPr/>
                                      <wpg:grpSpPr>
                                        <a:xfrm>
                                          <a:off x="0" y="211473"/>
                                          <a:ext cx="654051" cy="470604"/>
                                          <a:chOff x="8922" y="0"/>
                                          <a:chExt cx="654051" cy="470604"/>
                                        </a:xfrm>
                                      </wpg:grpSpPr>
                                      <wps:wsp>
                                        <wps:cNvPr id="717" name="Arc partiel 570"/>
                                        <wps:cNvSpPr/>
                                        <wps:spPr>
                                          <a:xfrm flipV="1">
                                            <a:off x="8935" y="244238"/>
                                            <a:ext cx="651309" cy="226366"/>
                                          </a:xfrm>
                                          <a:prstGeom prst="pie">
                                            <a:avLst>
                                              <a:gd name="adj1" fmla="val 10781381"/>
                                              <a:gd name="adj2" fmla="val 28889"/>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Rectangle 718"/>
                                        <wps:cNvSpPr/>
                                        <wps:spPr>
                                          <a:xfrm>
                                            <a:off x="8922" y="157692"/>
                                            <a:ext cx="654051" cy="196629"/>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9" name="Arc partiel 569"/>
                                        <wps:cNvSpPr/>
                                        <wps:spPr>
                                          <a:xfrm>
                                            <a:off x="8935" y="0"/>
                                            <a:ext cx="651309" cy="195898"/>
                                          </a:xfrm>
                                          <a:prstGeom prst="pie">
                                            <a:avLst>
                                              <a:gd name="adj1" fmla="val 10781381"/>
                                              <a:gd name="adj2" fmla="val 28889"/>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20" name="Forme libre : forme 581"/>
                                  <wps:cNvSpPr/>
                                  <wps:spPr>
                                    <a:xfrm>
                                      <a:off x="807173" y="1816886"/>
                                      <a:ext cx="988863" cy="142968"/>
                                    </a:xfrm>
                                    <a:custGeom>
                                      <a:avLst/>
                                      <a:gdLst>
                                        <a:gd name="connsiteX0" fmla="*/ 0 w 988863"/>
                                        <a:gd name="connsiteY0" fmla="*/ 98290 h 142968"/>
                                        <a:gd name="connsiteX1" fmla="*/ 59570 w 988863"/>
                                        <a:gd name="connsiteY1" fmla="*/ 0 h 142968"/>
                                        <a:gd name="connsiteX2" fmla="*/ 988863 w 988863"/>
                                        <a:gd name="connsiteY2" fmla="*/ 0 h 142968"/>
                                        <a:gd name="connsiteX3" fmla="*/ 988863 w 988863"/>
                                        <a:gd name="connsiteY3" fmla="*/ 95312 h 142968"/>
                                        <a:gd name="connsiteX4" fmla="*/ 104248 w 988863"/>
                                        <a:gd name="connsiteY4" fmla="*/ 95312 h 142968"/>
                                        <a:gd name="connsiteX5" fmla="*/ 83398 w 988863"/>
                                        <a:gd name="connsiteY5" fmla="*/ 104247 h 142968"/>
                                        <a:gd name="connsiteX6" fmla="*/ 83398 w 988863"/>
                                        <a:gd name="connsiteY6" fmla="*/ 142968 h 142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8863" h="142968">
                                          <a:moveTo>
                                            <a:pt x="0" y="98290"/>
                                          </a:moveTo>
                                          <a:lnTo>
                                            <a:pt x="59570" y="0"/>
                                          </a:lnTo>
                                          <a:lnTo>
                                            <a:pt x="988863" y="0"/>
                                          </a:lnTo>
                                          <a:lnTo>
                                            <a:pt x="988863" y="95312"/>
                                          </a:lnTo>
                                          <a:lnTo>
                                            <a:pt x="104248" y="95312"/>
                                          </a:lnTo>
                                          <a:lnTo>
                                            <a:pt x="83398" y="104247"/>
                                          </a:lnTo>
                                          <a:lnTo>
                                            <a:pt x="83398" y="142968"/>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21" name="Groupe 721"/>
                              <wpg:cNvGrpSpPr/>
                              <wpg:grpSpPr>
                                <a:xfrm>
                                  <a:off x="2702343" y="1737360"/>
                                  <a:ext cx="243432" cy="443718"/>
                                  <a:chOff x="0" y="0"/>
                                  <a:chExt cx="243432" cy="443718"/>
                                </a:xfrm>
                              </wpg:grpSpPr>
                              <wps:wsp>
                                <wps:cNvPr id="722" name="Rectangle 722"/>
                                <wps:cNvSpPr/>
                                <wps:spPr>
                                  <a:xfrm>
                                    <a:off x="0" y="0"/>
                                    <a:ext cx="243432" cy="44371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23" name="Groupe 723"/>
                                <wpg:cNvGrpSpPr/>
                                <wpg:grpSpPr>
                                  <a:xfrm>
                                    <a:off x="0" y="15565"/>
                                    <a:ext cx="237621" cy="414398"/>
                                    <a:chOff x="0" y="0"/>
                                    <a:chExt cx="237621" cy="414398"/>
                                  </a:xfrm>
                                </wpg:grpSpPr>
                                <wps:wsp>
                                  <wps:cNvPr id="724" name="Forme libre : forme 588"/>
                                  <wps:cNvSpPr/>
                                  <wps:spPr>
                                    <a:xfrm>
                                      <a:off x="0" y="0"/>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 name="Forme libre : forme 589"/>
                                  <wps:cNvSpPr/>
                                  <wps:spPr>
                                    <a:xfrm>
                                      <a:off x="42802" y="1945"/>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6" name="Forme libre : forme 590"/>
                                  <wps:cNvSpPr/>
                                  <wps:spPr>
                                    <a:xfrm>
                                      <a:off x="87549" y="3891"/>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 name="Forme libre : forme 591"/>
                                  <wps:cNvSpPr/>
                                  <wps:spPr>
                                    <a:xfrm>
                                      <a:off x="134242" y="5836"/>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Forme libre : forme 592"/>
                                  <wps:cNvSpPr/>
                                  <wps:spPr>
                                    <a:xfrm>
                                      <a:off x="177043" y="7782"/>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729" name="Groupe 729"/>
                            <wpg:cNvGrpSpPr/>
                            <wpg:grpSpPr>
                              <a:xfrm>
                                <a:off x="1799617" y="1766543"/>
                                <a:ext cx="334631" cy="392998"/>
                                <a:chOff x="0" y="0"/>
                                <a:chExt cx="334631" cy="392998"/>
                              </a:xfrm>
                            </wpg:grpSpPr>
                            <wpg:grpSp>
                              <wpg:cNvPr id="730" name="Groupe 730"/>
                              <wpg:cNvGrpSpPr/>
                              <wpg:grpSpPr>
                                <a:xfrm>
                                  <a:off x="38910" y="11674"/>
                                  <a:ext cx="272374" cy="286762"/>
                                  <a:chOff x="0" y="0"/>
                                  <a:chExt cx="237621" cy="414398"/>
                                </a:xfrm>
                              </wpg:grpSpPr>
                              <wps:wsp>
                                <wps:cNvPr id="731" name="Forme libre : forme 598"/>
                                <wps:cNvSpPr/>
                                <wps:spPr>
                                  <a:xfrm>
                                    <a:off x="0" y="0"/>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Forme libre : forme 599"/>
                                <wps:cNvSpPr/>
                                <wps:spPr>
                                  <a:xfrm>
                                    <a:off x="42802" y="1945"/>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Forme libre : forme 600"/>
                                <wps:cNvSpPr/>
                                <wps:spPr>
                                  <a:xfrm>
                                    <a:off x="87549" y="3891"/>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Forme libre : forme 601"/>
                                <wps:cNvSpPr/>
                                <wps:spPr>
                                  <a:xfrm>
                                    <a:off x="134242" y="5836"/>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Forme libre : forme 602"/>
                                <wps:cNvSpPr/>
                                <wps:spPr>
                                  <a:xfrm>
                                    <a:off x="177043" y="7782"/>
                                    <a:ext cx="60578" cy="406616"/>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6" name="Forme libre : forme 604"/>
                              <wps:cNvSpPr/>
                              <wps:spPr>
                                <a:xfrm>
                                  <a:off x="0" y="0"/>
                                  <a:ext cx="334631" cy="392998"/>
                                </a:xfrm>
                                <a:custGeom>
                                  <a:avLst/>
                                  <a:gdLst>
                                    <a:gd name="connsiteX0" fmla="*/ 0 w 334631"/>
                                    <a:gd name="connsiteY0" fmla="*/ 301558 h 392998"/>
                                    <a:gd name="connsiteX1" fmla="*/ 0 w 334631"/>
                                    <a:gd name="connsiteY1" fmla="*/ 0 h 392998"/>
                                    <a:gd name="connsiteX2" fmla="*/ 334631 w 334631"/>
                                    <a:gd name="connsiteY2" fmla="*/ 0 h 392998"/>
                                    <a:gd name="connsiteX3" fmla="*/ 334631 w 334631"/>
                                    <a:gd name="connsiteY3" fmla="*/ 392998 h 392998"/>
                                    <a:gd name="connsiteX4" fmla="*/ 95331 w 334631"/>
                                    <a:gd name="connsiteY4" fmla="*/ 392998 h 392998"/>
                                    <a:gd name="connsiteX5" fmla="*/ 0 w 334631"/>
                                    <a:gd name="connsiteY5" fmla="*/ 301558 h 392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631" h="392998">
                                      <a:moveTo>
                                        <a:pt x="0" y="301558"/>
                                      </a:moveTo>
                                      <a:lnTo>
                                        <a:pt x="0" y="0"/>
                                      </a:lnTo>
                                      <a:lnTo>
                                        <a:pt x="334631" y="0"/>
                                      </a:lnTo>
                                      <a:lnTo>
                                        <a:pt x="334631" y="392998"/>
                                      </a:lnTo>
                                      <a:lnTo>
                                        <a:pt x="95331" y="392998"/>
                                      </a:lnTo>
                                      <a:lnTo>
                                        <a:pt x="0" y="301558"/>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7FB0B137" id="Groupe 538" o:spid="_x0000_s1056" style="position:absolute;margin-left:21.9pt;margin-top:17.6pt;width:443.05pt;height:283.75pt;z-index:251719680;mso-width-relative:margin;mso-height-relative:margin" coordsize="56261,360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">
                <v:group id="Groupe 539" o:spid="_x0000_s1057" style="position:absolute;left:31527;top:8896;width:685;height:961" coordsize="68506,9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Arc partiel 207" o:spid="_x0000_s1058" style="position:absolute;width:68506;height:72760;visibility:visible;mso-wrap-style:square;v-text-anchor:middle" coordsize="68506,7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" path="m,36566c-61,23857,6127,12036,16323,5383v11031,-7198,24940,-7175,35950,59c62447,12126,68600,23963,68505,36669l34253,36380,,36566xe" fillcolor="white [3212]" strokecolor="black [3213]" strokeweight="2pt">
                    <v:path arrowok="t" o:connecttype="custom" o:connectlocs="0,36566;16323,5383;52273,5442;68505,36669;34253,36380;0,36566" o:connectangles="0,0,0,0,0,0"/>
                  </v:shape>
                  <v:line id="Connecteur droit 541" o:spid="_x0000_s1059" style="position:absolute;flip:x y;visibility:visible;mso-wrap-style:square" from="28244,35305" to="28244,9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" strokecolor="black [3213]" strokeweight="1.5pt"/>
                </v:group>
                <v:group id="Groupe 542" o:spid="_x0000_s1060"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line id="Connecteur droit 543" o:spid="_x0000_s1061" style="position:absolute;flip:y;visibility:visible;mso-wrap-style:square" from="10073,5932" to="10073,8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" strokecolor="black [3213]" strokeweight="2.25pt"/>
                  <v:group id="Groupe 546" o:spid="_x0000_s1062"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Groupe 547" o:spid="_x0000_s1063"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group id="Groupe 548" o:spid="_x0000_s1064"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rect id="Rectangle 549" o:spid="_x0000_s1065" style="position:absolute;left:21413;top:20762;width:5667;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" fillcolor="white [3212]" strokecolor="black [3213]" strokeweight="2pt"/>
                        <v:group id="Groupe 550" o:spid="_x0000_s1066"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group id="Groupe 551" o:spid="_x0000_s1067"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Groupe 552" o:spid="_x0000_s1068"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group id="Groupe 553" o:spid="_x0000_s1069"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shapetype id="_x0000_t32" coordsize="21600,21600" o:spt="32" o:oned="t" path="m,l21600,21600e" filled="f">
                                  <v:path arrowok="t" fillok="f" o:connecttype="none"/>
                                  <o:lock v:ext="edit" shapetype="t"/>
                                </v:shapetype>
                                <v:shape id="AutoShape 589" o:spid="_x0000_s1070" type="#_x0000_t32" style="position:absolute;left:13827;top:16830;width:0;height:3658;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" strokeweight="1.5pt">
                                  <v:stroke endarrow="block"/>
                                </v:shape>
                                <v:group id="Groupe 555" o:spid="_x0000_s1071"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Groupe 556" o:spid="_x0000_s1072"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group id="Groupe 557" o:spid="_x0000_s1073"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group id="Groupe 558" o:spid="_x0000_s1074"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group id="Groupe 559" o:spid="_x0000_s1075"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group id="Groupe 560" o:spid="_x0000_s1076"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group id="Groupe 561" o:spid="_x0000_s1077"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group id="Groupe 562" o:spid="_x0000_s1078"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group id="Groupe 563" o:spid="_x0000_s1079"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Forme libre : forme 494" o:spid="_x0000_s1080" style="position:absolute;left:10252;top:20518;width:26684;height:11047;visibility:visible;mso-wrap-style:square;v-text-anchor:middle" coordsize="2668417,1104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" path="m2668417,1104758l,1104758,,,768232,e" filled="f" strokecolor="black [3213]" strokeweight="2.25pt">
                                                    <v:path arrowok="t" o:connecttype="custom" o:connectlocs="2668417,1104758;0,1104758;0,0;768232,0" o:connectangles="0,0,0,0"/>
                                                  </v:shape>
                                                  <v:group id="Groupe 565" o:spid="_x0000_s1081" style="position:absolute;left:29913;top:30967;width:1557;height:1359"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oval id="Ellipse 566" o:spid="_x0000_s1082"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" fillcolor="black [3213]" strokecolor="black [3213]"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567" o:spid="_x0000_s1083" type="#_x0000_t5" style="position:absolute;left:7826;top:41817;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" fillcolor="#a5a5a5 [2092]" strokecolor="#a5a5a5 [2092]" strokeweight="2pt"/>
                                                    <v:shape id="Triangle isocèle 568" o:spid="_x0000_s1084" type="#_x0000_t5" style="position:absolute;left:70748;top:44899;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" fillcolor="#a5a5a5 [2092]" strokecolor="#a5a5a5 [2092]" strokeweight="2pt"/>
                                                  </v:group>
                                                  <v:group id="Groupe 569" o:spid="_x0000_s1085"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group id="Groupe 570" o:spid="_x0000_s1086"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group id="Groupe 571" o:spid="_x0000_s1087"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group id="Groupe 572" o:spid="_x0000_s1088" style="position:absolute;width:56261;height:36036" coordsize="56261,36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group id="Groupe 573" o:spid="_x0000_s1089" style="position:absolute;width:56261;height:25908" coordorigin=",127" coordsize="56261,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shape id="Text Box 582" o:spid="_x0000_s1090" type="#_x0000_t202" style="position:absolute;left:37147;top:17843;width:4655;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" stroked="f">
                                                              <v:textbox inset="0,0,0,0">
                                                                <w:txbxContent>
                                                                  <w:p w:rsidR="00B94F68" w:rsidRPr="002B08B8" w:rsidRDefault="00B94F68" w:rsidP="00041D91">
                                                                    <w:pPr>
                                                                      <w:rPr>
                                                                        <w:sz w:val="18"/>
                                                                        <w:szCs w:val="18"/>
                                                                      </w:rPr>
                                                                    </w:pPr>
                                                                    <w:r>
                                                                      <w:rPr>
                                                                        <w:sz w:val="18"/>
                                                                        <w:szCs w:val="18"/>
                                                                      </w:rPr>
                                                                      <w:t>F</w:t>
                                                                    </w:r>
                                                                    <w:r w:rsidRPr="002B08B8">
                                                                      <w:rPr>
                                                                        <w:sz w:val="18"/>
                                                                        <w:szCs w:val="18"/>
                                                                      </w:rPr>
                                                                      <w:t>umée</w:t>
                                                                    </w:r>
                                                                    <w:r>
                                                                      <w:rPr>
                                                                        <w:sz w:val="18"/>
                                                                        <w:szCs w:val="18"/>
                                                                      </w:rPr>
                                                                      <w:t>s</w:t>
                                                                    </w:r>
                                                                  </w:p>
                                                                </w:txbxContent>
                                                              </v:textbox>
                                                            </v:shape>
                                                            <v:shape id="Text Box 584" o:spid="_x0000_s1091" type="#_x0000_t202" style="position:absolute;left:20701;top:3619;width:4286;height: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C0T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" filled="f" stroked="f">
                                                              <v:textbox inset="0,0,0,0">
                                                                <w:txbxContent>
                                                                  <w:p w:rsidR="00B94F68" w:rsidRPr="002B08B8" w:rsidRDefault="00B94F68" w:rsidP="00041D91">
                                                                    <w:pPr>
                                                                      <w:rPr>
                                                                        <w:sz w:val="18"/>
                                                                        <w:szCs w:val="18"/>
                                                                      </w:rPr>
                                                                    </w:pPr>
                                                                    <w:r>
                                                                      <w:rPr>
                                                                        <w:sz w:val="18"/>
                                                                        <w:szCs w:val="18"/>
                                                                      </w:rPr>
                                                                      <w:t>F</w:t>
                                                                    </w:r>
                                                                    <w:r w:rsidRPr="002B08B8">
                                                                      <w:rPr>
                                                                        <w:sz w:val="18"/>
                                                                        <w:szCs w:val="18"/>
                                                                      </w:rPr>
                                                                      <w:t>umée</w:t>
                                                                    </w:r>
                                                                    <w:r>
                                                                      <w:rPr>
                                                                        <w:sz w:val="18"/>
                                                                        <w:szCs w:val="18"/>
                                                                      </w:rPr>
                                                                      <w:t>s</w:t>
                                                                    </w:r>
                                                                  </w:p>
                                                                </w:txbxContent>
                                                              </v:textbox>
                                                            </v:shape>
                                                            <v:shape id="Text Box 587" o:spid="_x0000_s1092" type="#_x0000_t202" style="position:absolute;left:40216;top:635;width:6977;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rsidR="00B94F68" w:rsidRPr="005A5029" w:rsidRDefault="00B94F68" w:rsidP="00041D91">
                                                                    <w:pPr>
                                                                      <w:jc w:val="center"/>
                                                                      <w:rPr>
                                                                        <w:sz w:val="20"/>
                                                                        <w:szCs w:val="20"/>
                                                                      </w:rPr>
                                                                    </w:pPr>
                                                                    <w:r w:rsidRPr="005A5029">
                                                                      <w:rPr>
                                                                        <w:sz w:val="20"/>
                                                                        <w:szCs w:val="20"/>
                                                                      </w:rPr>
                                                                      <w:t>Fumées</w:t>
                                                                    </w:r>
                                                                  </w:p>
                                                                  <w:p w:rsidR="00B94F68" w:rsidRPr="005A5029" w:rsidRDefault="00B94F68" w:rsidP="00041D91">
                                                                    <w:pPr>
                                                                      <w:jc w:val="center"/>
                                                                      <w:rPr>
                                                                        <w:sz w:val="20"/>
                                                                        <w:szCs w:val="20"/>
                                                                      </w:rPr>
                                                                    </w:pPr>
                                                                    <w:proofErr w:type="gramStart"/>
                                                                    <w:r w:rsidRPr="005A5029">
                                                                      <w:rPr>
                                                                        <w:sz w:val="20"/>
                                                                        <w:szCs w:val="20"/>
                                                                      </w:rPr>
                                                                      <w:t>filtrées</w:t>
                                                                    </w:r>
                                                                    <w:proofErr w:type="gramEnd"/>
                                                                  </w:p>
                                                                </w:txbxContent>
                                                              </v:textbox>
                                                            </v:shape>
                                                            <v:shape id="Text Box 587" o:spid="_x0000_s1093" type="#_x0000_t202" style="position:absolute;left:46228;top:17907;width:9485;height:3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" filled="f" stroked="f">
                                                              <v:textbox inset="0,0,0,0">
                                                                <w:txbxContent>
                                                                  <w:p w:rsidR="00B94F68" w:rsidRPr="00B6194D" w:rsidRDefault="00B94F68" w:rsidP="00041D91">
                                                                    <w:pPr>
                                                                      <w:jc w:val="center"/>
                                                                    </w:pPr>
                                                                    <w:r>
                                                                      <w:t>Collecte des poussières</w:t>
                                                                    </w:r>
                                                                  </w:p>
                                                                </w:txbxContent>
                                                              </v:textbox>
                                                            </v:shape>
                                                            <v:shape id="Forme libre : forme 4" o:spid="_x0000_s1094" style="position:absolute;top:127;width:56261;height:25908;visibility:visible;mso-wrap-style:square;v-text-anchor:middle" coordsize="5626100,259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" path="m946150,1473200v2117,370417,-8467,740833,-6350,1111250l,2590800,,6350,5619750,v2117,740833,4233,1481667,6350,2222500l4521200,2216150r,-736600l946150,1473200xe" filled="f" strokecolor="black [3213]" strokeweight="1.5pt">
                                                              <v:stroke dashstyle="dash"/>
                                                              <v:path arrowok="t" o:connecttype="custom" o:connectlocs="946150,1473200;939800,2584450;0,2590800;0,6350;5619750,0;5626100,2222500;4521200,2216150;4521200,1479550;946150,1473200" o:connectangles="0,0,0,0,0,0,0,0,0"/>
                                                            </v:shape>
                                                            <v:shape id="Zone de texte 131" o:spid="_x0000_s1095" type="#_x0000_t202" style="position:absolute;left:952;top:635;width:1365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B94F68" w:rsidRPr="0010432C" w:rsidRDefault="00B94F68" w:rsidP="00041D91">
                                                                    <w:pPr>
                                                                      <w:rPr>
                                                                        <w:b/>
                                                                        <w:sz w:val="28"/>
                                                                        <w:szCs w:val="28"/>
                                                                      </w:rPr>
                                                                    </w:pPr>
                                                                    <w:r w:rsidRPr="0010432C">
                                                                      <w:rPr>
                                                                        <w:b/>
                                                                        <w:sz w:val="28"/>
                                                                        <w:szCs w:val="28"/>
                                                                      </w:rPr>
                                                                      <w:t>Hors étude</w:t>
                                                                    </w:r>
                                                                  </w:p>
                                                                </w:txbxContent>
                                                              </v:textbox>
                                                            </v:shape>
                                                          </v:group>
                                                          <v:group id="Groupe 132" o:spid="_x0000_s1096" style="position:absolute;left:1726;top:5925;width:49500;height:30111" coordorigin="226,2377" coordsize="49500,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33" o:spid="_x0000_s1097" type="#_x0000_t16" style="position:absolute;left:37368;top:3106;width:9805;height:5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" adj="2510" fillcolor="white [3212]" strokecolor="black [3213]" strokeweight="2pt"/>
                                                            <v:group id="Groupe 134" o:spid="_x0000_s1098" style="position:absolute;left:226;top:2377;width:49500;height:30111" coordorigin="226,2377" coordsize="49500,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line id="Connecteur droit 135" o:spid="_x0000_s1099" style="position:absolute;visibility:visible;mso-wrap-style:square" from="26233,6373" to="37368,6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" strokecolor="black [3213]" strokeweight="2.25pt"/>
                                                              <v:group id="Groupe 136" o:spid="_x0000_s1100" style="position:absolute;left:226;top:2377;width:49500;height:30111" coordorigin="226,2378" coordsize="49506,3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Groupe 137" o:spid="_x0000_s1101" style="position:absolute;left:226;top:2378;width:45032;height:30115" coordorigin="226,2378" coordsize="45032,3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e 138" o:spid="_x0000_s1102" style="position:absolute;left:226;top:2386;width:45032;height:30107" coordorigin="226,403" coordsize="45036,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e 139" o:spid="_x0000_s1103" style="position:absolute;left:226;top:403;width:45036;height:30111" coordorigin="226" coordsize="45036,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Groupe 140" o:spid="_x0000_s1104" style="position:absolute;left:1067;width:33994;height:15316" coordorigin="86" coordsize="33997,1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e 141" o:spid="_x0000_s1105" style="position:absolute;left:86;top:2578;width:8834;height:1212" coordorigin="86" coordsize="8833,1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Forme libre : forme 8" o:spid="_x0000_s1106" style="position:absolute;left:86;width:2827;height:1211;visibility:visible;mso-wrap-style:square;v-text-anchor:middle" coordsize="282685,12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" path="m,115382l74998,,222110,r60575,121151e" filled="f" strokecolor="black [3213]" strokeweight="2pt">
                                                                            <v:path arrowok="t" o:connecttype="custom" o:connectlocs="0,115382;74998,0;222110,0;282685,121151" o:connectangles="0,0,0,0"/>
                                                                          </v:shape>
                                                                          <v:shape id="Forme libre : forme 11" o:spid="_x0000_s1107" style="position:absolute;left:6093;width:2827;height:1211;visibility:visible;mso-wrap-style:square;v-text-anchor:middle" coordsize="282685,12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" path="m,115382l74998,,222110,r60575,121151e" filled="f" strokecolor="black [3213]" strokeweight="2pt">
                                                                            <v:path arrowok="t" o:connecttype="custom" o:connectlocs="0,115382;74998,0;222110,0;282685,121151" o:connectangles="0,0,0,0"/>
                                                                          </v:shape>
                                                                        </v:group>
                                                                        <v:shape id="Forme libre : forme 14" o:spid="_x0000_s1108" style="position:absolute;left:1488;width:32595;height:15316;visibility:visible;mso-wrap-style:square;v-text-anchor:middle" coordsize="3259533,1531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" path="m,259609l,,2376863,r,957668l3259533,957668r,574024l2541282,1531692e" filled="f" strokecolor="black [3213]" strokeweight="2.25pt">
                                                                          <v:path arrowok="t" o:connecttype="custom" o:connectlocs="0,259609;0,0;2376863,0;2376863,957668;3259533,957668;3259533,1531692;2541282,1531692" o:connectangles="0,0,0,0,0,0,0"/>
                                                                        </v:shape>
                                                                      </v:group>
                                                                      <v:shape id="Zone de texte 192" o:spid="_x0000_s1109" type="#_x0000_t202" style="position:absolute;left:226;top:3988;width:4500;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" filled="f" stroked="f" strokeweight=".5pt">
                                                                        <v:textbox inset="0,0,0,0">
                                                                          <w:txbxContent>
                                                                            <w:p w:rsidR="00B94F68" w:rsidRDefault="00B94F68" w:rsidP="00041D91">
                                                                              <w:pPr>
                                                                                <w:jc w:val="center"/>
                                                                                <w:rPr>
                                                                                  <w:sz w:val="20"/>
                                                                                  <w:szCs w:val="20"/>
                                                                                </w:rPr>
                                                                              </w:pPr>
                                                                              <w:r w:rsidRPr="00D56115">
                                                                                <w:rPr>
                                                                                  <w:sz w:val="20"/>
                                                                                  <w:szCs w:val="20"/>
                                                                                </w:rPr>
                                                                                <w:t>Hotte</w:t>
                                                                              </w:r>
                                                                            </w:p>
                                                                          </w:txbxContent>
                                                                        </v:textbox>
                                                                      </v:shape>
                                                                      <v:shape id="Zone de texte 193" o:spid="_x0000_s1110" type="#_x0000_t202" style="position:absolute;left:6466;top:3951;width:4034;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r w:rsidRPr="00D56115">
                                                                                <w:rPr>
                                                                                  <w:sz w:val="20"/>
                                                                                  <w:szCs w:val="20"/>
                                                                                </w:rPr>
                                                                                <w:t>Hotte</w:t>
                                                                              </w:r>
                                                                            </w:p>
                                                                          </w:txbxContent>
                                                                        </v:textbox>
                                                                      </v:shape>
                                                                      <v:shape id="Zone de texte 194" o:spid="_x0000_s1111" type="#_x0000_t202" style="position:absolute;left:29188;top:15373;width:7154;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r>
                                                                                <w:rPr>
                                                                                  <w:sz w:val="20"/>
                                                                                  <w:szCs w:val="20"/>
                                                                                </w:rPr>
                                                                                <w:t>Booster</w:t>
                                                                              </w:r>
                                                                            </w:p>
                                                                          </w:txbxContent>
                                                                        </v:textbox>
                                                                      </v:shape>
                                                                      <v:shape id="Zone de texte 195" o:spid="_x0000_s1112" type="#_x0000_t202" style="position:absolute;left:38108;top:2578;width:7154;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r>
                                                                                <w:rPr>
                                                                                  <w:sz w:val="20"/>
                                                                                  <w:szCs w:val="20"/>
                                                                                </w:rPr>
                                                                                <w:t>Filtre</w:t>
                                                                              </w:r>
                                                                            </w:p>
                                                                          </w:txbxContent>
                                                                        </v:textbox>
                                                                      </v:shape>
                                                                      <v:shape id="Zone de texte 196" o:spid="_x0000_s1113" type="#_x0000_t202" style="position:absolute;left:25710;top:28136;width:7154;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r>
                                                                                <w:rPr>
                                                                                  <w:sz w:val="20"/>
                                                                                  <w:szCs w:val="20"/>
                                                                                </w:rPr>
                                                                                <w:t>Pompes</w:t>
                                                                              </w:r>
                                                                            </w:p>
                                                                          </w:txbxContent>
                                                                        </v:textbox>
                                                                      </v:shape>
                                                                      <v:shape id="Zone de texte 197" o:spid="_x0000_s1114" type="#_x0000_t202" style="position:absolute;left:34482;top:16780;width:715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proofErr w:type="spellStart"/>
                                                                              <w:r>
                                                                                <w:rPr>
                                                                                  <w:sz w:val="20"/>
                                                                                  <w:szCs w:val="20"/>
                                                                                </w:rPr>
                                                                                <w:t>Aéros</w:t>
                                                                              </w:r>
                                                                              <w:proofErr w:type="spellEnd"/>
                                                                            </w:p>
                                                                          </w:txbxContent>
                                                                        </v:textbox>
                                                                      </v:shape>
                                                                      <v:shape id="Zone de texte 198" o:spid="_x0000_s1115" type="#_x0000_t202" style="position:absolute;left:25710;top:17383;width:7154;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" filled="f" stroked="f" strokeweight=".5pt">
                                                                        <v:textbox inset="0,0,0,0">
                                                                          <w:txbxContent>
                                                                            <w:p w:rsidR="00B94F68" w:rsidRPr="00D56115" w:rsidRDefault="00B94F68" w:rsidP="00041D91">
                                                                              <w:pPr>
                                                                                <w:jc w:val="center"/>
                                                                                <w:rPr>
                                                                                  <w:sz w:val="20"/>
                                                                                  <w:szCs w:val="20"/>
                                                                                </w:rPr>
                                                                              </w:pPr>
                                                                              <w:r>
                                                                                <w:rPr>
                                                                                  <w:sz w:val="20"/>
                                                                                  <w:szCs w:val="20"/>
                                                                                </w:rPr>
                                                                                <w:t>Eau chaude</w:t>
                                                                              </w:r>
                                                                            </w:p>
                                                                          </w:txbxContent>
                                                                        </v:textbox>
                                                                      </v:shape>
                                                                      <v:shape id="Zone de texte 199" o:spid="_x0000_s1116" type="#_x0000_t202" style="position:absolute;left:35443;top:26745;width:5317;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" filled="f" stroked="f" strokeweight=".5pt">
                                                                        <v:textbox inset="0,0,0,0">
                                                                          <w:txbxContent>
                                                                            <w:p w:rsidR="00B94F68" w:rsidRPr="00D56115" w:rsidRDefault="00B94F68" w:rsidP="00041D91">
                                                                              <w:pPr>
                                                                                <w:jc w:val="center"/>
                                                                                <w:rPr>
                                                                                  <w:sz w:val="20"/>
                                                                                  <w:szCs w:val="20"/>
                                                                                </w:rPr>
                                                                              </w:pPr>
                                                                              <w:r>
                                                                                <w:rPr>
                                                                                  <w:sz w:val="20"/>
                                                                                  <w:szCs w:val="20"/>
                                                                                </w:rPr>
                                                                                <w:t>Bassin</w:t>
                                                                              </w:r>
                                                                            </w:p>
                                                                          </w:txbxContent>
                                                                        </v:textbox>
                                                                      </v:shape>
                                                                      <v:shape id="Zone de texte 200" o:spid="_x0000_s1117" type="#_x0000_t202" style="position:absolute;left:14744;top:23066;width:7153;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" filled="f" stroked="f" strokeweight=".5pt">
                                                                        <v:textbox inset="0,0,0,0">
                                                                          <w:txbxContent>
                                                                            <w:p w:rsidR="00B94F68" w:rsidRPr="00D56115" w:rsidRDefault="00B94F68" w:rsidP="00041D91">
                                                                              <w:pPr>
                                                                                <w:jc w:val="center"/>
                                                                                <w:rPr>
                                                                                  <w:sz w:val="20"/>
                                                                                  <w:szCs w:val="20"/>
                                                                                </w:rPr>
                                                                              </w:pPr>
                                                                              <w:r>
                                                                                <w:rPr>
                                                                                  <w:sz w:val="20"/>
                                                                                  <w:szCs w:val="20"/>
                                                                                </w:rPr>
                                                                                <w:t>Eau froide</w:t>
                                                                              </w:r>
                                                                            </w:p>
                                                                          </w:txbxContent>
                                                                        </v:textbox>
                                                                      </v:shape>
                                                                      <v:shape id="Zone de texte 201" o:spid="_x0000_s1118" type="#_x0000_t202" style="position:absolute;left:622;top:8351;width:7154;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" filled="f" stroked="f" strokeweight=".5pt">
                                                                        <v:textbox inset="0,0,0,0">
                                                                          <w:txbxContent>
                                                                            <w:p w:rsidR="00B94F68" w:rsidRPr="00D56115" w:rsidRDefault="00B94F68" w:rsidP="00041D91">
                                                                              <w:pPr>
                                                                                <w:jc w:val="center"/>
                                                                                <w:rPr>
                                                                                  <w:sz w:val="20"/>
                                                                                  <w:szCs w:val="20"/>
                                                                                </w:rPr>
                                                                              </w:pPr>
                                                                              <w:r>
                                                                                <w:rPr>
                                                                                  <w:sz w:val="20"/>
                                                                                  <w:szCs w:val="20"/>
                                                                                </w:rPr>
                                                                                <w:t>Électrodes</w:t>
                                                                              </w:r>
                                                                            </w:p>
                                                                          </w:txbxContent>
                                                                        </v:textbox>
                                                                      </v:shape>
                                                                      <v:shape id="Zone de texte 202" o:spid="_x0000_s1119" type="#_x0000_t202" style="position:absolute;left:354;top:17796;width:715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" filled="f" stroked="f" strokeweight=".5pt">
                                                                        <v:textbox inset="0,0,0,0">
                                                                          <w:txbxContent>
                                                                            <w:p w:rsidR="00B94F68" w:rsidRPr="00D56115" w:rsidRDefault="00B94F68" w:rsidP="00041D91">
                                                                              <w:pPr>
                                                                                <w:jc w:val="center"/>
                                                                                <w:rPr>
                                                                                  <w:sz w:val="20"/>
                                                                                  <w:szCs w:val="20"/>
                                                                                </w:rPr>
                                                                              </w:pPr>
                                                                              <w:r>
                                                                                <w:rPr>
                                                                                  <w:sz w:val="20"/>
                                                                                  <w:szCs w:val="20"/>
                                                                                </w:rPr>
                                                                                <w:t>Poche</w:t>
                                                                              </w:r>
                                                                            </w:p>
                                                                          </w:txbxContent>
                                                                        </v:textbox>
                                                                      </v:shape>
                                                                      <v:shape id="Zone de texte 203" o:spid="_x0000_s1120" type="#_x0000_t202" style="position:absolute;left:8640;top:10325;width:7154;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rsidR="00B94F68" w:rsidRPr="00246E3E" w:rsidRDefault="00B94F68" w:rsidP="00041D91">
                                                                              <w:pPr>
                                                                                <w:jc w:val="center"/>
                                                                                <w:rPr>
                                                                                  <w:sz w:val="18"/>
                                                                                  <w:szCs w:val="18"/>
                                                                                </w:rPr>
                                                                              </w:pPr>
                                                                              <w:r w:rsidRPr="00246E3E">
                                                                                <w:rPr>
                                                                                  <w:sz w:val="18"/>
                                                                                  <w:szCs w:val="18"/>
                                                                                </w:rPr>
                                                                                <w:t>Fumées</w:t>
                                                                              </w:r>
                                                                            </w:p>
                                                                          </w:txbxContent>
                                                                        </v:textbox>
                                                                      </v:shape>
                                                                      <v:shape id="Zone de texte 204" o:spid="_x0000_s1121" type="#_x0000_t202" style="position:absolute;left:18848;top:13012;width:7153;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rsidR="00B94F68" w:rsidRPr="00246E3E" w:rsidRDefault="00B94F68" w:rsidP="00041D91">
                                                                              <w:pPr>
                                                                                <w:jc w:val="center"/>
                                                                                <w:rPr>
                                                                                  <w:sz w:val="18"/>
                                                                                  <w:szCs w:val="18"/>
                                                                                </w:rPr>
                                                                              </w:pPr>
                                                                              <w:r w:rsidRPr="00246E3E">
                                                                                <w:rPr>
                                                                                  <w:sz w:val="18"/>
                                                                                  <w:szCs w:val="18"/>
                                                                                </w:rPr>
                                                                                <w:t>Fumées</w:t>
                                                                              </w:r>
                                                                            </w:p>
                                                                          </w:txbxContent>
                                                                        </v:textbox>
                                                                      </v:shape>
                                                                    </v:group>
                                                                    <v:group id="Groupe 205" o:spid="_x0000_s1122" style="position:absolute;left:29679;top:4000;width:1356;height:792" coordorigin="13381,4000" coordsize="1356,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Triangle isocèle 206" o:spid="_x0000_s1123" type="#_x0000_t5" style="position:absolute;left:13324;top:4057;width:792;height:67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" fillcolor="white [3212]" strokecolor="black [3213]" strokeweight="2pt"/>
                                                                      <v:shape id="Triangle isocèle 207" o:spid="_x0000_s1124" type="#_x0000_t5" style="position:absolute;left:14002;top:4057;width:792;height:678;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" fillcolor="white [3212]" strokecolor="black [3213]" strokeweight="2pt"/>
                                                                    </v:group>
                                                                  </v:group>
                                                                  <v:shape id="Connecteur droit avec flèche 208" o:spid="_x0000_s1125" type="#_x0000_t32" style="position:absolute;left:20393;top:2378;width:1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" strokecolor="black [3213]" strokeweight="2.25pt">
                                                                    <v:stroke endarrow="block"/>
                                                                  </v:shape>
                                                                  <v:shape id="Connecteur droit avec flèche 209" o:spid="_x0000_s1126" type="#_x0000_t32" style="position:absolute;left:27583;top:6374;width:1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" strokecolor="black [3213]" strokeweight="2.25pt">
                                                                    <v:stroke endarrow="block"/>
                                                                  </v:shape>
                                                                </v:group>
                                                                <v:shape id="Connecteur droit avec flèche 210" o:spid="_x0000_s1127" type="#_x0000_t32" style="position:absolute;left:35059;top:13736;width:0;height:1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" strokecolor="black [3213]" strokeweight="1.5pt">
                                                                  <v:stroke endarrow="block"/>
                                                                </v:shape>
                                                                <v:shape id="Connecteur droit avec flèche 211" o:spid="_x0000_s1128" type="#_x0000_t32" style="position:absolute;left:49732;top:6755;width:0;height:1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" strokecolor="black [3213]" strokeweight="1.5pt">
                                                                  <v:stroke endarrow="block"/>
                                                                </v:shape>
                                                              </v:group>
                                                            </v:group>
                                                          </v:group>
                                                        </v:group>
                                                        <v:shape id="Forme libre : forme 202" o:spid="_x0000_s1129" style="position:absolute;left:48680;top:9495;width:2591;height:5659;visibility:visible;mso-wrap-style:square;v-text-anchor:middle" coordsize="259129,56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" path="m,2978l256151,v993,188638,1985,377277,2978,565915e" filled="f" strokecolor="black [3213]" strokeweight="2.25pt">
                                                          <v:path arrowok="t" o:connecttype="custom" o:connectlocs="0,2978;256151,0;259129,565915" o:connectangles="0,0,0"/>
                                                        </v:shape>
                                                      </v:group>
                                                      <v:group id="Groupe 213" o:spid="_x0000_s1130" style="position:absolute;left:33482;top:20531;width:1557;height:1360"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oval id="Ellipse 214" o:spid="_x0000_s1131"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" fillcolor="black [3213]" strokecolor="black [3213]" strokeweight="2pt"/>
                                                        <v:shape id="Triangle isocèle 215" o:spid="_x0000_s1132" type="#_x0000_t5" style="position:absolute;left:7826;top:41817;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" fillcolor="#a5a5a5 [2092]" strokecolor="#a5a5a5 [2092]" strokeweight="2pt"/>
                                                        <v:shape id="Triangle isocèle 216" o:spid="_x0000_s1133" type="#_x0000_t5" style="position:absolute;left:70748;top:44899;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" fillcolor="#a5a5a5 [2092]" strokecolor="#a5a5a5 [2092]" strokeweight="2pt"/>
                                                      </v:group>
                                                    </v:group>
                                                    <v:group id="Groupe 218" o:spid="_x0000_s1134" style="position:absolute;left:34910;top:9245;width:1557;height:1360"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oval id="Ellipse 219" o:spid="_x0000_s1135"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" fillcolor="black [3213]" strokecolor="black [3213]" strokeweight="2pt"/>
                                                      <v:shape id="Triangle isocèle 220" o:spid="_x0000_s1136" type="#_x0000_t5" style="position:absolute;left:7826;top:41817;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" fillcolor="#a5a5a5 [2092]" strokecolor="#a5a5a5 [2092]" strokeweight="2pt"/>
                                                      <v:shape id="Triangle isocèle 221" o:spid="_x0000_s1137" type="#_x0000_t5" style="position:absolute;left:70748;top:44899;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" fillcolor="#a5a5a5 [2092]" strokecolor="#a5a5a5 [2092]" strokeweight="2pt"/>
                                                    </v:group>
                                                  </v:group>
                                                  <v:rect id="Rectangle 222" o:spid="_x0000_s1138" style="position:absolute;left:28098;top:29662;width:5371;height:4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" filled="f" strokecolor="black [3213]" strokeweight="2.25pt"/>
                                                  <v:group id="Groupe 223" o:spid="_x0000_s1139" style="position:absolute;left:29913;top:29029;width:1557;height:1360"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oval id="Ellipse 224" o:spid="_x0000_s1140"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" fillcolor="black [3213]" strokecolor="black [3213]" strokeweight="2pt"/>
                                                    <v:shape id="Triangle isocèle 225" o:spid="_x0000_s1141" type="#_x0000_t5" style="position:absolute;left:7826;top:41817;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" fillcolor="#a5a5a5 [2092]" strokecolor="#a5a5a5 [2092]" strokeweight="2pt"/>
                                                    <v:shape id="Triangle isocèle 226" o:spid="_x0000_s1142" type="#_x0000_t5" style="position:absolute;left:70748;top:44899;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" fillcolor="#a5a5a5 [2092]" strokecolor="#a5a5a5 [2092]" strokeweight="2pt"/>
                                                  </v:group>
                                                  <v:group id="Groupe 227" o:spid="_x0000_s1143" style="position:absolute;left:29913;top:33006;width:1557;height:1360"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oval id="Ellipse 228" o:spid="_x0000_s1144"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" fillcolor="black [3213]" strokecolor="black [3213]" strokeweight="2pt"/>
                                                    <v:shape id="Triangle isocèle 229" o:spid="_x0000_s1145" type="#_x0000_t5" style="position:absolute;left:7826;top:41817;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" fillcolor="#a5a5a5 [2092]" strokecolor="#a5a5a5 [2092]" strokeweight="2pt"/>
                                                    <v:shape id="Triangle isocèle 230" o:spid="_x0000_s1146" type="#_x0000_t5" style="position:absolute;left:70748;top:44899;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" fillcolor="#a5a5a5 [2092]" strokecolor="#a5a5a5 [2092]" strokeweight="2pt"/>
                                                  </v:group>
                                                </v:group>
                                                <v:shape id="Forme libre : forme 514" o:spid="_x0000_s1147" style="position:absolute;left:37004;top:29437;width:5269;height:3637;visibility:visible;mso-wrap-style:square;v-text-anchor:middle" coordsize="526885,36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" path="m,l,363720r526885,l526885,3399e" filled="f" strokecolor="black [3213]" strokeweight="2.25pt">
                                                  <v:path arrowok="t" o:connecttype="custom" o:connectlocs="0,0;0,363720;526885,363720;526885,3399" o:connectangles="0,0,0,0"/>
                                                </v:shape>
                                                <v:rect id="Rectangle 232" o:spid="_x0000_s1148" style="position:absolute;left:37173;top:29845;width:4948;height:30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" fillcolor="gray [1629]" strokecolor="gray [1629]" strokeweight="2pt"/>
                                              </v:group>
                                              <v:group id="Groupe 233" o:spid="_x0000_s1149" style="position:absolute;left:37409;top:24336;width:1968;height:2260" coordsize="197157,226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rect id="Rectangle 234" o:spid="_x0000_s1150" style="position:absolute;left:7144;top:66675;width:186959;height:159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" fillcolor="white [3212]" strokecolor="black [3213]" strokeweight="2pt"/>
                                                <v:oval id="Ellipse 235" o:spid="_x0000_s1151" style="position:absolute;width:197157;height:197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" fillcolor="white [3212]" strokecolor="black [3213]" strokeweight="2pt"/>
                                                <v:line id="Connecteur droit 236" o:spid="_x0000_s1152" style="position:absolute;visibility:visible;mso-wrap-style:square" from="33337,30956" to="166687,16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" strokecolor="black [3213]"/>
                                                <v:line id="Connecteur droit 237" o:spid="_x0000_s1153" style="position:absolute;flip:x;visibility:visible;mso-wrap-style:square" from="30956,30956" to="164826,16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" strokecolor="black [3213]"/>
                                              </v:group>
                                              <v:group id="Groupe 238" o:spid="_x0000_s1154" style="position:absolute;left:39885;top:24336;width:1972;height:2264" coordsize="197157,226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rect id="Rectangle 239" o:spid="_x0000_s1155" style="position:absolute;left:7144;top:66675;width:186959;height:159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" fillcolor="white [3212]" strokecolor="black [3213]" strokeweight="2pt"/>
                                                <v:oval id="Ellipse 240" o:spid="_x0000_s1156" style="position:absolute;width:197157;height:197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" fillcolor="white [3212]" strokecolor="black [3213]" strokeweight="2pt"/>
                                                <v:line id="Connecteur droit 241" o:spid="_x0000_s1157" style="position:absolute;visibility:visible;mso-wrap-style:square" from="33337,30956" to="166687,16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" strokecolor="black [3213]"/>
                                                <v:line id="Connecteur droit 242" o:spid="_x0000_s1158" style="position:absolute;flip:x;visibility:visible;mso-wrap-style:square" from="30956,30956" to="164826,16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" strokecolor="black [3213]"/>
                                              </v:group>
                                              <v:line id="Connecteur droit 243" o:spid="_x0000_s1159" style="position:absolute;visibility:visible;mso-wrap-style:square" from="36695,26598" to="42600,2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" strokecolor="black [3213]" strokeweight="1.5pt"/>
                                            </v:group>
                                            <v:shape id="Forme libre : forme 531" o:spid="_x0000_s1160" style="position:absolute;left:37671;top:26717;width:333;height:2786;visibility:visible;mso-wrap-style:square;v-text-anchor:middle" coordsize="33337,278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" path="m11906,l33337,54769,23812,71437,4762,102394r-2381,7143l,123825r4762,26194l14287,161925r,11906l9525,188119,7143,204787,,214312r,14288l11906,240506r4762,14288l19050,273844r-4763,4762e" filled="f" strokecolor="black [3040]">
                                              <v:path arrowok="t" o:connecttype="custom" o:connectlocs="11906,0;33337,54769;23812,71437;4762,102394;2381,109537;0,123825;4762,150019;14287,161925;14287,173831;9525,188119;7143,204787;0,214312;0,228600;11906,240506;16668,254794;19050,273844;14287,278606" o:connectangles="0,0,0,0,0,0,0,0,0,0,0,0,0,0,0,0,0"/>
                                            </v:shape>
                                            <v:shape id="Forme libre : forme 532" o:spid="_x0000_s1161" style="position:absolute;left:38100;top:26812;width:333;height:2525;visibility:visible;mso-wrap-style:square;v-text-anchor:middle" coordsize="33338,25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" path="m33338,l19050,54769r9525,7143l33338,76200r-7144,9525l26194,85725,14288,107156r-4763,4763l,111919r11906,21431l19050,142875r,11906l21431,166687r-4762,14288l7144,197644r,l21431,228600r,14287l21431,252412e" filled="f" strokecolor="black [3040]">
                                              <v:path arrowok="t" o:connecttype="custom" o:connectlocs="33338,0;19050,54769;28575,61912;33338,76200;26194,85725;26194,85725;14288,107156;9525,111919;0,111919;11906,133350;19050,142875;19050,154781;21431,166687;16669,180975;7144,197644;7144,197644;21431,228600;21431,242887;21431,252412" o:connectangles="0,0,0,0,0,0,0,0,0,0,0,0,0,0,0,0,0,0,0"/>
                                            </v:shape>
                                            <v:shape id="Forme libre : forme 533" o:spid="_x0000_s1162" style="position:absolute;left:38600;top:26765;width:262;height:2595;visibility:visible;mso-wrap-style:square;v-text-anchor:middle" coordsize="26194,259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" path="m4763,l26194,59532r,l21432,92869r-7144,21431l4763,130969r7144,16669l19050,180975r-4762,11907l,214313r11907,14287l14288,233363,9525,250032r-4762,9525l4763,259557e" filled="f" strokecolor="black [3040]">
                                              <v:path arrowok="t" o:connecttype="custom" o:connectlocs="4763,0;26194,59532;26194,59532;21432,92869;14288,114300;4763,130969;11907,147638;19050,180975;14288,192882;0,214313;11907,228600;14288,233363;9525,250032;4763,259557;4763,259557" o:connectangles="0,0,0,0,0,0,0,0,0,0,0,0,0,0,0"/>
                                            </v:shape>
                                            <v:shape id="Forme libre : forme 534" o:spid="_x0000_s1163" style="position:absolute;left:38981;top:26836;width:457;height:2497;visibility:visible;mso-wrap-style:square;v-text-anchor:middle" coordsize="28575,235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" path="m9525,r7144,64294l19050,83344r-2381,7144l14288,90488r,l23813,114300r4762,14288l28575,128588,16669,161925r-2381,16669l2382,195263,,204788r11907,11906l11907,216694r2381,19050e" filled="f" strokecolor="black [3040]">
                                              <v:path arrowok="t" o:connecttype="custom" o:connectlocs="15240,0;26670,68104;30479,88283;26670,95850;22860,95850;22860,95850;38100,121073;45719,136208;45719,136208;26670,171521;22860,189177;3811,206834;0,216924;19051,229535;19051,229535;22860,249714" o:connectangles="0,0,0,0,0,0,0,0,0,0,0,0,0,0,0,0"/>
                                            </v:shape>
                                          </v:group>
                                          <v:group id="Groupe 248" o:spid="_x0000_s1164" style="position:absolute;left:40314;top:26812;width:1572;height:2691" coordsize="157163,269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Forme libre : forme 536" o:spid="_x0000_s1165" style="position:absolute;top:2381;width:33338;height:266700;visibility:visible;mso-wrap-style:square;v-text-anchor:middle" coordsize="33338,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" path="m19050,l33338,50006,19050,88106,7144,116681r,11907l16669,152400r,l7144,178594,,197644r4763,26194l14288,238125r2381,11906l7144,266700e" filled="f" strokecolor="black [3040]">
                                              <v:path arrowok="t" o:connecttype="custom" o:connectlocs="19050,0;33338,50006;19050,88106;7144,116681;7144,128588;16669,152400;16669,152400;7144,178594;0,197644;4763,223838;14288,238125;16669,250031;7144,266700" o:connectangles="0,0,0,0,0,0,0,0,0,0,0,0,0"/>
                                            </v:shape>
                                            <v:shape id="Forme libre : forme 538" o:spid="_x0000_s1166" style="position:absolute;left:40482;width:33337;height:269081;visibility:visible;mso-wrap-style:square;v-text-anchor:middle" coordsize="33337,269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" path="m19050,l30956,50006r2381,21431l23812,92869r-9525,19050l19050,128587r,19050l9525,178594,,214312r,14288l9525,254794r4762,14287e" filled="f" strokecolor="black [3040]">
                                              <v:path arrowok="t" o:connecttype="custom" o:connectlocs="19050,0;30956,50006;33337,71437;23812,92869;14287,111919;19050,128587;19050,147637;9525,178594;0,214312;0,228600;9525,254794;14287,269081" o:connectangles="0,0,0,0,0,0,0,0,0,0,0,0"/>
                                            </v:shape>
                                            <v:shape id="Forme libre : forme 539" o:spid="_x0000_s1167" style="position:absolute;left:88107;top:9525;width:26193;height:259556;visibility:visible;mso-wrap-style:square;v-text-anchor:middle" coordsize="26193,259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" path="m,l19050,21431r7143,30956l23812,71437,11906,97631,9525,119062r4762,14288l19050,147637r-2382,14288l4762,188119r,l11906,214312r9525,19050l26193,259556e" filled="f" strokecolor="black [3040]">
                                              <v:path arrowok="t" o:connecttype="custom" o:connectlocs="0,0;19050,21431;26193,52387;23812,71437;11906,97631;9525,119062;14287,133350;19050,147637;16668,161925;4762,188119;4762,188119;11906,214312;21431,233362;26193,259556" o:connectangles="0,0,0,0,0,0,0,0,0,0,0,0,0,0"/>
                                            </v:shape>
                                            <v:shape id="Forme libre : forme 540" o:spid="_x0000_s1168" style="position:absolute;left:116682;top:4762;width:40481;height:257175;visibility:visible;mso-wrap-style:square;v-text-anchor:middle" coordsize="40481,257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" path="m7143,l21431,26194r,21431l21431,69057r-9525,7143l11906,92869r4762,19050l19050,128588,,161925r11906,11907l11906,195263r16669,19050l40481,240507r-2381,16668e" filled="f" strokecolor="black [3040]">
                                              <v:path arrowok="t" o:connecttype="custom" o:connectlocs="7143,0;21431,26194;21431,47625;21431,69057;11906,76200;11906,92869;16668,111919;19050,128588;0,161925;11906,173832;11906,195263;28575,214313;40481,240507;38100,257175" o:connectangles="0,0,0,0,0,0,0,0,0,0,0,0,0,0"/>
                                            </v:shape>
                                          </v:group>
                                        </v:group>
                                        <v:shape id="AutoShape 585" o:spid="_x0000_s1169" type="#_x0000_t32" style="position:absolute;left:21564;top:29711;width:0;height:3658;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" strokeweight="1.5pt">
                                          <v:stroke endarrow="block"/>
                                        </v:shape>
                                      </v:group>
                                      <v:shape id="AutoShape 585" o:spid="_x0000_s1170" type="#_x0000_t32" style="position:absolute;left:33521;top:23456;width:0;height:3658;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" strokeweight="1.5pt">
                                        <v:stroke endarrow="block"/>
                                      </v:shape>
                                    </v:group>
                                    <v:shape id="Forme libre : forme 549" o:spid="_x0000_s1171" style="position:absolute;left:20828;top:21653;width:16510;height:3620;visibility:visible;mso-wrap-style:square;v-text-anchor:middle" coordsize="1651000,36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" path="m,l,361950r1651000,e" filled="f" strokecolor="black [3213]" strokeweight="2.25pt">
                                      <v:path arrowok="t" o:connecttype="custom" o:connectlocs="0,0;0,361950;1651000,361950" o:connectangles="0,0,0"/>
                                    </v:shape>
                                  </v:group>
                                  <v:line id="Connecteur droit 706" o:spid="_x0000_s1172" style="position:absolute;visibility:visible;mso-wrap-style:square" from="26416,21653" to="26416,2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" strokecolor="black [3213]" strokeweight="1.5pt"/>
                                </v:group>
                                <v:shape id="AutoShape 585" o:spid="_x0000_s1173" type="#_x0000_t32" style="position:absolute;left:23922;top:19385;width:0;height:3657;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" strokeweight="1.5pt">
                                  <v:stroke endarrow="block"/>
                                </v:shape>
                              </v:group>
                              <v:shape id="Image 709" o:spid="_x0000_s1174" type="#_x0000_t75" style="position:absolute;left:49244;top:15589;width:4127;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">
                                <v:imagedata r:id="rId23" o:title=""/>
                                <v:path arrowok="t"/>
                              </v:shape>
                            </v:group>
                            <v:group id="Groupe 710" o:spid="_x0000_s1175" style="position:absolute;left:2472;top:16739;width:6540;height:6820" coordsize="654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">
                              <v:rect id="Rectangle 713" o:spid="_x0000_s1176" style="position:absolute;left:1489;width:545;height:2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" fillcolor="#ddd8c2 [2894]" strokecolor="black [3213]" strokeweight="2pt"/>
                              <v:rect id="Rectangle 714" o:spid="_x0000_s1177" style="position:absolute;left:2918;width:546;height:2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" fillcolor="#ddd8c2 [2894]" strokecolor="black [3213]" strokeweight="2pt"/>
                              <v:rect id="Rectangle 715" o:spid="_x0000_s1178" style="position:absolute;left:4318;width:546;height:2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" fillcolor="#ddd8c2 [2894]" strokecolor="black [3213]" strokeweight="2pt"/>
                              <v:group id="Groupe 716" o:spid="_x0000_s1179" style="position:absolute;top:2114;width:6540;height:4706" coordorigin="89" coordsize="6540,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shape id="Arc partiel 570" o:spid="_x0000_s1180" style="position:absolute;left:89;top:2442;width:6513;height:2264;flip:y;visibility:visible;mso-wrap-style:square;v-text-anchor:middle" coordsize="651309,226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" path="m40,114947c-2407,60380,107530,12977,261471,2221v42509,-2970,86297,-2960,128794,30c545039,13140,655032,61052,651215,115920l325655,113183,40,114947xe" fillcolor="#ddd8c2 [2894]" strokecolor="black [3213]" strokeweight="2pt">
                                  <v:path arrowok="t" o:connecttype="custom" o:connectlocs="40,114947;261471,2221;390265,2251;651215,115920;325655,113183;40,114947" o:connectangles="0,0,0,0,0,0"/>
                                </v:shape>
                                <v:rect id="Rectangle 718" o:spid="_x0000_s1181" style="position:absolute;left:89;top:1576;width:6540;height:1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" fillcolor="#ddd8c2 [2894]" strokecolor="black [3213]" strokeweight="2pt"/>
                                <v:shape id="Arc partiel 569" o:spid="_x0000_s1182" style="position:absolute;left:89;width:6513;height:1958;visibility:visible;mso-wrap-style:square;v-text-anchor:middle" coordsize="651309,195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" path="m53,99712c-2837,51434,111676,9725,269837,1449v37060,-1939,74958,-1933,112010,20c541041,9857,655697,52093,651183,100684l325655,97949,53,99712xe" fillcolor="#ddd8c2 [2894]" strokecolor="black [3213]" strokeweight="2pt">
                                  <v:path arrowok="t" o:connecttype="custom" o:connectlocs="53,99712;269837,1449;381847,1469;651183,100684;325655,97949;53,99712" o:connectangles="0,0,0,0,0,0"/>
                                </v:shape>
                              </v:group>
                            </v:group>
                          </v:group>
                          <v:shape id="Forme libre : forme 581" o:spid="_x0000_s1183" style="position:absolute;left:8071;top:18168;width:9889;height:1430;visibility:visible;mso-wrap-style:square;v-text-anchor:middle" coordsize="988863,14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" path="m,98290l59570,,988863,r,95312l104248,95312r-20850,8935l83398,142968e" filled="f" strokecolor="black [3213]" strokeweight="1pt">
                            <v:path arrowok="t" o:connecttype="custom" o:connectlocs="0,98290;59570,0;988863,0;988863,95312;104248,95312;83398,104247;83398,142968" o:connectangles="0,0,0,0,0,0,0"/>
                          </v:shape>
                        </v:group>
                      </v:group>
                      <v:group id="Groupe 721" o:spid="_x0000_s1184" style="position:absolute;left:27023;top:17373;width:2434;height:4437" coordsize="243432,443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rect id="Rectangle 722" o:spid="_x0000_s1185" style="position:absolute;width:243432;height:443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" fillcolor="white [3212]" strokecolor="black [3213]" strokeweight="2pt"/>
                        <v:group id="Groupe 723" o:spid="_x0000_s1186" style="position:absolute;top:15565;width:237621;height:414398" coordsize="237621,414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shape id="Forme libre : forme 588" o:spid="_x0000_s1187" style="position:absolute;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shape id="Forme libre : forme 589" o:spid="_x0000_s1188" style="position:absolute;left:42802;top:1945;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shape id="Forme libre : forme 590" o:spid="_x0000_s1189" style="position:absolute;left:87549;top:3891;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" path="m,404670r54475,l54475,,97276,r,406616l130350,406616e" filled="f" strokecolor="black [3040]">
                            <v:path arrowok="t" o:connecttype="custom" o:connectlocs="0,404670;25316,404670;25316,0;45207,0;45207,406616;60578,406616" o:connectangles="0,0,0,0,0,0"/>
                          </v:shape>
                          <v:shape id="Forme libre : forme 591" o:spid="_x0000_s1190" style="position:absolute;left:134242;top:5836;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" path="m,404670r54475,l54475,,97276,r,406616l130350,406616e" filled="f" strokecolor="black [3040]">
                            <v:path arrowok="t" o:connecttype="custom" o:connectlocs="0,404670;25316,404670;25316,0;45207,0;45207,406616;60578,406616" o:connectangles="0,0,0,0,0,0"/>
                          </v:shape>
                          <v:shape id="Forme libre : forme 592" o:spid="_x0000_s1191" style="position:absolute;left:177043;top:7782;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" path="m,404670r54475,l54475,,97276,r,406616l130350,406616e" filled="f" strokecolor="black [3040]">
                            <v:path arrowok="t" o:connecttype="custom" o:connectlocs="0,404670;25316,404670;25316,0;45207,0;45207,406616;60578,406616" o:connectangles="0,0,0,0,0,0"/>
                          </v:shape>
                        </v:group>
                      </v:group>
                    </v:group>
                    <v:group id="Groupe 729" o:spid="_x0000_s1192" style="position:absolute;left:17996;top:17665;width:3346;height:3930" coordsize="334631,392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group id="Groupe 730" o:spid="_x0000_s1193" style="position:absolute;left:38910;top:11674;width:272374;height:286762" coordsize="237621,414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Forme libre : forme 598" o:spid="_x0000_s1194" style="position:absolute;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" path="m,404670r54475,l54475,,97276,r,406616l130350,406616e" filled="f" strokecolor="black [3040]">
                          <v:path arrowok="t" o:connecttype="custom" o:connectlocs="0,404670;25316,404670;25316,0;45207,0;45207,406616;60578,406616" o:connectangles="0,0,0,0,0,0"/>
                        </v:shape>
                        <v:shape id="Forme libre : forme 599" o:spid="_x0000_s1195" style="position:absolute;left:42802;top:1945;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shape id="Forme libre : forme 600" o:spid="_x0000_s1196" style="position:absolute;left:87549;top:3891;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shape id="Forme libre : forme 601" o:spid="_x0000_s1197" style="position:absolute;left:134242;top:5836;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shape id="Forme libre : forme 602" o:spid="_x0000_s1198" style="position:absolute;left:177043;top:7782;width:60578;height:406616;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" path="m,404670r54475,l54475,,97276,r,406616l130350,406616e" filled="f" strokecolor="black [3040]">
                          <v:path arrowok="t" o:connecttype="custom" o:connectlocs="0,404670;25316,404670;25316,0;45207,0;45207,406616;60578,406616" o:connectangles="0,0,0,0,0,0"/>
                        </v:shape>
                      </v:group>
                      <v:shape id="Forme libre : forme 604" o:spid="_x0000_s1199" style="position:absolute;width:334631;height:392998;visibility:visible;mso-wrap-style:square;v-text-anchor:middle" coordsize="334631,392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" path="m,301558l,,334631,r,392998l95331,392998,,301558xe" filled="f" strokecolor="black [3213]" strokeweight="2pt">
                        <v:path arrowok="t" o:connecttype="custom" o:connectlocs="0,301558;0,0;334631,0;334631,392998;95331,392998;0,301558" o:connectangles="0,0,0,0,0,0"/>
                      </v:shape>
                    </v:group>
                  </v:group>
                </v:group>
                <w10:wrap type="topAndBottom"/>
              </v:group>
            </w:pict>
          </mc:Fallback>
        </mc:AlternateContent>
      </w:r>
    </w:p>
    <w:p w:rsidR="00041D91" w:rsidRPr="00365B61" w:rsidRDefault="00041D91" w:rsidP="00041D91">
      <w:pPr>
        <w:pStyle w:val="Corpsdetexte"/>
        <w:jc w:val="center"/>
      </w:pPr>
      <w:r w:rsidRPr="0006730C">
        <w:rPr>
          <w:i/>
        </w:rPr>
        <w:t xml:space="preserve">Figure </w:t>
      </w:r>
      <w:r>
        <w:rPr>
          <w:i/>
        </w:rPr>
        <w:t>2</w:t>
      </w:r>
      <w:r w:rsidR="003C4F14">
        <w:rPr>
          <w:i/>
        </w:rPr>
        <w:t> : s</w:t>
      </w:r>
      <w:r w:rsidRPr="0006730C">
        <w:rPr>
          <w:i/>
        </w:rPr>
        <w:t>ynoptique simplifié d</w:t>
      </w:r>
      <w:r>
        <w:rPr>
          <w:i/>
        </w:rPr>
        <w:t>u système de traitement des fumées</w:t>
      </w:r>
    </w:p>
    <w:p w:rsidR="00041D91" w:rsidRDefault="00041D91" w:rsidP="00041D91">
      <w:pPr>
        <w:pStyle w:val="Corpsdetexte"/>
      </w:pPr>
    </w:p>
    <w:p w:rsidR="00041D91" w:rsidRDefault="00041D91" w:rsidP="00774AD6">
      <w:pPr>
        <w:pStyle w:val="Corpsdetexte"/>
        <w:jc w:val="both"/>
      </w:pPr>
      <w:r>
        <w:t>Afin d’obtenir un</w:t>
      </w:r>
      <w:r w:rsidRPr="009F0161">
        <w:t xml:space="preserve"> débit d’eau </w:t>
      </w:r>
      <w:r>
        <w:t>suffisant pour</w:t>
      </w:r>
      <w:r w:rsidRPr="009F0161">
        <w:t xml:space="preserve"> refroidir les fumées sans interruption</w:t>
      </w:r>
      <w:r w:rsidR="003C4F14">
        <w:t>,</w:t>
      </w:r>
      <w:r w:rsidRPr="00D15A8D">
        <w:t xml:space="preserve"> trois pompes identiques, montées en parallèle, puisent l’eau froide dans un bassin à l’air libre.</w:t>
      </w:r>
    </w:p>
    <w:p w:rsidR="00041D91" w:rsidRDefault="00041D91" w:rsidP="00774AD6">
      <w:pPr>
        <w:pStyle w:val="Corpsdetexte"/>
        <w:jc w:val="both"/>
      </w:pPr>
      <w:r w:rsidRPr="00D15A8D">
        <w:t>En circulant au contact</w:t>
      </w:r>
      <w:r>
        <w:t xml:space="preserve"> </w:t>
      </w:r>
      <w:r w:rsidRPr="00D15A8D">
        <w:t>des éléments qui conduisent les fumées</w:t>
      </w:r>
      <w:r w:rsidR="00A403E4">
        <w:t>,</w:t>
      </w:r>
      <w:r w:rsidRPr="00D15A8D">
        <w:t xml:space="preserve"> l’eau capte leur chaleur et sa température augmente. Puis l’eau devenue chaude est elle-même refroidie par un système </w:t>
      </w:r>
      <w:proofErr w:type="spellStart"/>
      <w:r w:rsidRPr="00D15A8D">
        <w:t>aéroréfrigérant</w:t>
      </w:r>
      <w:proofErr w:type="spellEnd"/>
      <w:r w:rsidRPr="00D15A8D">
        <w:t> : elle est pulvérisée par une douche, puis retombe dans le bassin de récupération, à partir duquel les pompes la réinjectent à nouveau dans le circuit de refroidissement.</w:t>
      </w:r>
    </w:p>
    <w:p w:rsidR="00041D91" w:rsidRDefault="00041D91" w:rsidP="00774AD6">
      <w:pPr>
        <w:pStyle w:val="Corpsdetexte"/>
        <w:jc w:val="both"/>
      </w:pPr>
    </w:p>
    <w:p w:rsidR="00041D91" w:rsidRDefault="00041D91" w:rsidP="00774AD6">
      <w:pPr>
        <w:pStyle w:val="Corpsdetexte"/>
        <w:jc w:val="both"/>
      </w:pPr>
      <w:r>
        <w:t xml:space="preserve">La conduite du système de traitement des fumées s’effectue depuis un poste de supervision qui communique avec </w:t>
      </w:r>
      <w:r w:rsidR="003C4F14">
        <w:t>deux automates (voir figure 3).</w:t>
      </w:r>
    </w:p>
    <w:p w:rsidR="00041D91" w:rsidRPr="00515E58" w:rsidRDefault="003C4F14" w:rsidP="00774AD6">
      <w:pPr>
        <w:pStyle w:val="Contexte"/>
        <w:numPr>
          <w:ilvl w:val="0"/>
          <w:numId w:val="15"/>
        </w:numPr>
        <w:pBdr>
          <w:top w:val="none" w:sz="0" w:space="0" w:color="auto"/>
          <w:left w:val="none" w:sz="0" w:space="0" w:color="auto"/>
          <w:bottom w:val="none" w:sz="0" w:space="0" w:color="auto"/>
          <w:right w:val="none" w:sz="0" w:space="0" w:color="auto"/>
        </w:pBdr>
        <w:rPr>
          <w:lang w:val="fr-FR"/>
        </w:rPr>
      </w:pPr>
      <w:r>
        <w:rPr>
          <w:lang w:val="fr-FR"/>
        </w:rPr>
        <w:t>L</w:t>
      </w:r>
      <w:r w:rsidR="00041D91">
        <w:rPr>
          <w:lang w:val="fr-FR"/>
        </w:rPr>
        <w:t xml:space="preserve">’automate industriel, nommé « refroidisseur », pilote la marche et l’arrêt des motopompes. En retour il est informé des états des disjoncteurs, des contacteurs et des démarreurs progressifs. Les démarrages et les arrêts des motopompes sont progressifs, sur une durée de 20 secondes. Cette disposition permet d’atténuer les coups de béliers. </w:t>
      </w:r>
    </w:p>
    <w:p w:rsidR="00041D91" w:rsidRDefault="003C4F14" w:rsidP="00774AD6">
      <w:pPr>
        <w:pStyle w:val="Contexte"/>
        <w:numPr>
          <w:ilvl w:val="0"/>
          <w:numId w:val="15"/>
        </w:numPr>
        <w:pBdr>
          <w:top w:val="none" w:sz="0" w:space="0" w:color="auto"/>
          <w:left w:val="none" w:sz="0" w:space="0" w:color="auto"/>
          <w:bottom w:val="none" w:sz="0" w:space="0" w:color="auto"/>
          <w:right w:val="none" w:sz="0" w:space="0" w:color="auto"/>
        </w:pBdr>
        <w:rPr>
          <w:lang w:val="fr-FR"/>
        </w:rPr>
      </w:pPr>
      <w:r>
        <w:rPr>
          <w:lang w:val="fr-FR"/>
        </w:rPr>
        <w:t>L</w:t>
      </w:r>
      <w:r w:rsidR="00041D91">
        <w:rPr>
          <w:lang w:val="fr-FR"/>
        </w:rPr>
        <w:t>’automate industriel, nommé « dépoussiéreur » pilote la vitesse du booster en fonction de la pression s’exerçant dans les gaines. Cette disposition permet d’aspirer convenablement les fumées. Il surveille également les températures des fumées circulant dans la gaine refroidie pour des raisons de sécurité.</w:t>
      </w:r>
    </w:p>
    <w:p w:rsidR="00041D91" w:rsidRDefault="00041D91" w:rsidP="00774AD6">
      <w:pPr>
        <w:pStyle w:val="Contexte"/>
        <w:pBdr>
          <w:top w:val="none" w:sz="0" w:space="0" w:color="auto"/>
          <w:left w:val="none" w:sz="0" w:space="0" w:color="auto"/>
          <w:bottom w:val="none" w:sz="0" w:space="0" w:color="auto"/>
          <w:right w:val="none" w:sz="0" w:space="0" w:color="auto"/>
        </w:pBdr>
        <w:rPr>
          <w:lang w:val="fr-FR"/>
        </w:rPr>
      </w:pPr>
    </w:p>
    <w:p w:rsidR="00041D91" w:rsidRDefault="00041D91" w:rsidP="00041D91">
      <w:pPr>
        <w:pStyle w:val="Contexte"/>
        <w:pBdr>
          <w:top w:val="none" w:sz="0" w:space="0" w:color="auto"/>
          <w:left w:val="none" w:sz="0" w:space="0" w:color="auto"/>
          <w:bottom w:val="none" w:sz="0" w:space="0" w:color="auto"/>
          <w:right w:val="none" w:sz="0" w:space="0" w:color="auto"/>
        </w:pBdr>
        <w:spacing w:after="0"/>
        <w:ind w:firstLine="0"/>
        <w:rPr>
          <w:lang w:val="fr-FR"/>
        </w:rPr>
      </w:pPr>
      <w:r>
        <w:rPr>
          <w:lang w:val="fr-FR"/>
        </w:rPr>
        <w:t>L</w:t>
      </w:r>
      <w:r w:rsidRPr="002A000C">
        <w:rPr>
          <w:lang w:val="fr-FR"/>
        </w:rPr>
        <w:t xml:space="preserve">es automates </w:t>
      </w:r>
      <w:r>
        <w:rPr>
          <w:lang w:val="fr-FR"/>
        </w:rPr>
        <w:t>« refroidisseur » et « dépoussiéreur » sont situés dans le local « Automates »</w:t>
      </w:r>
      <w:r w:rsidR="00A403E4">
        <w:rPr>
          <w:lang w:val="fr-FR"/>
        </w:rPr>
        <w:t>.</w:t>
      </w:r>
      <w:r>
        <w:rPr>
          <w:lang w:val="fr-FR"/>
        </w:rPr>
        <w:t xml:space="preserve"> Le poste de supervision est situé dans la salle de conduite. Le local « Automates » et la salle de conduite sont distants d’environ 200 m.</w:t>
      </w:r>
    </w:p>
    <w:p w:rsidR="00041D91" w:rsidRDefault="00041D91" w:rsidP="00041D91">
      <w:pPr>
        <w:widowControl/>
        <w:rPr>
          <w:szCs w:val="24"/>
        </w:rPr>
      </w:pPr>
      <w:r>
        <w:br w:type="page"/>
      </w:r>
    </w:p>
    <w:p w:rsidR="00041D91" w:rsidRDefault="00041D91" w:rsidP="00041D91">
      <w:pPr>
        <w:pStyle w:val="Corpsdetexte"/>
      </w:pPr>
      <w:r>
        <w:rPr>
          <w:noProof/>
          <w:lang w:eastAsia="fr-FR"/>
        </w:rPr>
        <w:lastRenderedPageBreak/>
        <mc:AlternateContent>
          <mc:Choice Requires="wpg">
            <w:drawing>
              <wp:anchor distT="0" distB="0" distL="114300" distR="114300" simplePos="0" relativeHeight="251721728" behindDoc="0" locked="0" layoutInCell="1" allowOverlap="1" wp14:anchorId="214B0F30" wp14:editId="579273DC">
                <wp:simplePos x="0" y="0"/>
                <wp:positionH relativeFrom="column">
                  <wp:posOffset>212090</wp:posOffset>
                </wp:positionH>
                <wp:positionV relativeFrom="paragraph">
                  <wp:posOffset>318</wp:posOffset>
                </wp:positionV>
                <wp:extent cx="5850000" cy="8694000"/>
                <wp:effectExtent l="0" t="0" r="17780" b="12065"/>
                <wp:wrapTopAndBottom/>
                <wp:docPr id="737" name="Groupe 737"/>
                <wp:cNvGraphicFramePr/>
                <a:graphic xmlns:a="http://schemas.openxmlformats.org/drawingml/2006/main">
                  <a:graphicData uri="http://schemas.microsoft.com/office/word/2010/wordprocessingGroup">
                    <wpg:wgp>
                      <wpg:cNvGrpSpPr/>
                      <wpg:grpSpPr>
                        <a:xfrm>
                          <a:off x="0" y="0"/>
                          <a:ext cx="5850000" cy="8694000"/>
                          <a:chOff x="0" y="0"/>
                          <a:chExt cx="5848539" cy="8692789"/>
                        </a:xfrm>
                      </wpg:grpSpPr>
                      <wpg:grpSp>
                        <wpg:cNvPr id="738" name="Groupe 738"/>
                        <wpg:cNvGrpSpPr/>
                        <wpg:grpSpPr>
                          <a:xfrm>
                            <a:off x="0" y="0"/>
                            <a:ext cx="5670313" cy="8692789"/>
                            <a:chOff x="0" y="0"/>
                            <a:chExt cx="5670313" cy="8692789"/>
                          </a:xfrm>
                        </wpg:grpSpPr>
                        <wpg:grpSp>
                          <wpg:cNvPr id="739" name="Groupe 739"/>
                          <wpg:cNvGrpSpPr/>
                          <wpg:grpSpPr>
                            <a:xfrm>
                              <a:off x="1050878" y="1596788"/>
                              <a:ext cx="4619435" cy="2546326"/>
                              <a:chOff x="-545910" y="0"/>
                              <a:chExt cx="4619435" cy="2546326"/>
                            </a:xfrm>
                          </wpg:grpSpPr>
                          <wps:wsp>
                            <wps:cNvPr id="740" name="Rectangle 740"/>
                            <wps:cNvSpPr/>
                            <wps:spPr>
                              <a:xfrm>
                                <a:off x="-545910" y="54587"/>
                                <a:ext cx="4619435" cy="34099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sidRPr="00D846E3">
                                    <w:rPr>
                                      <w:color w:val="000000" w:themeColor="text1"/>
                                    </w:rPr>
                                    <w:t>Automate</w:t>
                                  </w:r>
                                  <w:r>
                                    <w:rPr>
                                      <w:color w:val="000000" w:themeColor="text1"/>
                                    </w:rPr>
                                    <w:t xml:space="preserve"> </w:t>
                                  </w:r>
                                  <w:r w:rsidRPr="00D846E3">
                                    <w:rPr>
                                      <w:color w:val="000000" w:themeColor="text1"/>
                                    </w:rPr>
                                    <w:t>dépoussiéreu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1" name="Rectangle 741"/>
                            <wps:cNvSpPr/>
                            <wps:spPr>
                              <a:xfrm>
                                <a:off x="2265528" y="1596788"/>
                                <a:ext cx="661916" cy="43672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Pr>
                                      <w:color w:val="000000" w:themeColor="text1"/>
                                    </w:rPr>
                                    <w:t>Variateur vitess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742" name="Groupe 742"/>
                            <wpg:cNvGrpSpPr/>
                            <wpg:grpSpPr>
                              <a:xfrm>
                                <a:off x="81887" y="272955"/>
                                <a:ext cx="327025" cy="2210435"/>
                                <a:chOff x="0" y="0"/>
                                <a:chExt cx="327025" cy="2211019"/>
                              </a:xfrm>
                            </wpg:grpSpPr>
                            <wps:wsp>
                              <wps:cNvPr id="743" name="Zone de texte 743"/>
                              <wps:cNvSpPr txBox="1"/>
                              <wps:spPr>
                                <a:xfrm rot="16200000">
                                  <a:off x="-590348" y="590348"/>
                                  <a:ext cx="1507722" cy="327025"/>
                                </a:xfrm>
                                <a:prstGeom prst="rect">
                                  <a:avLst/>
                                </a:prstGeom>
                                <a:noFill/>
                                <a:ln w="6350">
                                  <a:noFill/>
                                </a:ln>
                              </wps:spPr>
                              <wps:txbx>
                                <w:txbxContent>
                                  <w:p w:rsidR="00B94F68" w:rsidRPr="005F5C0D" w:rsidRDefault="00B94F68" w:rsidP="00041D91">
                                    <w:r w:rsidRPr="005F5C0D">
                                      <w:t>Température gaine 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4" name="Connecteur droit avec flèche 744"/>
                              <wps:cNvCnPr/>
                              <wps:spPr>
                                <a:xfrm flipV="1">
                                  <a:off x="252402" y="116088"/>
                                  <a:ext cx="0" cy="2094931"/>
                                </a:xfrm>
                                <a:prstGeom prst="straightConnector1">
                                  <a:avLst/>
                                </a:prstGeom>
                                <a:ln>
                                  <a:headEnd type="diamond" w="med" len="med"/>
                                  <a:tailEnd type="triangle" w="med" len="med"/>
                                </a:ln>
                              </wps:spPr>
                              <wps:style>
                                <a:lnRef idx="1">
                                  <a:schemeClr val="dk1"/>
                                </a:lnRef>
                                <a:fillRef idx="0">
                                  <a:schemeClr val="dk1"/>
                                </a:fillRef>
                                <a:effectRef idx="0">
                                  <a:schemeClr val="dk1"/>
                                </a:effectRef>
                                <a:fontRef idx="minor">
                                  <a:schemeClr val="tx1"/>
                                </a:fontRef>
                              </wps:style>
                              <wps:bodyPr/>
                            </wps:wsp>
                          </wpg:grpSp>
                          <wpg:grpSp>
                            <wpg:cNvPr id="745" name="Groupe 745"/>
                            <wpg:cNvGrpSpPr/>
                            <wpg:grpSpPr>
                              <a:xfrm>
                                <a:off x="348018" y="272955"/>
                                <a:ext cx="327025" cy="2210435"/>
                                <a:chOff x="0" y="0"/>
                                <a:chExt cx="327025" cy="2211019"/>
                              </a:xfrm>
                            </wpg:grpSpPr>
                            <wps:wsp>
                              <wps:cNvPr id="746" name="Zone de texte 746"/>
                              <wps:cNvSpPr txBox="1"/>
                              <wps:spPr>
                                <a:xfrm rot="16200000">
                                  <a:off x="-590348" y="590348"/>
                                  <a:ext cx="1507722" cy="327025"/>
                                </a:xfrm>
                                <a:prstGeom prst="rect">
                                  <a:avLst/>
                                </a:prstGeom>
                                <a:noFill/>
                                <a:ln w="6350">
                                  <a:noFill/>
                                </a:ln>
                              </wps:spPr>
                              <wps:txbx>
                                <w:txbxContent>
                                  <w:p w:rsidR="00B94F68" w:rsidRPr="005F5C0D" w:rsidRDefault="00B94F68" w:rsidP="00041D91">
                                    <w:r w:rsidRPr="005F5C0D">
                                      <w:t xml:space="preserve">Température gaine </w:t>
                                    </w:r>
                                    <w: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7" name="Connecteur droit avec flèche 747"/>
                              <wps:cNvCnPr/>
                              <wps:spPr>
                                <a:xfrm flipV="1">
                                  <a:off x="252402" y="116088"/>
                                  <a:ext cx="0" cy="2094931"/>
                                </a:xfrm>
                                <a:prstGeom prst="straightConnector1">
                                  <a:avLst/>
                                </a:prstGeom>
                                <a:ln>
                                  <a:headEnd type="diamond" w="med" len="med"/>
                                  <a:tailEnd type="triangle" w="med" len="med"/>
                                </a:ln>
                              </wps:spPr>
                              <wps:style>
                                <a:lnRef idx="1">
                                  <a:schemeClr val="dk1"/>
                                </a:lnRef>
                                <a:fillRef idx="0">
                                  <a:schemeClr val="dk1"/>
                                </a:fillRef>
                                <a:effectRef idx="0">
                                  <a:schemeClr val="dk1"/>
                                </a:effectRef>
                                <a:fontRef idx="minor">
                                  <a:schemeClr val="tx1"/>
                                </a:fontRef>
                              </wps:style>
                              <wps:bodyPr/>
                            </wps:wsp>
                          </wpg:grpSp>
                          <wpg:grpSp>
                            <wpg:cNvPr id="748" name="Groupe 748"/>
                            <wpg:cNvGrpSpPr/>
                            <wpg:grpSpPr>
                              <a:xfrm>
                                <a:off x="634621" y="272955"/>
                                <a:ext cx="327025" cy="2210435"/>
                                <a:chOff x="0" y="0"/>
                                <a:chExt cx="327025" cy="2211019"/>
                              </a:xfrm>
                            </wpg:grpSpPr>
                            <wps:wsp>
                              <wps:cNvPr id="749" name="Zone de texte 749"/>
                              <wps:cNvSpPr txBox="1"/>
                              <wps:spPr>
                                <a:xfrm rot="16200000">
                                  <a:off x="-590348" y="590348"/>
                                  <a:ext cx="1507722" cy="327025"/>
                                </a:xfrm>
                                <a:prstGeom prst="rect">
                                  <a:avLst/>
                                </a:prstGeom>
                                <a:noFill/>
                                <a:ln w="6350">
                                  <a:noFill/>
                                </a:ln>
                              </wps:spPr>
                              <wps:txbx>
                                <w:txbxContent>
                                  <w:p w:rsidR="00B94F68" w:rsidRPr="005F5C0D" w:rsidRDefault="00B94F68" w:rsidP="00041D91">
                                    <w:r w:rsidRPr="005F5C0D">
                                      <w:t xml:space="preserve">Température gaine </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0" name="Connecteur droit avec flèche 750"/>
                              <wps:cNvCnPr/>
                              <wps:spPr>
                                <a:xfrm flipV="1">
                                  <a:off x="252402" y="116088"/>
                                  <a:ext cx="0" cy="2094931"/>
                                </a:xfrm>
                                <a:prstGeom prst="straightConnector1">
                                  <a:avLst/>
                                </a:prstGeom>
                                <a:ln>
                                  <a:headEnd type="diamond" w="med" len="med"/>
                                  <a:tailEnd type="triangle" w="med" len="med"/>
                                </a:ln>
                              </wps:spPr>
                              <wps:style>
                                <a:lnRef idx="1">
                                  <a:schemeClr val="dk1"/>
                                </a:lnRef>
                                <a:fillRef idx="0">
                                  <a:schemeClr val="dk1"/>
                                </a:fillRef>
                                <a:effectRef idx="0">
                                  <a:schemeClr val="dk1"/>
                                </a:effectRef>
                                <a:fontRef idx="minor">
                                  <a:schemeClr val="tx1"/>
                                </a:fontRef>
                              </wps:style>
                              <wps:bodyPr/>
                            </wps:wsp>
                          </wpg:grpSp>
                          <wpg:grpSp>
                            <wpg:cNvPr id="751" name="Groupe 751"/>
                            <wpg:cNvGrpSpPr/>
                            <wpg:grpSpPr>
                              <a:xfrm>
                                <a:off x="3459306" y="398998"/>
                                <a:ext cx="327025" cy="2147328"/>
                                <a:chOff x="-401" y="116027"/>
                                <a:chExt cx="327025" cy="2089831"/>
                              </a:xfrm>
                            </wpg:grpSpPr>
                            <wps:wsp>
                              <wps:cNvPr id="752" name="Zone de texte 752"/>
                              <wps:cNvSpPr txBox="1"/>
                              <wps:spPr>
                                <a:xfrm rot="16200000">
                                  <a:off x="-265256" y="915701"/>
                                  <a:ext cx="856736" cy="327025"/>
                                </a:xfrm>
                                <a:prstGeom prst="rect">
                                  <a:avLst/>
                                </a:prstGeom>
                                <a:noFill/>
                                <a:ln w="6350">
                                  <a:noFill/>
                                </a:ln>
                              </wps:spPr>
                              <wps:txbx>
                                <w:txbxContent>
                                  <w:p w:rsidR="00B94F68" w:rsidRPr="005F5C0D" w:rsidRDefault="00B94F68" w:rsidP="00041D91">
                                    <w:r>
                                      <w:t>Press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3" name="Connecteur droit avec flèche 753"/>
                              <wps:cNvCnPr/>
                              <wps:spPr>
                                <a:xfrm flipH="1" flipV="1">
                                  <a:off x="252029" y="116027"/>
                                  <a:ext cx="1884" cy="2089831"/>
                                </a:xfrm>
                                <a:prstGeom prst="straightConnector1">
                                  <a:avLst/>
                                </a:prstGeom>
                                <a:ln>
                                  <a:headEnd type="diamond" w="med" len="med"/>
                                  <a:tailEnd type="triangle" w="med" len="med"/>
                                </a:ln>
                              </wps:spPr>
                              <wps:style>
                                <a:lnRef idx="1">
                                  <a:schemeClr val="dk1"/>
                                </a:lnRef>
                                <a:fillRef idx="0">
                                  <a:schemeClr val="dk1"/>
                                </a:fillRef>
                                <a:effectRef idx="0">
                                  <a:schemeClr val="dk1"/>
                                </a:effectRef>
                                <a:fontRef idx="minor">
                                  <a:schemeClr val="tx1"/>
                                </a:fontRef>
                              </wps:style>
                              <wps:bodyPr/>
                            </wps:wsp>
                          </wpg:grpSp>
                          <wpg:grpSp>
                            <wpg:cNvPr id="754" name="Groupe 754"/>
                            <wpg:cNvGrpSpPr/>
                            <wpg:grpSpPr>
                              <a:xfrm flipV="1">
                                <a:off x="2388358" y="0"/>
                                <a:ext cx="327025" cy="1596788"/>
                                <a:chOff x="54593" y="1075781"/>
                                <a:chExt cx="327025" cy="1554328"/>
                              </a:xfrm>
                            </wpg:grpSpPr>
                            <wps:wsp>
                              <wps:cNvPr id="755" name="Zone de texte 755"/>
                              <wps:cNvSpPr txBox="1"/>
                              <wps:spPr>
                                <a:xfrm rot="16200000">
                                  <a:off x="-535755" y="1712735"/>
                                  <a:ext cx="1507722" cy="327025"/>
                                </a:xfrm>
                                <a:prstGeom prst="rect">
                                  <a:avLst/>
                                </a:prstGeom>
                                <a:noFill/>
                                <a:ln w="6350">
                                  <a:noFill/>
                                </a:ln>
                              </wps:spPr>
                              <wps:txbx>
                                <w:txbxContent>
                                  <w:p w:rsidR="00B94F68" w:rsidRPr="005F5C0D" w:rsidRDefault="00B94F68" w:rsidP="00041D91">
                                    <w:r>
                                      <w:t>Consigne vites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6" name="Connecteur droit avec flèche 756"/>
                              <wps:cNvCnPr/>
                              <wps:spPr>
                                <a:xfrm flipV="1">
                                  <a:off x="259225" y="1075781"/>
                                  <a:ext cx="0" cy="117509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grpSp>
                          <wps:wsp>
                            <wps:cNvPr id="757" name="Connecteur droit avec flèche 757"/>
                            <wps:cNvCnPr/>
                            <wps:spPr>
                              <a:xfrm>
                                <a:off x="2599604" y="2033402"/>
                                <a:ext cx="0" cy="4154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758" name="Groupe 758"/>
                          <wpg:cNvGrpSpPr/>
                          <wpg:grpSpPr>
                            <a:xfrm>
                              <a:off x="4039737" y="463978"/>
                              <a:ext cx="1616465" cy="1044099"/>
                              <a:chOff x="-156950" y="-45"/>
                              <a:chExt cx="1616465" cy="1044099"/>
                            </a:xfrm>
                          </wpg:grpSpPr>
                          <wpg:grpSp>
                            <wpg:cNvPr id="759" name="Groupe 759"/>
                            <wpg:cNvGrpSpPr/>
                            <wpg:grpSpPr>
                              <a:xfrm>
                                <a:off x="655093" y="416257"/>
                                <a:ext cx="613577" cy="525145"/>
                                <a:chOff x="0" y="0"/>
                                <a:chExt cx="613577" cy="525145"/>
                              </a:xfrm>
                            </wpg:grpSpPr>
                            <wps:wsp>
                              <wps:cNvPr id="760" name="Forme libre : forme 105"/>
                              <wps:cNvSpPr/>
                              <wps:spPr>
                                <a:xfrm>
                                  <a:off x="0" y="0"/>
                                  <a:ext cx="613577" cy="525145"/>
                                </a:xfrm>
                                <a:custGeom>
                                  <a:avLst/>
                                  <a:gdLst>
                                    <a:gd name="connsiteX0" fmla="*/ 245660 w 614149"/>
                                    <a:gd name="connsiteY0" fmla="*/ 395785 h 525439"/>
                                    <a:gd name="connsiteX1" fmla="*/ 0 w 614149"/>
                                    <a:gd name="connsiteY1" fmla="*/ 409433 h 525439"/>
                                    <a:gd name="connsiteX2" fmla="*/ 0 w 614149"/>
                                    <a:gd name="connsiteY2" fmla="*/ 0 h 525439"/>
                                    <a:gd name="connsiteX3" fmla="*/ 614149 w 614149"/>
                                    <a:gd name="connsiteY3" fmla="*/ 0 h 525439"/>
                                    <a:gd name="connsiteX4" fmla="*/ 614149 w 614149"/>
                                    <a:gd name="connsiteY4" fmla="*/ 395785 h 525439"/>
                                    <a:gd name="connsiteX5" fmla="*/ 341194 w 614149"/>
                                    <a:gd name="connsiteY5" fmla="*/ 395785 h 525439"/>
                                    <a:gd name="connsiteX6" fmla="*/ 341194 w 614149"/>
                                    <a:gd name="connsiteY6" fmla="*/ 464024 h 525439"/>
                                    <a:gd name="connsiteX7" fmla="*/ 539087 w 614149"/>
                                    <a:gd name="connsiteY7" fmla="*/ 491320 h 525439"/>
                                    <a:gd name="connsiteX8" fmla="*/ 498144 w 614149"/>
                                    <a:gd name="connsiteY8" fmla="*/ 518615 h 525439"/>
                                    <a:gd name="connsiteX9" fmla="*/ 320723 w 614149"/>
                                    <a:gd name="connsiteY9" fmla="*/ 498144 h 525439"/>
                                    <a:gd name="connsiteX10" fmla="*/ 266132 w 614149"/>
                                    <a:gd name="connsiteY10" fmla="*/ 498144 h 525439"/>
                                    <a:gd name="connsiteX11" fmla="*/ 136478 w 614149"/>
                                    <a:gd name="connsiteY11" fmla="*/ 525439 h 525439"/>
                                    <a:gd name="connsiteX12" fmla="*/ 75063 w 614149"/>
                                    <a:gd name="connsiteY12" fmla="*/ 511791 h 525439"/>
                                    <a:gd name="connsiteX13" fmla="*/ 279779 w 614149"/>
                                    <a:gd name="connsiteY13" fmla="*/ 457200 h 525439"/>
                                    <a:gd name="connsiteX14" fmla="*/ 245660 w 614149"/>
                                    <a:gd name="connsiteY14" fmla="*/ 395785 h 525439"/>
                                    <a:gd name="connsiteX0" fmla="*/ 252485 w 620974"/>
                                    <a:gd name="connsiteY0" fmla="*/ 395785 h 525439"/>
                                    <a:gd name="connsiteX1" fmla="*/ 0 w 620974"/>
                                    <a:gd name="connsiteY1" fmla="*/ 388950 h 525439"/>
                                    <a:gd name="connsiteX2" fmla="*/ 6825 w 620974"/>
                                    <a:gd name="connsiteY2" fmla="*/ 0 h 525439"/>
                                    <a:gd name="connsiteX3" fmla="*/ 620974 w 620974"/>
                                    <a:gd name="connsiteY3" fmla="*/ 0 h 525439"/>
                                    <a:gd name="connsiteX4" fmla="*/ 620974 w 620974"/>
                                    <a:gd name="connsiteY4" fmla="*/ 395785 h 525439"/>
                                    <a:gd name="connsiteX5" fmla="*/ 348019 w 620974"/>
                                    <a:gd name="connsiteY5" fmla="*/ 395785 h 525439"/>
                                    <a:gd name="connsiteX6" fmla="*/ 348019 w 620974"/>
                                    <a:gd name="connsiteY6" fmla="*/ 464024 h 525439"/>
                                    <a:gd name="connsiteX7" fmla="*/ 545912 w 620974"/>
                                    <a:gd name="connsiteY7" fmla="*/ 491320 h 525439"/>
                                    <a:gd name="connsiteX8" fmla="*/ 504969 w 620974"/>
                                    <a:gd name="connsiteY8" fmla="*/ 518615 h 525439"/>
                                    <a:gd name="connsiteX9" fmla="*/ 327548 w 620974"/>
                                    <a:gd name="connsiteY9" fmla="*/ 498144 h 525439"/>
                                    <a:gd name="connsiteX10" fmla="*/ 272957 w 620974"/>
                                    <a:gd name="connsiteY10" fmla="*/ 498144 h 525439"/>
                                    <a:gd name="connsiteX11" fmla="*/ 143303 w 620974"/>
                                    <a:gd name="connsiteY11" fmla="*/ 525439 h 525439"/>
                                    <a:gd name="connsiteX12" fmla="*/ 81888 w 620974"/>
                                    <a:gd name="connsiteY12" fmla="*/ 511791 h 525439"/>
                                    <a:gd name="connsiteX13" fmla="*/ 286604 w 620974"/>
                                    <a:gd name="connsiteY13" fmla="*/ 457200 h 525439"/>
                                    <a:gd name="connsiteX14" fmla="*/ 252485 w 620974"/>
                                    <a:gd name="connsiteY14" fmla="*/ 395785 h 525439"/>
                                    <a:gd name="connsiteX0" fmla="*/ 259315 w 627804"/>
                                    <a:gd name="connsiteY0" fmla="*/ 395785 h 525439"/>
                                    <a:gd name="connsiteX1" fmla="*/ 0 w 627804"/>
                                    <a:gd name="connsiteY1" fmla="*/ 409433 h 525439"/>
                                    <a:gd name="connsiteX2" fmla="*/ 13655 w 627804"/>
                                    <a:gd name="connsiteY2" fmla="*/ 0 h 525439"/>
                                    <a:gd name="connsiteX3" fmla="*/ 627804 w 627804"/>
                                    <a:gd name="connsiteY3" fmla="*/ 0 h 525439"/>
                                    <a:gd name="connsiteX4" fmla="*/ 627804 w 627804"/>
                                    <a:gd name="connsiteY4" fmla="*/ 395785 h 525439"/>
                                    <a:gd name="connsiteX5" fmla="*/ 354849 w 627804"/>
                                    <a:gd name="connsiteY5" fmla="*/ 395785 h 525439"/>
                                    <a:gd name="connsiteX6" fmla="*/ 354849 w 627804"/>
                                    <a:gd name="connsiteY6" fmla="*/ 464024 h 525439"/>
                                    <a:gd name="connsiteX7" fmla="*/ 552742 w 627804"/>
                                    <a:gd name="connsiteY7" fmla="*/ 491320 h 525439"/>
                                    <a:gd name="connsiteX8" fmla="*/ 511799 w 627804"/>
                                    <a:gd name="connsiteY8" fmla="*/ 518615 h 525439"/>
                                    <a:gd name="connsiteX9" fmla="*/ 334378 w 627804"/>
                                    <a:gd name="connsiteY9" fmla="*/ 498144 h 525439"/>
                                    <a:gd name="connsiteX10" fmla="*/ 279787 w 627804"/>
                                    <a:gd name="connsiteY10" fmla="*/ 498144 h 525439"/>
                                    <a:gd name="connsiteX11" fmla="*/ 150133 w 627804"/>
                                    <a:gd name="connsiteY11" fmla="*/ 525439 h 525439"/>
                                    <a:gd name="connsiteX12" fmla="*/ 88718 w 627804"/>
                                    <a:gd name="connsiteY12" fmla="*/ 511791 h 525439"/>
                                    <a:gd name="connsiteX13" fmla="*/ 293434 w 627804"/>
                                    <a:gd name="connsiteY13" fmla="*/ 457200 h 525439"/>
                                    <a:gd name="connsiteX14" fmla="*/ 259315 w 627804"/>
                                    <a:gd name="connsiteY14" fmla="*/ 395785 h 525439"/>
                                    <a:gd name="connsiteX0" fmla="*/ 245660 w 614149"/>
                                    <a:gd name="connsiteY0" fmla="*/ 395785 h 525439"/>
                                    <a:gd name="connsiteX1" fmla="*/ 16 w 614149"/>
                                    <a:gd name="connsiteY1" fmla="*/ 382123 h 525439"/>
                                    <a:gd name="connsiteX2" fmla="*/ 0 w 614149"/>
                                    <a:gd name="connsiteY2" fmla="*/ 0 h 525439"/>
                                    <a:gd name="connsiteX3" fmla="*/ 614149 w 614149"/>
                                    <a:gd name="connsiteY3" fmla="*/ 0 h 525439"/>
                                    <a:gd name="connsiteX4" fmla="*/ 614149 w 614149"/>
                                    <a:gd name="connsiteY4" fmla="*/ 395785 h 525439"/>
                                    <a:gd name="connsiteX5" fmla="*/ 341194 w 614149"/>
                                    <a:gd name="connsiteY5" fmla="*/ 395785 h 525439"/>
                                    <a:gd name="connsiteX6" fmla="*/ 341194 w 614149"/>
                                    <a:gd name="connsiteY6" fmla="*/ 464024 h 525439"/>
                                    <a:gd name="connsiteX7" fmla="*/ 539087 w 614149"/>
                                    <a:gd name="connsiteY7" fmla="*/ 491320 h 525439"/>
                                    <a:gd name="connsiteX8" fmla="*/ 498144 w 614149"/>
                                    <a:gd name="connsiteY8" fmla="*/ 518615 h 525439"/>
                                    <a:gd name="connsiteX9" fmla="*/ 320723 w 614149"/>
                                    <a:gd name="connsiteY9" fmla="*/ 498144 h 525439"/>
                                    <a:gd name="connsiteX10" fmla="*/ 266132 w 614149"/>
                                    <a:gd name="connsiteY10" fmla="*/ 498144 h 525439"/>
                                    <a:gd name="connsiteX11" fmla="*/ 136478 w 614149"/>
                                    <a:gd name="connsiteY11" fmla="*/ 525439 h 525439"/>
                                    <a:gd name="connsiteX12" fmla="*/ 75063 w 614149"/>
                                    <a:gd name="connsiteY12" fmla="*/ 511791 h 525439"/>
                                    <a:gd name="connsiteX13" fmla="*/ 279779 w 614149"/>
                                    <a:gd name="connsiteY13" fmla="*/ 457200 h 525439"/>
                                    <a:gd name="connsiteX14" fmla="*/ 245660 w 614149"/>
                                    <a:gd name="connsiteY14" fmla="*/ 395785 h 525439"/>
                                    <a:gd name="connsiteX0" fmla="*/ 252476 w 620965"/>
                                    <a:gd name="connsiteY0" fmla="*/ 395785 h 525439"/>
                                    <a:gd name="connsiteX1" fmla="*/ 0 w 620965"/>
                                    <a:gd name="connsiteY1" fmla="*/ 402606 h 525439"/>
                                    <a:gd name="connsiteX2" fmla="*/ 6816 w 620965"/>
                                    <a:gd name="connsiteY2" fmla="*/ 0 h 525439"/>
                                    <a:gd name="connsiteX3" fmla="*/ 620965 w 620965"/>
                                    <a:gd name="connsiteY3" fmla="*/ 0 h 525439"/>
                                    <a:gd name="connsiteX4" fmla="*/ 620965 w 620965"/>
                                    <a:gd name="connsiteY4" fmla="*/ 395785 h 525439"/>
                                    <a:gd name="connsiteX5" fmla="*/ 348010 w 620965"/>
                                    <a:gd name="connsiteY5" fmla="*/ 395785 h 525439"/>
                                    <a:gd name="connsiteX6" fmla="*/ 348010 w 620965"/>
                                    <a:gd name="connsiteY6" fmla="*/ 464024 h 525439"/>
                                    <a:gd name="connsiteX7" fmla="*/ 545903 w 620965"/>
                                    <a:gd name="connsiteY7" fmla="*/ 491320 h 525439"/>
                                    <a:gd name="connsiteX8" fmla="*/ 504960 w 620965"/>
                                    <a:gd name="connsiteY8" fmla="*/ 518615 h 525439"/>
                                    <a:gd name="connsiteX9" fmla="*/ 327539 w 620965"/>
                                    <a:gd name="connsiteY9" fmla="*/ 498144 h 525439"/>
                                    <a:gd name="connsiteX10" fmla="*/ 272948 w 620965"/>
                                    <a:gd name="connsiteY10" fmla="*/ 498144 h 525439"/>
                                    <a:gd name="connsiteX11" fmla="*/ 143294 w 620965"/>
                                    <a:gd name="connsiteY11" fmla="*/ 525439 h 525439"/>
                                    <a:gd name="connsiteX12" fmla="*/ 81879 w 620965"/>
                                    <a:gd name="connsiteY12" fmla="*/ 511791 h 525439"/>
                                    <a:gd name="connsiteX13" fmla="*/ 286595 w 620965"/>
                                    <a:gd name="connsiteY13" fmla="*/ 457200 h 525439"/>
                                    <a:gd name="connsiteX14" fmla="*/ 252476 w 620965"/>
                                    <a:gd name="connsiteY14" fmla="*/ 395785 h 525439"/>
                                    <a:gd name="connsiteX0" fmla="*/ 245660 w 614149"/>
                                    <a:gd name="connsiteY0" fmla="*/ 395785 h 525439"/>
                                    <a:gd name="connsiteX1" fmla="*/ 6859 w 614149"/>
                                    <a:gd name="connsiteY1" fmla="*/ 402606 h 525439"/>
                                    <a:gd name="connsiteX2" fmla="*/ 0 w 614149"/>
                                    <a:gd name="connsiteY2" fmla="*/ 0 h 525439"/>
                                    <a:gd name="connsiteX3" fmla="*/ 614149 w 614149"/>
                                    <a:gd name="connsiteY3" fmla="*/ 0 h 525439"/>
                                    <a:gd name="connsiteX4" fmla="*/ 614149 w 614149"/>
                                    <a:gd name="connsiteY4" fmla="*/ 395785 h 525439"/>
                                    <a:gd name="connsiteX5" fmla="*/ 341194 w 614149"/>
                                    <a:gd name="connsiteY5" fmla="*/ 395785 h 525439"/>
                                    <a:gd name="connsiteX6" fmla="*/ 341194 w 614149"/>
                                    <a:gd name="connsiteY6" fmla="*/ 464024 h 525439"/>
                                    <a:gd name="connsiteX7" fmla="*/ 539087 w 614149"/>
                                    <a:gd name="connsiteY7" fmla="*/ 491320 h 525439"/>
                                    <a:gd name="connsiteX8" fmla="*/ 498144 w 614149"/>
                                    <a:gd name="connsiteY8" fmla="*/ 518615 h 525439"/>
                                    <a:gd name="connsiteX9" fmla="*/ 320723 w 614149"/>
                                    <a:gd name="connsiteY9" fmla="*/ 498144 h 525439"/>
                                    <a:gd name="connsiteX10" fmla="*/ 266132 w 614149"/>
                                    <a:gd name="connsiteY10" fmla="*/ 498144 h 525439"/>
                                    <a:gd name="connsiteX11" fmla="*/ 136478 w 614149"/>
                                    <a:gd name="connsiteY11" fmla="*/ 525439 h 525439"/>
                                    <a:gd name="connsiteX12" fmla="*/ 75063 w 614149"/>
                                    <a:gd name="connsiteY12" fmla="*/ 511791 h 525439"/>
                                    <a:gd name="connsiteX13" fmla="*/ 279779 w 614149"/>
                                    <a:gd name="connsiteY13" fmla="*/ 457200 h 525439"/>
                                    <a:gd name="connsiteX14" fmla="*/ 245660 w 614149"/>
                                    <a:gd name="connsiteY14" fmla="*/ 395785 h 525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14149" h="525439">
                                      <a:moveTo>
                                        <a:pt x="245660" y="395785"/>
                                      </a:moveTo>
                                      <a:lnTo>
                                        <a:pt x="6859" y="402606"/>
                                      </a:lnTo>
                                      <a:cubicBezTo>
                                        <a:pt x="6854" y="275232"/>
                                        <a:pt x="5" y="127374"/>
                                        <a:pt x="0" y="0"/>
                                      </a:cubicBezTo>
                                      <a:lnTo>
                                        <a:pt x="614149" y="0"/>
                                      </a:lnTo>
                                      <a:lnTo>
                                        <a:pt x="614149" y="395785"/>
                                      </a:lnTo>
                                      <a:lnTo>
                                        <a:pt x="341194" y="395785"/>
                                      </a:lnTo>
                                      <a:lnTo>
                                        <a:pt x="341194" y="464024"/>
                                      </a:lnTo>
                                      <a:lnTo>
                                        <a:pt x="539087" y="491320"/>
                                      </a:lnTo>
                                      <a:lnTo>
                                        <a:pt x="498144" y="518615"/>
                                      </a:lnTo>
                                      <a:lnTo>
                                        <a:pt x="320723" y="498144"/>
                                      </a:lnTo>
                                      <a:lnTo>
                                        <a:pt x="266132" y="498144"/>
                                      </a:lnTo>
                                      <a:lnTo>
                                        <a:pt x="136478" y="525439"/>
                                      </a:lnTo>
                                      <a:lnTo>
                                        <a:pt x="75063" y="511791"/>
                                      </a:lnTo>
                                      <a:lnTo>
                                        <a:pt x="279779" y="457200"/>
                                      </a:lnTo>
                                      <a:lnTo>
                                        <a:pt x="245660" y="395785"/>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 name="Rectangle 761"/>
                              <wps:cNvSpPr/>
                              <wps:spPr>
                                <a:xfrm>
                                  <a:off x="27295" y="27296"/>
                                  <a:ext cx="566382" cy="34119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62" name="Groupe 762"/>
                            <wpg:cNvGrpSpPr/>
                            <wpg:grpSpPr>
                              <a:xfrm>
                                <a:off x="143302" y="388961"/>
                                <a:ext cx="436729" cy="580030"/>
                                <a:chOff x="0" y="0"/>
                                <a:chExt cx="436729" cy="580030"/>
                              </a:xfrm>
                            </wpg:grpSpPr>
                            <wpg:grpSp>
                              <wpg:cNvPr id="763" name="Groupe 763"/>
                              <wpg:cNvGrpSpPr/>
                              <wpg:grpSpPr>
                                <a:xfrm>
                                  <a:off x="0" y="0"/>
                                  <a:ext cx="436729" cy="580030"/>
                                  <a:chOff x="0" y="0"/>
                                  <a:chExt cx="436729" cy="580030"/>
                                </a:xfrm>
                              </wpg:grpSpPr>
                              <wps:wsp>
                                <wps:cNvPr id="764" name="Forme libre : forme 107"/>
                                <wps:cNvSpPr/>
                                <wps:spPr>
                                  <a:xfrm>
                                    <a:off x="0" y="0"/>
                                    <a:ext cx="436729" cy="580030"/>
                                  </a:xfrm>
                                  <a:custGeom>
                                    <a:avLst/>
                                    <a:gdLst>
                                      <a:gd name="connsiteX0" fmla="*/ 6824 w 436729"/>
                                      <a:gd name="connsiteY0" fmla="*/ 532263 h 580030"/>
                                      <a:gd name="connsiteX1" fmla="*/ 0 w 436729"/>
                                      <a:gd name="connsiteY1" fmla="*/ 47767 h 580030"/>
                                      <a:gd name="connsiteX2" fmla="*/ 191069 w 436729"/>
                                      <a:gd name="connsiteY2" fmla="*/ 0 h 580030"/>
                                      <a:gd name="connsiteX3" fmla="*/ 436729 w 436729"/>
                                      <a:gd name="connsiteY3" fmla="*/ 6824 h 580030"/>
                                      <a:gd name="connsiteX4" fmla="*/ 429905 w 436729"/>
                                      <a:gd name="connsiteY4" fmla="*/ 573206 h 580030"/>
                                      <a:gd name="connsiteX5" fmla="*/ 225188 w 436729"/>
                                      <a:gd name="connsiteY5" fmla="*/ 580030 h 580030"/>
                                      <a:gd name="connsiteX6" fmla="*/ 6824 w 436729"/>
                                      <a:gd name="connsiteY6" fmla="*/ 532263 h 580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6729" h="580030">
                                        <a:moveTo>
                                          <a:pt x="6824" y="532263"/>
                                        </a:moveTo>
                                        <a:cubicBezTo>
                                          <a:pt x="4549" y="370764"/>
                                          <a:pt x="2275" y="209266"/>
                                          <a:pt x="0" y="47767"/>
                                        </a:cubicBezTo>
                                        <a:lnTo>
                                          <a:pt x="191069" y="0"/>
                                        </a:lnTo>
                                        <a:lnTo>
                                          <a:pt x="436729" y="6824"/>
                                        </a:lnTo>
                                        <a:cubicBezTo>
                                          <a:pt x="434454" y="195618"/>
                                          <a:pt x="432180" y="384412"/>
                                          <a:pt x="429905" y="573206"/>
                                        </a:cubicBezTo>
                                        <a:lnTo>
                                          <a:pt x="225188" y="580030"/>
                                        </a:lnTo>
                                        <a:lnTo>
                                          <a:pt x="6824" y="532263"/>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5" name="Connecteur droit 765"/>
                                <wps:cNvCnPr/>
                                <wps:spPr>
                                  <a:xfrm>
                                    <a:off x="218364" y="6824"/>
                                    <a:ext cx="6824" cy="56638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66" name="Connecteur droit 766"/>
                              <wps:cNvCnPr/>
                              <wps:spPr>
                                <a:xfrm>
                                  <a:off x="225188" y="150126"/>
                                  <a:ext cx="204716" cy="0"/>
                                </a:xfrm>
                                <a:prstGeom prst="line">
                                  <a:avLst/>
                                </a:prstGeom>
                              </wps:spPr>
                              <wps:style>
                                <a:lnRef idx="1">
                                  <a:schemeClr val="dk1"/>
                                </a:lnRef>
                                <a:fillRef idx="0">
                                  <a:schemeClr val="dk1"/>
                                </a:fillRef>
                                <a:effectRef idx="0">
                                  <a:schemeClr val="dk1"/>
                                </a:effectRef>
                                <a:fontRef idx="minor">
                                  <a:schemeClr val="tx1"/>
                                </a:fontRef>
                              </wps:style>
                              <wps:bodyPr/>
                            </wps:wsp>
                            <wps:wsp>
                              <wps:cNvPr id="767" name="Connecteur droit 767"/>
                              <wps:cNvCnPr/>
                              <wps:spPr>
                                <a:xfrm>
                                  <a:off x="225188" y="313899"/>
                                  <a:ext cx="204716"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76" name="Rectangle 576"/>
                            <wps:cNvSpPr/>
                            <wps:spPr>
                              <a:xfrm>
                                <a:off x="95535" y="279779"/>
                                <a:ext cx="1248770" cy="7642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Zone de texte 577"/>
                            <wps:cNvSpPr txBox="1"/>
                            <wps:spPr>
                              <a:xfrm>
                                <a:off x="-156950" y="-45"/>
                                <a:ext cx="1616465" cy="307075"/>
                              </a:xfrm>
                              <a:prstGeom prst="rect">
                                <a:avLst/>
                              </a:prstGeom>
                              <a:noFill/>
                              <a:ln w="6350">
                                <a:noFill/>
                              </a:ln>
                            </wps:spPr>
                            <wps:txbx>
                              <w:txbxContent>
                                <w:p w:rsidR="00B94F68" w:rsidRDefault="00B94F68" w:rsidP="00041D91">
                                  <w:r>
                                    <w:t>Poste de superv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8" name="Zone de texte 578"/>
                          <wps:cNvSpPr txBox="1"/>
                          <wps:spPr>
                            <a:xfrm>
                              <a:off x="0" y="348017"/>
                              <a:ext cx="1910298" cy="340995"/>
                            </a:xfrm>
                            <a:prstGeom prst="rect">
                              <a:avLst/>
                            </a:prstGeom>
                            <a:solidFill>
                              <a:schemeClr val="lt1"/>
                            </a:solidFill>
                            <a:ln w="6350">
                              <a:solidFill>
                                <a:prstClr val="black"/>
                              </a:solidFill>
                            </a:ln>
                          </wps:spPr>
                          <wps:txbx>
                            <w:txbxContent>
                              <w:p w:rsidR="00B94F68" w:rsidRDefault="00B94F68" w:rsidP="00041D91">
                                <w:pPr>
                                  <w:jc w:val="center"/>
                                </w:pPr>
                                <w: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Zone de texte 579"/>
                          <wps:cNvSpPr txBox="1"/>
                          <wps:spPr>
                            <a:xfrm>
                              <a:off x="2900149" y="354841"/>
                              <a:ext cx="845820" cy="340995"/>
                            </a:xfrm>
                            <a:prstGeom prst="rect">
                              <a:avLst/>
                            </a:prstGeom>
                            <a:solidFill>
                              <a:schemeClr val="lt1"/>
                            </a:solidFill>
                            <a:ln w="6350">
                              <a:solidFill>
                                <a:prstClr val="black"/>
                              </a:solidFill>
                            </a:ln>
                          </wps:spPr>
                          <wps:txbx>
                            <w:txbxContent>
                              <w:p w:rsidR="00B94F68" w:rsidRDefault="00B94F68" w:rsidP="00041D91">
                                <w:pPr>
                                  <w:jc w:val="center"/>
                                </w:pPr>
                                <w: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Connecteur droit 580"/>
                          <wps:cNvCnPr/>
                          <wps:spPr>
                            <a:xfrm flipV="1">
                              <a:off x="1276066" y="696035"/>
                              <a:ext cx="0" cy="955344"/>
                            </a:xfrm>
                            <a:prstGeom prst="line">
                              <a:avLst/>
                            </a:prstGeom>
                          </wps:spPr>
                          <wps:style>
                            <a:lnRef idx="1">
                              <a:schemeClr val="dk1"/>
                            </a:lnRef>
                            <a:fillRef idx="0">
                              <a:schemeClr val="dk1"/>
                            </a:fillRef>
                            <a:effectRef idx="0">
                              <a:schemeClr val="dk1"/>
                            </a:effectRef>
                            <a:fontRef idx="minor">
                              <a:schemeClr val="tx1"/>
                            </a:fontRef>
                          </wps:style>
                          <wps:bodyPr/>
                        </wps:wsp>
                        <wps:wsp>
                          <wps:cNvPr id="581" name="Forme libre : forme 186"/>
                          <wps:cNvSpPr/>
                          <wps:spPr>
                            <a:xfrm>
                              <a:off x="3582537" y="702859"/>
                              <a:ext cx="702860" cy="429905"/>
                            </a:xfrm>
                            <a:custGeom>
                              <a:avLst/>
                              <a:gdLst>
                                <a:gd name="connsiteX0" fmla="*/ 0 w 702860"/>
                                <a:gd name="connsiteY0" fmla="*/ 0 h 245660"/>
                                <a:gd name="connsiteX1" fmla="*/ 0 w 702860"/>
                                <a:gd name="connsiteY1" fmla="*/ 245660 h 245660"/>
                                <a:gd name="connsiteX2" fmla="*/ 702860 w 702860"/>
                                <a:gd name="connsiteY2" fmla="*/ 245660 h 245660"/>
                              </a:gdLst>
                              <a:ahLst/>
                              <a:cxnLst>
                                <a:cxn ang="0">
                                  <a:pos x="connsiteX0" y="connsiteY0"/>
                                </a:cxn>
                                <a:cxn ang="0">
                                  <a:pos x="connsiteX1" y="connsiteY1"/>
                                </a:cxn>
                                <a:cxn ang="0">
                                  <a:pos x="connsiteX2" y="connsiteY2"/>
                                </a:cxn>
                              </a:cxnLst>
                              <a:rect l="l" t="t" r="r" b="b"/>
                              <a:pathLst>
                                <a:path w="702860" h="245660">
                                  <a:moveTo>
                                    <a:pt x="0" y="0"/>
                                  </a:moveTo>
                                  <a:lnTo>
                                    <a:pt x="0" y="245660"/>
                                  </a:lnTo>
                                  <a:lnTo>
                                    <a:pt x="702860" y="24566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2" name="Forme libre : forme 187"/>
                          <wps:cNvSpPr/>
                          <wps:spPr>
                            <a:xfrm>
                              <a:off x="1617260" y="696035"/>
                              <a:ext cx="1699146" cy="436729"/>
                            </a:xfrm>
                            <a:custGeom>
                              <a:avLst/>
                              <a:gdLst>
                                <a:gd name="connsiteX0" fmla="*/ 1699146 w 1699146"/>
                                <a:gd name="connsiteY0" fmla="*/ 6824 h 436729"/>
                                <a:gd name="connsiteX1" fmla="*/ 1699146 w 1699146"/>
                                <a:gd name="connsiteY1" fmla="*/ 436729 h 436729"/>
                                <a:gd name="connsiteX2" fmla="*/ 0 w 1699146"/>
                                <a:gd name="connsiteY2" fmla="*/ 436729 h 436729"/>
                                <a:gd name="connsiteX3" fmla="*/ 0 w 1699146"/>
                                <a:gd name="connsiteY3" fmla="*/ 0 h 436729"/>
                              </a:gdLst>
                              <a:ahLst/>
                              <a:cxnLst>
                                <a:cxn ang="0">
                                  <a:pos x="connsiteX0" y="connsiteY0"/>
                                </a:cxn>
                                <a:cxn ang="0">
                                  <a:pos x="connsiteX1" y="connsiteY1"/>
                                </a:cxn>
                                <a:cxn ang="0">
                                  <a:pos x="connsiteX2" y="connsiteY2"/>
                                </a:cxn>
                                <a:cxn ang="0">
                                  <a:pos x="connsiteX3" y="connsiteY3"/>
                                </a:cxn>
                              </a:cxnLst>
                              <a:rect l="l" t="t" r="r" b="b"/>
                              <a:pathLst>
                                <a:path w="1699146" h="436729">
                                  <a:moveTo>
                                    <a:pt x="1699146" y="6824"/>
                                  </a:moveTo>
                                  <a:lnTo>
                                    <a:pt x="1699146" y="436729"/>
                                  </a:lnTo>
                                  <a:lnTo>
                                    <a:pt x="0" y="436729"/>
                                  </a:lnTo>
                                  <a:lnTo>
                                    <a:pt x="0" y="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3" name="Forme libre : forme 195"/>
                          <wps:cNvSpPr/>
                          <wps:spPr>
                            <a:xfrm>
                              <a:off x="2504364" y="150125"/>
                              <a:ext cx="1828800" cy="825689"/>
                            </a:xfrm>
                            <a:custGeom>
                              <a:avLst/>
                              <a:gdLst>
                                <a:gd name="connsiteX0" fmla="*/ 552734 w 1828800"/>
                                <a:gd name="connsiteY0" fmla="*/ 545910 h 825689"/>
                                <a:gd name="connsiteX1" fmla="*/ 552734 w 1828800"/>
                                <a:gd name="connsiteY1" fmla="*/ 825689 h 825689"/>
                                <a:gd name="connsiteX2" fmla="*/ 0 w 1828800"/>
                                <a:gd name="connsiteY2" fmla="*/ 825689 h 825689"/>
                                <a:gd name="connsiteX3" fmla="*/ 0 w 1828800"/>
                                <a:gd name="connsiteY3" fmla="*/ 0 h 825689"/>
                                <a:gd name="connsiteX4" fmla="*/ 1828800 w 1828800"/>
                                <a:gd name="connsiteY4" fmla="*/ 0 h 825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0" h="825689">
                                  <a:moveTo>
                                    <a:pt x="552734" y="545910"/>
                                  </a:moveTo>
                                  <a:lnTo>
                                    <a:pt x="552734" y="825689"/>
                                  </a:lnTo>
                                  <a:lnTo>
                                    <a:pt x="0" y="825689"/>
                                  </a:lnTo>
                                  <a:lnTo>
                                    <a:pt x="0" y="0"/>
                                  </a:lnTo>
                                  <a:lnTo>
                                    <a:pt x="18288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Zone de texte 584"/>
                          <wps:cNvSpPr txBox="1"/>
                          <wps:spPr>
                            <a:xfrm>
                              <a:off x="4326340" y="0"/>
                              <a:ext cx="975815" cy="293427"/>
                            </a:xfrm>
                            <a:prstGeom prst="rect">
                              <a:avLst/>
                            </a:prstGeom>
                            <a:noFill/>
                            <a:ln w="6350">
                              <a:noFill/>
                            </a:ln>
                          </wps:spPr>
                          <wps:txbx>
                            <w:txbxContent>
                              <w:p w:rsidR="00B94F68" w:rsidRDefault="00B94F68" w:rsidP="00041D91">
                                <w:r>
                                  <w:t>Hors étu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Rectangle 585"/>
                          <wps:cNvSpPr/>
                          <wps:spPr>
                            <a:xfrm>
                              <a:off x="0" y="8352429"/>
                              <a:ext cx="4565176" cy="3403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sidRPr="00D846E3">
                                  <w:rPr>
                                    <w:color w:val="000000" w:themeColor="text1"/>
                                  </w:rPr>
                                  <w:t>Automate</w:t>
                                </w:r>
                                <w:r>
                                  <w:rPr>
                                    <w:color w:val="000000" w:themeColor="text1"/>
                                  </w:rPr>
                                  <w:t xml:space="preserve"> refroidisseu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586" name="Groupe 586"/>
                          <wpg:cNvGrpSpPr/>
                          <wpg:grpSpPr>
                            <a:xfrm>
                              <a:off x="1869743" y="5131558"/>
                              <a:ext cx="2470198" cy="1951516"/>
                              <a:chOff x="0" y="0"/>
                              <a:chExt cx="2470198" cy="1951516"/>
                            </a:xfrm>
                          </wpg:grpSpPr>
                          <wps:wsp>
                            <wps:cNvPr id="587" name="Connecteur droit 587"/>
                            <wps:cNvCnPr/>
                            <wps:spPr>
                              <a:xfrm>
                                <a:off x="1310185" y="948519"/>
                                <a:ext cx="0" cy="266132"/>
                              </a:xfrm>
                              <a:prstGeom prst="line">
                                <a:avLst/>
                              </a:prstGeom>
                            </wps:spPr>
                            <wps:style>
                              <a:lnRef idx="1">
                                <a:schemeClr val="dk1"/>
                              </a:lnRef>
                              <a:fillRef idx="0">
                                <a:schemeClr val="dk1"/>
                              </a:fillRef>
                              <a:effectRef idx="0">
                                <a:schemeClr val="dk1"/>
                              </a:effectRef>
                              <a:fontRef idx="minor">
                                <a:schemeClr val="tx1"/>
                              </a:fontRef>
                            </wps:style>
                            <wps:bodyPr/>
                          </wps:wsp>
                          <wpg:grpSp>
                            <wpg:cNvPr id="588" name="Groupe 588"/>
                            <wpg:cNvGrpSpPr/>
                            <wpg:grpSpPr>
                              <a:xfrm>
                                <a:off x="0" y="0"/>
                                <a:ext cx="2470198" cy="1951516"/>
                                <a:chOff x="0" y="0"/>
                                <a:chExt cx="2470198" cy="1951516"/>
                              </a:xfrm>
                            </wpg:grpSpPr>
                            <wps:wsp>
                              <wps:cNvPr id="589" name="Connecteur droit 589"/>
                              <wps:cNvCnPr/>
                              <wps:spPr>
                                <a:xfrm>
                                  <a:off x="1173708" y="218364"/>
                                  <a:ext cx="0" cy="1003111"/>
                                </a:xfrm>
                                <a:prstGeom prst="line">
                                  <a:avLst/>
                                </a:prstGeom>
                              </wps:spPr>
                              <wps:style>
                                <a:lnRef idx="1">
                                  <a:schemeClr val="dk1"/>
                                </a:lnRef>
                                <a:fillRef idx="0">
                                  <a:schemeClr val="dk1"/>
                                </a:fillRef>
                                <a:effectRef idx="0">
                                  <a:schemeClr val="dk1"/>
                                </a:effectRef>
                                <a:fontRef idx="minor">
                                  <a:schemeClr val="tx1"/>
                                </a:fontRef>
                              </wps:style>
                              <wps:bodyPr/>
                            </wps:wsp>
                            <wpg:grpSp>
                              <wpg:cNvPr id="590" name="Groupe 590"/>
                              <wpg:cNvGrpSpPr/>
                              <wpg:grpSpPr>
                                <a:xfrm>
                                  <a:off x="0" y="0"/>
                                  <a:ext cx="2470198" cy="1951516"/>
                                  <a:chOff x="0" y="0"/>
                                  <a:chExt cx="2470198" cy="1951516"/>
                                </a:xfrm>
                              </wpg:grpSpPr>
                              <wps:wsp>
                                <wps:cNvPr id="591" name="Connecteur droit 591"/>
                                <wps:cNvCnPr/>
                                <wps:spPr>
                                  <a:xfrm>
                                    <a:off x="1235123" y="586854"/>
                                    <a:ext cx="0" cy="771098"/>
                                  </a:xfrm>
                                  <a:prstGeom prst="line">
                                    <a:avLst/>
                                  </a:prstGeom>
                                </wps:spPr>
                                <wps:style>
                                  <a:lnRef idx="1">
                                    <a:schemeClr val="dk1"/>
                                  </a:lnRef>
                                  <a:fillRef idx="0">
                                    <a:schemeClr val="dk1"/>
                                  </a:fillRef>
                                  <a:effectRef idx="0">
                                    <a:schemeClr val="dk1"/>
                                  </a:effectRef>
                                  <a:fontRef idx="minor">
                                    <a:schemeClr val="tx1"/>
                                  </a:fontRef>
                                </wps:style>
                                <wps:bodyPr/>
                              </wps:wsp>
                              <wpg:grpSp>
                                <wpg:cNvPr id="592" name="Groupe 592"/>
                                <wpg:cNvGrpSpPr/>
                                <wpg:grpSpPr>
                                  <a:xfrm>
                                    <a:off x="0" y="0"/>
                                    <a:ext cx="2470198" cy="1951516"/>
                                    <a:chOff x="0" y="0"/>
                                    <a:chExt cx="2470198" cy="1951516"/>
                                  </a:xfrm>
                                </wpg:grpSpPr>
                                <wps:wsp>
                                  <wps:cNvPr id="593" name="Rectangle 593"/>
                                  <wps:cNvSpPr/>
                                  <wps:spPr>
                                    <a:xfrm>
                                      <a:off x="0" y="1364776"/>
                                      <a:ext cx="777875" cy="5867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Pr>
                                            <w:color w:val="000000" w:themeColor="text1"/>
                                          </w:rPr>
                                          <w:t>Démarreur progressi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94" name="Rectangle 594"/>
                                  <wps:cNvSpPr/>
                                  <wps:spPr>
                                    <a:xfrm>
                                      <a:off x="852985" y="1364776"/>
                                      <a:ext cx="777875" cy="5867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Pr>
                                            <w:color w:val="000000" w:themeColor="text1"/>
                                          </w:rPr>
                                          <w:t>Démarreur progressi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95" name="Rectangle 595"/>
                                  <wps:cNvSpPr/>
                                  <wps:spPr>
                                    <a:xfrm>
                                      <a:off x="1692323" y="1364776"/>
                                      <a:ext cx="777875" cy="5867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4F68" w:rsidRPr="00D846E3" w:rsidRDefault="00B94F68" w:rsidP="00041D91">
                                        <w:pPr>
                                          <w:jc w:val="center"/>
                                          <w:rPr>
                                            <w:color w:val="000000" w:themeColor="text1"/>
                                          </w:rPr>
                                        </w:pPr>
                                        <w:r>
                                          <w:rPr>
                                            <w:color w:val="000000" w:themeColor="text1"/>
                                          </w:rPr>
                                          <w:t>Démarreur progressi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96" name="Connecteur droit 596"/>
                                  <wps:cNvCnPr/>
                                  <wps:spPr>
                                    <a:xfrm flipH="1">
                                      <a:off x="1310185" y="784746"/>
                                      <a:ext cx="183847" cy="156949"/>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597" name="Connecteur droit 597"/>
                                  <wps:cNvCnPr/>
                                  <wps:spPr>
                                    <a:xfrm flipH="1">
                                      <a:off x="1228299" y="361666"/>
                                      <a:ext cx="252086" cy="218365"/>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598" name="Connecteur droit 598"/>
                                  <wps:cNvCnPr/>
                                  <wps:spPr>
                                    <a:xfrm flipH="1">
                                      <a:off x="1173708" y="0"/>
                                      <a:ext cx="265733" cy="211540"/>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599" name="Forme libre : forme 298"/>
                                  <wps:cNvSpPr/>
                                  <wps:spPr>
                                    <a:xfrm>
                                      <a:off x="395785" y="1221475"/>
                                      <a:ext cx="777875" cy="143187"/>
                                    </a:xfrm>
                                    <a:custGeom>
                                      <a:avLst/>
                                      <a:gdLst>
                                        <a:gd name="connsiteX0" fmla="*/ 777923 w 777923"/>
                                        <a:gd name="connsiteY0" fmla="*/ 0 h 129654"/>
                                        <a:gd name="connsiteX1" fmla="*/ 0 w 777923"/>
                                        <a:gd name="connsiteY1" fmla="*/ 0 h 129654"/>
                                        <a:gd name="connsiteX2" fmla="*/ 0 w 777923"/>
                                        <a:gd name="connsiteY2" fmla="*/ 129654 h 129654"/>
                                      </a:gdLst>
                                      <a:ahLst/>
                                      <a:cxnLst>
                                        <a:cxn ang="0">
                                          <a:pos x="connsiteX0" y="connsiteY0"/>
                                        </a:cxn>
                                        <a:cxn ang="0">
                                          <a:pos x="connsiteX1" y="connsiteY1"/>
                                        </a:cxn>
                                        <a:cxn ang="0">
                                          <a:pos x="connsiteX2" y="connsiteY2"/>
                                        </a:cxn>
                                      </a:cxnLst>
                                      <a:rect l="l" t="t" r="r" b="b"/>
                                      <a:pathLst>
                                        <a:path w="777923" h="129654">
                                          <a:moveTo>
                                            <a:pt x="777923" y="0"/>
                                          </a:moveTo>
                                          <a:lnTo>
                                            <a:pt x="0" y="0"/>
                                          </a:lnTo>
                                          <a:lnTo>
                                            <a:pt x="0" y="129654"/>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Forme libre : forme 299"/>
                                  <wps:cNvSpPr/>
                                  <wps:spPr>
                                    <a:xfrm flipH="1">
                                      <a:off x="1310185" y="1214651"/>
                                      <a:ext cx="777875" cy="143187"/>
                                    </a:xfrm>
                                    <a:custGeom>
                                      <a:avLst/>
                                      <a:gdLst>
                                        <a:gd name="connsiteX0" fmla="*/ 777923 w 777923"/>
                                        <a:gd name="connsiteY0" fmla="*/ 0 h 129654"/>
                                        <a:gd name="connsiteX1" fmla="*/ 0 w 777923"/>
                                        <a:gd name="connsiteY1" fmla="*/ 0 h 129654"/>
                                        <a:gd name="connsiteX2" fmla="*/ 0 w 777923"/>
                                        <a:gd name="connsiteY2" fmla="*/ 129654 h 129654"/>
                                      </a:gdLst>
                                      <a:ahLst/>
                                      <a:cxnLst>
                                        <a:cxn ang="0">
                                          <a:pos x="connsiteX0" y="connsiteY0"/>
                                        </a:cxn>
                                        <a:cxn ang="0">
                                          <a:pos x="connsiteX1" y="connsiteY1"/>
                                        </a:cxn>
                                        <a:cxn ang="0">
                                          <a:pos x="connsiteX2" y="connsiteY2"/>
                                        </a:cxn>
                                      </a:cxnLst>
                                      <a:rect l="l" t="t" r="r" b="b"/>
                                      <a:pathLst>
                                        <a:path w="777923" h="129654">
                                          <a:moveTo>
                                            <a:pt x="777923" y="0"/>
                                          </a:moveTo>
                                          <a:lnTo>
                                            <a:pt x="0" y="0"/>
                                          </a:lnTo>
                                          <a:lnTo>
                                            <a:pt x="0" y="129654"/>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cNvPr id="601" name="Groupe 601"/>
                          <wpg:cNvGrpSpPr/>
                          <wpg:grpSpPr>
                            <a:xfrm>
                              <a:off x="1883391" y="7083188"/>
                              <a:ext cx="585845" cy="1268730"/>
                              <a:chOff x="0" y="0"/>
                              <a:chExt cx="585845" cy="1268730"/>
                            </a:xfrm>
                          </wpg:grpSpPr>
                          <wps:wsp>
                            <wps:cNvPr id="602" name="Zone de texte 602"/>
                            <wps:cNvSpPr txBox="1"/>
                            <wps:spPr>
                              <a:xfrm rot="16200000">
                                <a:off x="-317500" y="501555"/>
                                <a:ext cx="880110" cy="245110"/>
                              </a:xfrm>
                              <a:prstGeom prst="rect">
                                <a:avLst/>
                              </a:prstGeom>
                              <a:noFill/>
                              <a:ln w="6350">
                                <a:noFill/>
                              </a:ln>
                            </wps:spPr>
                            <wps:txbx>
                              <w:txbxContent>
                                <w:p w:rsidR="00B94F68" w:rsidRPr="005F5C0D" w:rsidRDefault="00B94F68" w:rsidP="00041D91">
                                  <w:r>
                                    <w:t>Marche/Arrê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03" name="Connecteur droit avec flèche 603"/>
                            <wps:cNvCnPr/>
                            <wps:spPr>
                              <a:xfrm flipV="1">
                                <a:off x="190880" y="0"/>
                                <a:ext cx="0" cy="12687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4" name="Zone de texte 604"/>
                            <wps:cNvSpPr txBox="1"/>
                            <wps:spPr>
                              <a:xfrm rot="16200000">
                                <a:off x="204527" y="491319"/>
                                <a:ext cx="517525" cy="245110"/>
                              </a:xfrm>
                              <a:prstGeom prst="rect">
                                <a:avLst/>
                              </a:prstGeom>
                              <a:noFill/>
                              <a:ln w="6350">
                                <a:noFill/>
                              </a:ln>
                            </wps:spPr>
                            <wps:txbx>
                              <w:txbxContent>
                                <w:p w:rsidR="00B94F68" w:rsidRPr="005F5C0D" w:rsidRDefault="00B94F68" w:rsidP="00041D91">
                                  <w:r>
                                    <w:t>Défau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05" name="Connecteur droit avec flèche 605"/>
                            <wps:cNvCnPr/>
                            <wps:spPr>
                              <a:xfrm>
                                <a:off x="559369" y="6823"/>
                                <a:ext cx="0" cy="125559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606" name="Groupe 606"/>
                          <wpg:cNvGrpSpPr/>
                          <wpg:grpSpPr>
                            <a:xfrm>
                              <a:off x="2756848" y="7083188"/>
                              <a:ext cx="585845" cy="1268730"/>
                              <a:chOff x="0" y="0"/>
                              <a:chExt cx="585845" cy="1268730"/>
                            </a:xfrm>
                          </wpg:grpSpPr>
                          <wps:wsp>
                            <wps:cNvPr id="607" name="Zone de texte 607"/>
                            <wps:cNvSpPr txBox="1"/>
                            <wps:spPr>
                              <a:xfrm rot="16200000">
                                <a:off x="-317500" y="501555"/>
                                <a:ext cx="880110" cy="245110"/>
                              </a:xfrm>
                              <a:prstGeom prst="rect">
                                <a:avLst/>
                              </a:prstGeom>
                              <a:noFill/>
                              <a:ln w="6350">
                                <a:noFill/>
                              </a:ln>
                            </wps:spPr>
                            <wps:txbx>
                              <w:txbxContent>
                                <w:p w:rsidR="00B94F68" w:rsidRPr="005F5C0D" w:rsidRDefault="00B94F68" w:rsidP="00041D91">
                                  <w:r>
                                    <w:t>Marche/Arrê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08" name="Connecteur droit avec flèche 608"/>
                            <wps:cNvCnPr/>
                            <wps:spPr>
                              <a:xfrm flipV="1">
                                <a:off x="190880" y="0"/>
                                <a:ext cx="0" cy="12687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9" name="Zone de texte 609"/>
                            <wps:cNvSpPr txBox="1"/>
                            <wps:spPr>
                              <a:xfrm rot="16200000">
                                <a:off x="204527" y="491319"/>
                                <a:ext cx="517525" cy="245110"/>
                              </a:xfrm>
                              <a:prstGeom prst="rect">
                                <a:avLst/>
                              </a:prstGeom>
                              <a:noFill/>
                              <a:ln w="6350">
                                <a:noFill/>
                              </a:ln>
                            </wps:spPr>
                            <wps:txbx>
                              <w:txbxContent>
                                <w:p w:rsidR="00B94F68" w:rsidRPr="005F5C0D" w:rsidRDefault="00B94F68" w:rsidP="00041D91">
                                  <w:r>
                                    <w:t>Défau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1" name="Connecteur droit avec flèche 611"/>
                            <wps:cNvCnPr/>
                            <wps:spPr>
                              <a:xfrm>
                                <a:off x="559369" y="6823"/>
                                <a:ext cx="0" cy="125559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612" name="Groupe 612"/>
                          <wpg:cNvGrpSpPr/>
                          <wpg:grpSpPr>
                            <a:xfrm>
                              <a:off x="3616657" y="7076364"/>
                              <a:ext cx="585845" cy="1268730"/>
                              <a:chOff x="0" y="0"/>
                              <a:chExt cx="585845" cy="1268730"/>
                            </a:xfrm>
                          </wpg:grpSpPr>
                          <wps:wsp>
                            <wps:cNvPr id="613" name="Zone de texte 613"/>
                            <wps:cNvSpPr txBox="1"/>
                            <wps:spPr>
                              <a:xfrm rot="16200000">
                                <a:off x="-317500" y="501555"/>
                                <a:ext cx="880110" cy="245110"/>
                              </a:xfrm>
                              <a:prstGeom prst="rect">
                                <a:avLst/>
                              </a:prstGeom>
                              <a:noFill/>
                              <a:ln w="6350">
                                <a:noFill/>
                              </a:ln>
                            </wps:spPr>
                            <wps:txbx>
                              <w:txbxContent>
                                <w:p w:rsidR="00B94F68" w:rsidRPr="005F5C0D" w:rsidRDefault="00B94F68" w:rsidP="00041D91">
                                  <w:r>
                                    <w:t>Marche/Arrê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4" name="Connecteur droit avec flèche 614"/>
                            <wps:cNvCnPr/>
                            <wps:spPr>
                              <a:xfrm flipV="1">
                                <a:off x="190880" y="0"/>
                                <a:ext cx="0" cy="12687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5" name="Zone de texte 615"/>
                            <wps:cNvSpPr txBox="1"/>
                            <wps:spPr>
                              <a:xfrm rot="16200000">
                                <a:off x="204527" y="491319"/>
                                <a:ext cx="517525" cy="245110"/>
                              </a:xfrm>
                              <a:prstGeom prst="rect">
                                <a:avLst/>
                              </a:prstGeom>
                              <a:noFill/>
                              <a:ln w="6350">
                                <a:noFill/>
                              </a:ln>
                            </wps:spPr>
                            <wps:txbx>
                              <w:txbxContent>
                                <w:p w:rsidR="00B94F68" w:rsidRPr="005F5C0D" w:rsidRDefault="00B94F68" w:rsidP="00041D91">
                                  <w:r>
                                    <w:t>Défau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6" name="Connecteur droit avec flèche 616"/>
                            <wps:cNvCnPr/>
                            <wps:spPr>
                              <a:xfrm>
                                <a:off x="559369" y="6823"/>
                                <a:ext cx="0" cy="125559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617" name="Connecteur droit 617"/>
                          <wps:cNvCnPr/>
                          <wps:spPr>
                            <a:xfrm>
                              <a:off x="218364" y="689211"/>
                              <a:ext cx="0" cy="7670042"/>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618" name="Groupe 618"/>
                        <wpg:cNvGrpSpPr/>
                        <wpg:grpSpPr>
                          <a:xfrm>
                            <a:off x="538681" y="3336202"/>
                            <a:ext cx="5309858" cy="2672026"/>
                            <a:chOff x="0" y="0"/>
                            <a:chExt cx="5309858" cy="2672026"/>
                          </a:xfrm>
                        </wpg:grpSpPr>
                        <wpg:grpSp>
                          <wpg:cNvPr id="619" name="Groupe 619"/>
                          <wpg:cNvGrpSpPr/>
                          <wpg:grpSpPr>
                            <a:xfrm>
                              <a:off x="0" y="0"/>
                              <a:ext cx="5309858" cy="2672026"/>
                              <a:chOff x="0" y="0"/>
                              <a:chExt cx="5309858" cy="2672026"/>
                            </a:xfrm>
                          </wpg:grpSpPr>
                          <wpg:grpSp>
                            <wpg:cNvPr id="620" name="Groupe 620"/>
                            <wpg:cNvGrpSpPr/>
                            <wpg:grpSpPr>
                              <a:xfrm>
                                <a:off x="0" y="0"/>
                                <a:ext cx="5309858" cy="2672026"/>
                                <a:chOff x="0" y="0"/>
                                <a:chExt cx="5309858" cy="2672026"/>
                              </a:xfrm>
                            </wpg:grpSpPr>
                            <wpg:grpSp>
                              <wpg:cNvPr id="621" name="Groupe 621"/>
                              <wpg:cNvGrpSpPr/>
                              <wpg:grpSpPr>
                                <a:xfrm>
                                  <a:off x="0" y="0"/>
                                  <a:ext cx="5309858" cy="2672026"/>
                                  <a:chOff x="0" y="0"/>
                                  <a:chExt cx="5309858" cy="2672026"/>
                                </a:xfrm>
                              </wpg:grpSpPr>
                              <wpg:grpSp>
                                <wpg:cNvPr id="622" name="Groupe 622"/>
                                <wpg:cNvGrpSpPr/>
                                <wpg:grpSpPr>
                                  <a:xfrm>
                                    <a:off x="0" y="0"/>
                                    <a:ext cx="5254942" cy="2672026"/>
                                    <a:chOff x="0" y="0"/>
                                    <a:chExt cx="5254942" cy="2672026"/>
                                  </a:xfrm>
                                </wpg:grpSpPr>
                                <wpg:grpSp>
                                  <wpg:cNvPr id="623" name="Groupe 623"/>
                                  <wpg:cNvGrpSpPr/>
                                  <wpg:grpSpPr>
                                    <a:xfrm>
                                      <a:off x="0" y="0"/>
                                      <a:ext cx="5254942" cy="2624894"/>
                                      <a:chOff x="0" y="0"/>
                                      <a:chExt cx="5254942" cy="2624894"/>
                                    </a:xfrm>
                                  </wpg:grpSpPr>
                                  <wps:wsp>
                                    <wps:cNvPr id="624" name="Connecteur droit 624"/>
                                    <wps:cNvCnPr/>
                                    <wps:spPr>
                                      <a:xfrm>
                                        <a:off x="2665529" y="802822"/>
                                        <a:ext cx="2589413" cy="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25" name="Groupe 625"/>
                                    <wpg:cNvGrpSpPr/>
                                    <wpg:grpSpPr>
                                      <a:xfrm>
                                        <a:off x="0" y="0"/>
                                        <a:ext cx="4279203" cy="2624894"/>
                                        <a:chOff x="0" y="0"/>
                                        <a:chExt cx="4279203" cy="2624894"/>
                                      </a:xfrm>
                                    </wpg:grpSpPr>
                                    <wpg:grpSp>
                                      <wpg:cNvPr id="626" name="Groupe 626"/>
                                      <wpg:cNvGrpSpPr/>
                                      <wpg:grpSpPr>
                                        <a:xfrm>
                                          <a:off x="3558746" y="709631"/>
                                          <a:ext cx="190647" cy="178256"/>
                                          <a:chOff x="0" y="0"/>
                                          <a:chExt cx="155723" cy="135970"/>
                                        </a:xfrm>
                                      </wpg:grpSpPr>
                                      <wps:wsp>
                                        <wps:cNvPr id="627" name="Ellipse 627"/>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8" name="Triangle isocèle 628"/>
                                        <wps:cNvSpPr/>
                                        <wps:spPr>
                                          <a:xfrm rot="5400000">
                                            <a:off x="10591" y="38836"/>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 name="Triangle isocèle 629"/>
                                        <wps:cNvSpPr/>
                                        <wps:spPr>
                                          <a:xfrm rot="16200000" flipH="1">
                                            <a:off x="72375" y="44131"/>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30" name="Groupe 630"/>
                                      <wpg:cNvGrpSpPr/>
                                      <wpg:grpSpPr>
                                        <a:xfrm>
                                          <a:off x="0" y="0"/>
                                          <a:ext cx="4279203" cy="2624894"/>
                                          <a:chOff x="0" y="0"/>
                                          <a:chExt cx="4279203" cy="2624894"/>
                                        </a:xfrm>
                                      </wpg:grpSpPr>
                                      <wpg:grpSp>
                                        <wpg:cNvPr id="631" name="Groupe 631"/>
                                        <wpg:cNvGrpSpPr/>
                                        <wpg:grpSpPr>
                                          <a:xfrm>
                                            <a:off x="0" y="0"/>
                                            <a:ext cx="4279203" cy="2534971"/>
                                            <a:chOff x="0" y="0"/>
                                            <a:chExt cx="4279203" cy="2534971"/>
                                          </a:xfrm>
                                        </wpg:grpSpPr>
                                        <wpg:grpSp>
                                          <wpg:cNvPr id="632" name="Groupe 632"/>
                                          <wpg:cNvGrpSpPr/>
                                          <wpg:grpSpPr>
                                            <a:xfrm>
                                              <a:off x="0" y="0"/>
                                              <a:ext cx="4173492" cy="2534971"/>
                                              <a:chOff x="0" y="0"/>
                                              <a:chExt cx="4173492" cy="2534971"/>
                                            </a:xfrm>
                                          </wpg:grpSpPr>
                                          <wpg:grpSp>
                                            <wpg:cNvPr id="633" name="Groupe 633"/>
                                            <wpg:cNvGrpSpPr/>
                                            <wpg:grpSpPr>
                                              <a:xfrm>
                                                <a:off x="0" y="0"/>
                                                <a:ext cx="2664331" cy="919685"/>
                                                <a:chOff x="-359831" y="0"/>
                                                <a:chExt cx="2664331" cy="919685"/>
                                              </a:xfrm>
                                            </wpg:grpSpPr>
                                            <wpg:grpSp>
                                              <wpg:cNvPr id="634" name="Groupe 634"/>
                                              <wpg:cNvGrpSpPr/>
                                              <wpg:grpSpPr>
                                                <a:xfrm>
                                                  <a:off x="0" y="0"/>
                                                  <a:ext cx="2304500" cy="919685"/>
                                                  <a:chOff x="0" y="0"/>
                                                  <a:chExt cx="2304500" cy="919685"/>
                                                </a:xfrm>
                                              </wpg:grpSpPr>
                                              <wpg:grpSp>
                                                <wpg:cNvPr id="635" name="Groupe 635"/>
                                                <wpg:cNvGrpSpPr/>
                                                <wpg:grpSpPr>
                                                  <a:xfrm>
                                                    <a:off x="0" y="79283"/>
                                                    <a:ext cx="665980" cy="782261"/>
                                                    <a:chOff x="0" y="0"/>
                                                    <a:chExt cx="665980" cy="782261"/>
                                                  </a:xfrm>
                                                </wpg:grpSpPr>
                                                <wps:wsp>
                                                  <wps:cNvPr id="636" name="Forme libre : forme 616"/>
                                                  <wps:cNvSpPr/>
                                                  <wps:spPr>
                                                    <a:xfrm>
                                                      <a:off x="0" y="0"/>
                                                      <a:ext cx="665980" cy="782261"/>
                                                    </a:xfrm>
                                                    <a:custGeom>
                                                      <a:avLst/>
                                                      <a:gdLst>
                                                        <a:gd name="connsiteX0" fmla="*/ 0 w 334631"/>
                                                        <a:gd name="connsiteY0" fmla="*/ 301558 h 392998"/>
                                                        <a:gd name="connsiteX1" fmla="*/ 0 w 334631"/>
                                                        <a:gd name="connsiteY1" fmla="*/ 0 h 392998"/>
                                                        <a:gd name="connsiteX2" fmla="*/ 334631 w 334631"/>
                                                        <a:gd name="connsiteY2" fmla="*/ 0 h 392998"/>
                                                        <a:gd name="connsiteX3" fmla="*/ 334631 w 334631"/>
                                                        <a:gd name="connsiteY3" fmla="*/ 392998 h 392998"/>
                                                        <a:gd name="connsiteX4" fmla="*/ 95331 w 334631"/>
                                                        <a:gd name="connsiteY4" fmla="*/ 392998 h 392998"/>
                                                        <a:gd name="connsiteX5" fmla="*/ 0 w 334631"/>
                                                        <a:gd name="connsiteY5" fmla="*/ 301558 h 392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631" h="392998">
                                                          <a:moveTo>
                                                            <a:pt x="0" y="301558"/>
                                                          </a:moveTo>
                                                          <a:lnTo>
                                                            <a:pt x="0" y="0"/>
                                                          </a:lnTo>
                                                          <a:lnTo>
                                                            <a:pt x="334631" y="0"/>
                                                          </a:lnTo>
                                                          <a:lnTo>
                                                            <a:pt x="334631" y="392998"/>
                                                          </a:lnTo>
                                                          <a:lnTo>
                                                            <a:pt x="95331" y="392998"/>
                                                          </a:lnTo>
                                                          <a:lnTo>
                                                            <a:pt x="0" y="301558"/>
                                                          </a:lnTo>
                                                          <a:close/>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7" name="Groupe 637"/>
                                                  <wpg:cNvGrpSpPr/>
                                                  <wpg:grpSpPr>
                                                    <a:xfrm>
                                                      <a:off x="31714" y="42284"/>
                                                      <a:ext cx="609937" cy="524213"/>
                                                      <a:chOff x="0" y="0"/>
                                                      <a:chExt cx="760499" cy="524213"/>
                                                    </a:xfrm>
                                                  </wpg:grpSpPr>
                                                  <wps:wsp>
                                                    <wps:cNvPr id="638" name="Forme libre : forme 617"/>
                                                    <wps:cNvSpPr/>
                                                    <wps:spPr>
                                                      <a:xfrm>
                                                        <a:off x="0"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 name="Forme libre : forme 618"/>
                                                    <wps:cNvSpPr/>
                                                    <wps:spPr>
                                                      <a:xfrm>
                                                        <a:off x="132139"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8" name="Forme libre : forme 619"/>
                                                    <wps:cNvSpPr/>
                                                    <wps:spPr>
                                                      <a:xfrm>
                                                        <a:off x="285420"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9" name="Forme libre : forme 620"/>
                                                    <wps:cNvSpPr/>
                                                    <wps:spPr>
                                                      <a:xfrm>
                                                        <a:off x="422844"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0" name="Forme libre : forme 621"/>
                                                    <wps:cNvSpPr/>
                                                    <wps:spPr>
                                                      <a:xfrm>
                                                        <a:off x="565554"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71" name="Groupe 771"/>
                                                <wpg:cNvGrpSpPr/>
                                                <wpg:grpSpPr>
                                                  <a:xfrm>
                                                    <a:off x="1828800" y="0"/>
                                                    <a:ext cx="475700" cy="919685"/>
                                                    <a:chOff x="0" y="0"/>
                                                    <a:chExt cx="475700" cy="919685"/>
                                                  </a:xfrm>
                                                </wpg:grpSpPr>
                                                <wps:wsp>
                                                  <wps:cNvPr id="772" name="Rectangle 772"/>
                                                  <wps:cNvSpPr/>
                                                  <wps:spPr>
                                                    <a:xfrm>
                                                      <a:off x="0" y="0"/>
                                                      <a:ext cx="475700" cy="9196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3" name="Groupe 773"/>
                                                  <wpg:cNvGrpSpPr/>
                                                  <wpg:grpSpPr>
                                                    <a:xfrm>
                                                      <a:off x="31714" y="58141"/>
                                                      <a:ext cx="414881" cy="792256"/>
                                                      <a:chOff x="0" y="0"/>
                                                      <a:chExt cx="760499" cy="524213"/>
                                                    </a:xfrm>
                                                  </wpg:grpSpPr>
                                                  <wps:wsp>
                                                    <wps:cNvPr id="774" name="Forme libre : forme 624"/>
                                                    <wps:cNvSpPr/>
                                                    <wps:spPr>
                                                      <a:xfrm>
                                                        <a:off x="0"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Forme libre : forme 625"/>
                                                    <wps:cNvSpPr/>
                                                    <wps:spPr>
                                                      <a:xfrm>
                                                        <a:off x="132139"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6" name="Forme libre : forme 626"/>
                                                    <wps:cNvSpPr/>
                                                    <wps:spPr>
                                                      <a:xfrm>
                                                        <a:off x="285420"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7" name="Forme libre : forme 627"/>
                                                    <wps:cNvSpPr/>
                                                    <wps:spPr>
                                                      <a:xfrm>
                                                        <a:off x="422844"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8" name="Forme libre : forme 628"/>
                                                    <wps:cNvSpPr/>
                                                    <wps:spPr>
                                                      <a:xfrm>
                                                        <a:off x="565554" y="0"/>
                                                        <a:ext cx="194945" cy="524213"/>
                                                      </a:xfrm>
                                                      <a:custGeom>
                                                        <a:avLst/>
                                                        <a:gdLst>
                                                          <a:gd name="connsiteX0" fmla="*/ 0 w 130350"/>
                                                          <a:gd name="connsiteY0" fmla="*/ 404670 h 406616"/>
                                                          <a:gd name="connsiteX1" fmla="*/ 54475 w 130350"/>
                                                          <a:gd name="connsiteY1" fmla="*/ 404670 h 406616"/>
                                                          <a:gd name="connsiteX2" fmla="*/ 54475 w 130350"/>
                                                          <a:gd name="connsiteY2" fmla="*/ 0 h 406616"/>
                                                          <a:gd name="connsiteX3" fmla="*/ 97276 w 130350"/>
                                                          <a:gd name="connsiteY3" fmla="*/ 0 h 406616"/>
                                                          <a:gd name="connsiteX4" fmla="*/ 97276 w 130350"/>
                                                          <a:gd name="connsiteY4" fmla="*/ 406616 h 406616"/>
                                                          <a:gd name="connsiteX5" fmla="*/ 130350 w 130350"/>
                                                          <a:gd name="connsiteY5" fmla="*/ 406616 h 40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350" h="406616">
                                                            <a:moveTo>
                                                              <a:pt x="0" y="404670"/>
                                                            </a:moveTo>
                                                            <a:lnTo>
                                                              <a:pt x="54475" y="404670"/>
                                                            </a:lnTo>
                                                            <a:lnTo>
                                                              <a:pt x="54475" y="0"/>
                                                            </a:lnTo>
                                                            <a:lnTo>
                                                              <a:pt x="97276" y="0"/>
                                                            </a:lnTo>
                                                            <a:lnTo>
                                                              <a:pt x="97276" y="406616"/>
                                                            </a:lnTo>
                                                            <a:lnTo>
                                                              <a:pt x="130350" y="406616"/>
                                                            </a:ln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79" name="Rectangle 779"/>
                                              <wps:cNvSpPr/>
                                              <wps:spPr>
                                                <a:xfrm>
                                                  <a:off x="671265" y="687121"/>
                                                  <a:ext cx="1147445" cy="16842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 name="Rectangle 780"/>
                                              <wps:cNvSpPr/>
                                              <wps:spPr>
                                                <a:xfrm>
                                                  <a:off x="-359831" y="190238"/>
                                                  <a:ext cx="359892" cy="16842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1" name="Forme libre : forme 636"/>
                                            <wps:cNvSpPr/>
                                            <wps:spPr>
                                              <a:xfrm>
                                                <a:off x="130047" y="632173"/>
                                                <a:ext cx="4043445" cy="1464097"/>
                                              </a:xfrm>
                                              <a:custGeom>
                                                <a:avLst/>
                                                <a:gdLst>
                                                  <a:gd name="connsiteX0" fmla="*/ 4043445 w 4043445"/>
                                                  <a:gd name="connsiteY0" fmla="*/ 1464097 h 1464097"/>
                                                  <a:gd name="connsiteX1" fmla="*/ 0 w 4043445"/>
                                                  <a:gd name="connsiteY1" fmla="*/ 1464097 h 1464097"/>
                                                  <a:gd name="connsiteX2" fmla="*/ 0 w 4043445"/>
                                                  <a:gd name="connsiteY2" fmla="*/ 0 h 1464097"/>
                                                  <a:gd name="connsiteX3" fmla="*/ 216707 w 4043445"/>
                                                  <a:gd name="connsiteY3" fmla="*/ 0 h 1464097"/>
                                                </a:gdLst>
                                                <a:ahLst/>
                                                <a:cxnLst>
                                                  <a:cxn ang="0">
                                                    <a:pos x="connsiteX0" y="connsiteY0"/>
                                                  </a:cxn>
                                                  <a:cxn ang="0">
                                                    <a:pos x="connsiteX1" y="connsiteY1"/>
                                                  </a:cxn>
                                                  <a:cxn ang="0">
                                                    <a:pos x="connsiteX2" y="connsiteY2"/>
                                                  </a:cxn>
                                                  <a:cxn ang="0">
                                                    <a:pos x="connsiteX3" y="connsiteY3"/>
                                                  </a:cxn>
                                                </a:cxnLst>
                                                <a:rect l="l" t="t" r="r" b="b"/>
                                                <a:pathLst>
                                                  <a:path w="4043445" h="1464097">
                                                    <a:moveTo>
                                                      <a:pt x="4043445" y="1464097"/>
                                                    </a:moveTo>
                                                    <a:lnTo>
                                                      <a:pt x="0" y="1464097"/>
                                                    </a:lnTo>
                                                    <a:lnTo>
                                                      <a:pt x="0" y="0"/>
                                                    </a:lnTo>
                                                    <a:lnTo>
                                                      <a:pt x="216707" y="0"/>
                                                    </a:lnTo>
                                                  </a:path>
                                                </a:pathLst>
                                              </a:custGeom>
                                              <a:noFill/>
                                              <a:ln w="571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 name="Rectangle 782"/>
                                            <wps:cNvSpPr/>
                                            <wps:spPr>
                                              <a:xfrm>
                                                <a:off x="2402833" y="1715711"/>
                                                <a:ext cx="1092009" cy="819260"/>
                                              </a:xfrm>
                                              <a:prstGeom prst="rect">
                                                <a:avLst/>
                                              </a:prstGeom>
                                              <a:noFill/>
                                              <a:ln w="571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3" name="Forme libre : forme 640"/>
                                          <wps:cNvSpPr/>
                                          <wps:spPr>
                                            <a:xfrm>
                                              <a:off x="922879" y="872115"/>
                                              <a:ext cx="3356324" cy="338276"/>
                                            </a:xfrm>
                                            <a:custGeom>
                                              <a:avLst/>
                                              <a:gdLst>
                                                <a:gd name="connsiteX0" fmla="*/ 0 w 3356324"/>
                                                <a:gd name="connsiteY0" fmla="*/ 0 h 338276"/>
                                                <a:gd name="connsiteX1" fmla="*/ 0 w 3356324"/>
                                                <a:gd name="connsiteY1" fmla="*/ 338276 h 338276"/>
                                                <a:gd name="connsiteX2" fmla="*/ 3356324 w 3356324"/>
                                                <a:gd name="connsiteY2" fmla="*/ 338276 h 338276"/>
                                              </a:gdLst>
                                              <a:ahLst/>
                                              <a:cxnLst>
                                                <a:cxn ang="0">
                                                  <a:pos x="connsiteX0" y="connsiteY0"/>
                                                </a:cxn>
                                                <a:cxn ang="0">
                                                  <a:pos x="connsiteX1" y="connsiteY1"/>
                                                </a:cxn>
                                                <a:cxn ang="0">
                                                  <a:pos x="connsiteX2" y="connsiteY2"/>
                                                </a:cxn>
                                              </a:cxnLst>
                                              <a:rect l="l" t="t" r="r" b="b"/>
                                              <a:pathLst>
                                                <a:path w="3356324" h="338276">
                                                  <a:moveTo>
                                                    <a:pt x="0" y="0"/>
                                                  </a:moveTo>
                                                  <a:lnTo>
                                                    <a:pt x="0" y="338276"/>
                                                  </a:lnTo>
                                                  <a:lnTo>
                                                    <a:pt x="3356324" y="338276"/>
                                                  </a:lnTo>
                                                </a:path>
                                              </a:pathLst>
                                            </a:custGeom>
                                            <a:noFill/>
                                            <a:ln w="571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4" name="Connecteur droit 784"/>
                                          <wps:cNvCnPr/>
                                          <wps:spPr>
                                            <a:xfrm>
                                              <a:off x="2053986" y="856259"/>
                                              <a:ext cx="0" cy="353676"/>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85" name="Groupe 785"/>
                                        <wpg:cNvGrpSpPr/>
                                        <wpg:grpSpPr>
                                          <a:xfrm>
                                            <a:off x="2820871" y="1613440"/>
                                            <a:ext cx="197497" cy="1011454"/>
                                            <a:chOff x="0" y="0"/>
                                            <a:chExt cx="197497" cy="1011454"/>
                                          </a:xfrm>
                                        </wpg:grpSpPr>
                                        <wpg:grpSp>
                                          <wpg:cNvPr id="786" name="Groupe 786"/>
                                          <wpg:cNvGrpSpPr/>
                                          <wpg:grpSpPr>
                                            <a:xfrm>
                                              <a:off x="0" y="0"/>
                                              <a:ext cx="197497" cy="192378"/>
                                              <a:chOff x="0" y="0"/>
                                              <a:chExt cx="155723" cy="135970"/>
                                            </a:xfrm>
                                          </wpg:grpSpPr>
                                          <wps:wsp>
                                            <wps:cNvPr id="787" name="Ellipse 787"/>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Triangle isocèle 788"/>
                                            <wps:cNvSpPr/>
                                            <wps:spPr>
                                              <a:xfrm rot="5400000">
                                                <a:off x="10591" y="38836"/>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9" name="Triangle isocèle 789"/>
                                            <wps:cNvSpPr/>
                                            <wps:spPr>
                                              <a:xfrm rot="16200000" flipH="1">
                                                <a:off x="72375" y="44131"/>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90" name="Groupe 790"/>
                                          <wpg:cNvGrpSpPr/>
                                          <wpg:grpSpPr>
                                            <a:xfrm>
                                              <a:off x="0" y="391885"/>
                                              <a:ext cx="197497" cy="192378"/>
                                              <a:chOff x="0" y="0"/>
                                              <a:chExt cx="155723" cy="135970"/>
                                            </a:xfrm>
                                          </wpg:grpSpPr>
                                          <wps:wsp>
                                            <wps:cNvPr id="791" name="Ellipse 791"/>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2" name="Triangle isocèle 792"/>
                                            <wps:cNvSpPr/>
                                            <wps:spPr>
                                              <a:xfrm rot="5400000">
                                                <a:off x="10591" y="38836"/>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 name="Triangle isocèle 793"/>
                                            <wps:cNvSpPr/>
                                            <wps:spPr>
                                              <a:xfrm rot="16200000" flipH="1">
                                                <a:off x="72375" y="44131"/>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94" name="Groupe 794"/>
                                          <wpg:cNvGrpSpPr/>
                                          <wpg:grpSpPr>
                                            <a:xfrm>
                                              <a:off x="0" y="819076"/>
                                              <a:ext cx="197497" cy="192378"/>
                                              <a:chOff x="0" y="0"/>
                                              <a:chExt cx="155723" cy="135970"/>
                                            </a:xfrm>
                                          </wpg:grpSpPr>
                                          <wps:wsp>
                                            <wps:cNvPr id="795" name="Ellipse 795"/>
                                            <wps:cNvSpPr/>
                                            <wps:spPr>
                                              <a:xfrm>
                                                <a:off x="0" y="0"/>
                                                <a:ext cx="155723" cy="13597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6" name="Triangle isocèle 796"/>
                                            <wps:cNvSpPr/>
                                            <wps:spPr>
                                              <a:xfrm rot="5400000">
                                                <a:off x="10591" y="38836"/>
                                                <a:ext cx="82550" cy="45085"/>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7" name="Triangle isocèle 797"/>
                                            <wps:cNvSpPr/>
                                            <wps:spPr>
                                              <a:xfrm rot="16200000" flipH="1">
                                                <a:off x="72375" y="44131"/>
                                                <a:ext cx="79237" cy="45719"/>
                                              </a:xfrm>
                                              <a:prstGeom prst="triangle">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s:wsp>
                                  <wps:cNvPr id="798" name="Zone de texte 798"/>
                                  <wps:cNvSpPr txBox="1"/>
                                  <wps:spPr>
                                    <a:xfrm>
                                      <a:off x="3403404" y="861456"/>
                                      <a:ext cx="508392" cy="225833"/>
                                    </a:xfrm>
                                    <a:prstGeom prst="rect">
                                      <a:avLst/>
                                    </a:prstGeom>
                                    <a:noFill/>
                                    <a:ln w="6350">
                                      <a:noFill/>
                                    </a:ln>
                                  </wps:spPr>
                                  <wps:txbx>
                                    <w:txbxContent>
                                      <w:p w:rsidR="00B94F68" w:rsidRPr="00E30CC8" w:rsidRDefault="00B94F68" w:rsidP="00041D91">
                                        <w:pPr>
                                          <w:jc w:val="center"/>
                                          <w:rPr>
                                            <w:sz w:val="20"/>
                                            <w:szCs w:val="20"/>
                                          </w:rPr>
                                        </w:pPr>
                                        <w:r w:rsidRPr="00E30CC8">
                                          <w:rPr>
                                            <w:sz w:val="20"/>
                                            <w:szCs w:val="20"/>
                                          </w:rPr>
                                          <w:t>B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99" name="Zone de texte 799"/>
                                  <wps:cNvSpPr txBox="1"/>
                                  <wps:spPr>
                                    <a:xfrm>
                                      <a:off x="4489138" y="856197"/>
                                      <a:ext cx="508392" cy="225833"/>
                                    </a:xfrm>
                                    <a:prstGeom prst="rect">
                                      <a:avLst/>
                                    </a:prstGeom>
                                    <a:noFill/>
                                    <a:ln w="6350">
                                      <a:noFill/>
                                    </a:ln>
                                  </wps:spPr>
                                  <wps:txbx>
                                    <w:txbxContent>
                                      <w:p w:rsidR="00B94F68" w:rsidRPr="00E30CC8" w:rsidRDefault="00B94F68" w:rsidP="00041D91">
                                        <w:pPr>
                                          <w:jc w:val="center"/>
                                          <w:rPr>
                                            <w:sz w:val="20"/>
                                            <w:szCs w:val="20"/>
                                          </w:rPr>
                                        </w:pPr>
                                        <w:proofErr w:type="spellStart"/>
                                        <w:r>
                                          <w:rPr>
                                            <w:sz w:val="20"/>
                                            <w:szCs w:val="20"/>
                                          </w:rPr>
                                          <w:t>Aéro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0" name="Zone de texte 800"/>
                                  <wps:cNvSpPr txBox="1"/>
                                  <wps:spPr>
                                    <a:xfrm>
                                      <a:off x="2635234" y="1387799"/>
                                      <a:ext cx="508392" cy="225833"/>
                                    </a:xfrm>
                                    <a:prstGeom prst="rect">
                                      <a:avLst/>
                                    </a:prstGeom>
                                    <a:noFill/>
                                    <a:ln w="6350">
                                      <a:noFill/>
                                    </a:ln>
                                  </wps:spPr>
                                  <wps:txbx>
                                    <w:txbxContent>
                                      <w:p w:rsidR="00B94F68" w:rsidRPr="00E30CC8" w:rsidRDefault="00B94F68" w:rsidP="00041D91">
                                        <w:pPr>
                                          <w:jc w:val="center"/>
                                          <w:rPr>
                                            <w:sz w:val="20"/>
                                            <w:szCs w:val="20"/>
                                          </w:rPr>
                                        </w:pPr>
                                        <w:r>
                                          <w:rPr>
                                            <w:sz w:val="20"/>
                                            <w:szCs w:val="20"/>
                                          </w:rPr>
                                          <w:t>Pomp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1" name="Zone de texte 801"/>
                                  <wps:cNvSpPr txBox="1"/>
                                  <wps:spPr>
                                    <a:xfrm>
                                      <a:off x="4489026" y="2446193"/>
                                      <a:ext cx="508392" cy="225833"/>
                                    </a:xfrm>
                                    <a:prstGeom prst="rect">
                                      <a:avLst/>
                                    </a:prstGeom>
                                    <a:noFill/>
                                    <a:ln w="6350">
                                      <a:noFill/>
                                    </a:ln>
                                  </wps:spPr>
                                  <wps:txbx>
                                    <w:txbxContent>
                                      <w:p w:rsidR="00B94F68" w:rsidRPr="00E30CC8" w:rsidRDefault="00B94F68" w:rsidP="00041D91">
                                        <w:pPr>
                                          <w:jc w:val="center"/>
                                          <w:rPr>
                                            <w:sz w:val="20"/>
                                            <w:szCs w:val="20"/>
                                          </w:rPr>
                                        </w:pPr>
                                        <w:r>
                                          <w:rPr>
                                            <w:sz w:val="20"/>
                                            <w:szCs w:val="20"/>
                                          </w:rPr>
                                          <w:t>Bass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802" name="Groupe 802"/>
                                <wpg:cNvGrpSpPr/>
                                <wpg:grpSpPr>
                                  <a:xfrm>
                                    <a:off x="4259656" y="1018515"/>
                                    <a:ext cx="422715" cy="451497"/>
                                    <a:chOff x="0" y="0"/>
                                    <a:chExt cx="196850" cy="225558"/>
                                  </a:xfrm>
                                </wpg:grpSpPr>
                                <wps:wsp>
                                  <wps:cNvPr id="803" name="Rectangle 803"/>
                                  <wps:cNvSpPr/>
                                  <wps:spPr>
                                    <a:xfrm>
                                      <a:off x="8742" y="66061"/>
                                      <a:ext cx="179553" cy="15949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 name="Ellipse 804"/>
                                  <wps:cNvSpPr/>
                                  <wps:spPr>
                                    <a:xfrm>
                                      <a:off x="0" y="0"/>
                                      <a:ext cx="196850" cy="1969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6" name="Connecteur droit 806"/>
                                  <wps:cNvCnPr>
                                    <a:stCxn id="804" idx="1"/>
                                  </wps:cNvCnPr>
                                  <wps:spPr>
                                    <a:xfrm>
                                      <a:off x="28798" y="28846"/>
                                      <a:ext cx="138525" cy="13598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7" name="Connecteur droit 817"/>
                                  <wps:cNvCnPr>
                                    <a:endCxn id="804" idx="3"/>
                                  </wps:cNvCnPr>
                                  <wps:spPr>
                                    <a:xfrm flipH="1">
                                      <a:off x="28798" y="29069"/>
                                      <a:ext cx="139045" cy="13905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18" name="Groupe 818"/>
                                <wpg:cNvGrpSpPr/>
                                <wpg:grpSpPr>
                                  <a:xfrm>
                                    <a:off x="4753069" y="1018515"/>
                                    <a:ext cx="422715" cy="451497"/>
                                    <a:chOff x="0" y="0"/>
                                    <a:chExt cx="196850" cy="225558"/>
                                  </a:xfrm>
                                </wpg:grpSpPr>
                                <wps:wsp>
                                  <wps:cNvPr id="819" name="Rectangle 819"/>
                                  <wps:cNvSpPr/>
                                  <wps:spPr>
                                    <a:xfrm>
                                      <a:off x="8742" y="66061"/>
                                      <a:ext cx="179553" cy="15949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0" name="Ellipse 820"/>
                                  <wps:cNvSpPr/>
                                  <wps:spPr>
                                    <a:xfrm>
                                      <a:off x="0" y="0"/>
                                      <a:ext cx="196850" cy="19698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 name="Connecteur droit 821"/>
                                  <wps:cNvCnPr/>
                                  <wps:spPr>
                                    <a:xfrm>
                                      <a:off x="28798" y="28846"/>
                                      <a:ext cx="138525" cy="13598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2" name="Connecteur droit 822"/>
                                  <wps:cNvCnPr/>
                                  <wps:spPr>
                                    <a:xfrm flipH="1">
                                      <a:off x="28798" y="29069"/>
                                      <a:ext cx="139045" cy="13905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23" name="Connecteur droit 823"/>
                                <wps:cNvCnPr/>
                                <wps:spPr>
                                  <a:xfrm>
                                    <a:off x="4132907" y="1467604"/>
                                    <a:ext cx="1176951" cy="0"/>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824" name="Forme libre : forme 685"/>
                              <wps:cNvSpPr/>
                              <wps:spPr>
                                <a:xfrm>
                                  <a:off x="4179117" y="1665838"/>
                                  <a:ext cx="1068309" cy="724277"/>
                                </a:xfrm>
                                <a:custGeom>
                                  <a:avLst/>
                                  <a:gdLst>
                                    <a:gd name="connsiteX0" fmla="*/ 0 w 1068309"/>
                                    <a:gd name="connsiteY0" fmla="*/ 0 h 724277"/>
                                    <a:gd name="connsiteX1" fmla="*/ 0 w 1068309"/>
                                    <a:gd name="connsiteY1" fmla="*/ 724277 h 724277"/>
                                    <a:gd name="connsiteX2" fmla="*/ 1068309 w 1068309"/>
                                    <a:gd name="connsiteY2" fmla="*/ 724277 h 724277"/>
                                    <a:gd name="connsiteX3" fmla="*/ 1068309 w 1068309"/>
                                    <a:gd name="connsiteY3" fmla="*/ 0 h 724277"/>
                                  </a:gdLst>
                                  <a:ahLst/>
                                  <a:cxnLst>
                                    <a:cxn ang="0">
                                      <a:pos x="connsiteX0" y="connsiteY0"/>
                                    </a:cxn>
                                    <a:cxn ang="0">
                                      <a:pos x="connsiteX1" y="connsiteY1"/>
                                    </a:cxn>
                                    <a:cxn ang="0">
                                      <a:pos x="connsiteX2" y="connsiteY2"/>
                                    </a:cxn>
                                    <a:cxn ang="0">
                                      <a:pos x="connsiteX3" y="connsiteY3"/>
                                    </a:cxn>
                                  </a:cxnLst>
                                  <a:rect l="l" t="t" r="r" b="b"/>
                                  <a:pathLst>
                                    <a:path w="1068309" h="724277">
                                      <a:moveTo>
                                        <a:pt x="0" y="0"/>
                                      </a:moveTo>
                                      <a:lnTo>
                                        <a:pt x="0" y="724277"/>
                                      </a:lnTo>
                                      <a:lnTo>
                                        <a:pt x="1068309" y="724277"/>
                                      </a:lnTo>
                                      <a:lnTo>
                                        <a:pt x="1068309" y="0"/>
                                      </a:lnTo>
                                    </a:path>
                                  </a:pathLst>
                                </a:custGeom>
                                <a:ln w="285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5" name="Rectangle 825"/>
                            <wps:cNvSpPr/>
                            <wps:spPr>
                              <a:xfrm>
                                <a:off x="4198926" y="1714811"/>
                                <a:ext cx="1022268" cy="655342"/>
                              </a:xfrm>
                              <a:prstGeom prst="rect">
                                <a:avLst/>
                              </a:prstGeom>
                              <a:solidFill>
                                <a:schemeClr val="tx1">
                                  <a:lumMod val="50000"/>
                                  <a:lumOff val="50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6" name="Groupe 826"/>
                          <wpg:cNvGrpSpPr/>
                          <wpg:grpSpPr>
                            <a:xfrm>
                              <a:off x="4319903" y="1502846"/>
                              <a:ext cx="846312" cy="190380"/>
                              <a:chOff x="0" y="0"/>
                              <a:chExt cx="846312" cy="190380"/>
                            </a:xfrm>
                          </wpg:grpSpPr>
                          <wps:wsp>
                            <wps:cNvPr id="827" name="Forme libre : forme 689"/>
                            <wps:cNvSpPr/>
                            <wps:spPr>
                              <a:xfrm>
                                <a:off x="0" y="5770"/>
                                <a:ext cx="37500" cy="175957"/>
                              </a:xfrm>
                              <a:custGeom>
                                <a:avLst/>
                                <a:gdLst>
                                  <a:gd name="connsiteX0" fmla="*/ 28846 w 37500"/>
                                  <a:gd name="connsiteY0" fmla="*/ 0 h 175957"/>
                                  <a:gd name="connsiteX1" fmla="*/ 8654 w 37500"/>
                                  <a:gd name="connsiteY1" fmla="*/ 49037 h 175957"/>
                                  <a:gd name="connsiteX2" fmla="*/ 0 w 37500"/>
                                  <a:gd name="connsiteY2" fmla="*/ 77882 h 175957"/>
                                  <a:gd name="connsiteX3" fmla="*/ 20192 w 37500"/>
                                  <a:gd name="connsiteY3" fmla="*/ 121150 h 175957"/>
                                  <a:gd name="connsiteX4" fmla="*/ 37500 w 37500"/>
                                  <a:gd name="connsiteY4" fmla="*/ 152880 h 175957"/>
                                  <a:gd name="connsiteX5" fmla="*/ 31730 w 37500"/>
                                  <a:gd name="connsiteY5" fmla="*/ 175957 h 175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500" h="175957">
                                    <a:moveTo>
                                      <a:pt x="28846" y="0"/>
                                    </a:moveTo>
                                    <a:lnTo>
                                      <a:pt x="8654" y="49037"/>
                                    </a:lnTo>
                                    <a:lnTo>
                                      <a:pt x="0" y="77882"/>
                                    </a:lnTo>
                                    <a:lnTo>
                                      <a:pt x="20192" y="121150"/>
                                    </a:lnTo>
                                    <a:lnTo>
                                      <a:pt x="37500" y="152880"/>
                                    </a:lnTo>
                                    <a:lnTo>
                                      <a:pt x="31730" y="175957"/>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8" name="Forme libre : forme 690"/>
                            <wps:cNvSpPr/>
                            <wps:spPr>
                              <a:xfrm>
                                <a:off x="121150" y="0"/>
                                <a:ext cx="23077" cy="173073"/>
                              </a:xfrm>
                              <a:custGeom>
                                <a:avLst/>
                                <a:gdLst>
                                  <a:gd name="connsiteX0" fmla="*/ 14423 w 23077"/>
                                  <a:gd name="connsiteY0" fmla="*/ 0 h 173073"/>
                                  <a:gd name="connsiteX1" fmla="*/ 0 w 23077"/>
                                  <a:gd name="connsiteY1" fmla="*/ 77883 h 173073"/>
                                  <a:gd name="connsiteX2" fmla="*/ 8654 w 23077"/>
                                  <a:gd name="connsiteY2" fmla="*/ 86537 h 173073"/>
                                  <a:gd name="connsiteX3" fmla="*/ 17308 w 23077"/>
                                  <a:gd name="connsiteY3" fmla="*/ 118267 h 173073"/>
                                  <a:gd name="connsiteX4" fmla="*/ 23077 w 23077"/>
                                  <a:gd name="connsiteY4" fmla="*/ 152881 h 173073"/>
                                  <a:gd name="connsiteX5" fmla="*/ 0 w 23077"/>
                                  <a:gd name="connsiteY5" fmla="*/ 173073 h 173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077" h="173073">
                                    <a:moveTo>
                                      <a:pt x="14423" y="0"/>
                                    </a:moveTo>
                                    <a:lnTo>
                                      <a:pt x="0" y="77883"/>
                                    </a:lnTo>
                                    <a:lnTo>
                                      <a:pt x="8654" y="86537"/>
                                    </a:lnTo>
                                    <a:lnTo>
                                      <a:pt x="17308" y="118267"/>
                                    </a:lnTo>
                                    <a:lnTo>
                                      <a:pt x="23077" y="152881"/>
                                    </a:lnTo>
                                    <a:lnTo>
                                      <a:pt x="0" y="173073"/>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9" name="Forme libre : forme 691"/>
                            <wps:cNvSpPr/>
                            <wps:spPr>
                              <a:xfrm>
                                <a:off x="548063" y="2885"/>
                                <a:ext cx="34614" cy="184611"/>
                              </a:xfrm>
                              <a:custGeom>
                                <a:avLst/>
                                <a:gdLst>
                                  <a:gd name="connsiteX0" fmla="*/ 11538 w 34614"/>
                                  <a:gd name="connsiteY0" fmla="*/ 0 h 184611"/>
                                  <a:gd name="connsiteX1" fmla="*/ 0 w 34614"/>
                                  <a:gd name="connsiteY1" fmla="*/ 54806 h 184611"/>
                                  <a:gd name="connsiteX2" fmla="*/ 20191 w 34614"/>
                                  <a:gd name="connsiteY2" fmla="*/ 86536 h 184611"/>
                                  <a:gd name="connsiteX3" fmla="*/ 34614 w 34614"/>
                                  <a:gd name="connsiteY3" fmla="*/ 124035 h 184611"/>
                                  <a:gd name="connsiteX4" fmla="*/ 25960 w 34614"/>
                                  <a:gd name="connsiteY4" fmla="*/ 132689 h 184611"/>
                                  <a:gd name="connsiteX5" fmla="*/ 11538 w 34614"/>
                                  <a:gd name="connsiteY5" fmla="*/ 147112 h 184611"/>
                                  <a:gd name="connsiteX6" fmla="*/ 17307 w 34614"/>
                                  <a:gd name="connsiteY6" fmla="*/ 184611 h 1846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614" h="184611">
                                    <a:moveTo>
                                      <a:pt x="11538" y="0"/>
                                    </a:moveTo>
                                    <a:lnTo>
                                      <a:pt x="0" y="54806"/>
                                    </a:lnTo>
                                    <a:lnTo>
                                      <a:pt x="20191" y="86536"/>
                                    </a:lnTo>
                                    <a:lnTo>
                                      <a:pt x="34614" y="124035"/>
                                    </a:lnTo>
                                    <a:lnTo>
                                      <a:pt x="25960" y="132689"/>
                                    </a:lnTo>
                                    <a:lnTo>
                                      <a:pt x="11538" y="147112"/>
                                    </a:lnTo>
                                    <a:lnTo>
                                      <a:pt x="17307" y="184611"/>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 name="Forme libre : forme 692"/>
                            <wps:cNvSpPr/>
                            <wps:spPr>
                              <a:xfrm>
                                <a:off x="196149" y="8654"/>
                                <a:ext cx="20192" cy="175957"/>
                              </a:xfrm>
                              <a:custGeom>
                                <a:avLst/>
                                <a:gdLst>
                                  <a:gd name="connsiteX0" fmla="*/ 17308 w 20192"/>
                                  <a:gd name="connsiteY0" fmla="*/ 0 h 175957"/>
                                  <a:gd name="connsiteX1" fmla="*/ 5769 w 20192"/>
                                  <a:gd name="connsiteY1" fmla="*/ 23076 h 175957"/>
                                  <a:gd name="connsiteX2" fmla="*/ 0 w 20192"/>
                                  <a:gd name="connsiteY2" fmla="*/ 49037 h 175957"/>
                                  <a:gd name="connsiteX3" fmla="*/ 11539 w 20192"/>
                                  <a:gd name="connsiteY3" fmla="*/ 63460 h 175957"/>
                                  <a:gd name="connsiteX4" fmla="*/ 20192 w 20192"/>
                                  <a:gd name="connsiteY4" fmla="*/ 89421 h 175957"/>
                                  <a:gd name="connsiteX5" fmla="*/ 20192 w 20192"/>
                                  <a:gd name="connsiteY5" fmla="*/ 124035 h 175957"/>
                                  <a:gd name="connsiteX6" fmla="*/ 17308 w 20192"/>
                                  <a:gd name="connsiteY6" fmla="*/ 147112 h 175957"/>
                                  <a:gd name="connsiteX7" fmla="*/ 14423 w 20192"/>
                                  <a:gd name="connsiteY7" fmla="*/ 164419 h 175957"/>
                                  <a:gd name="connsiteX8" fmla="*/ 5769 w 20192"/>
                                  <a:gd name="connsiteY8" fmla="*/ 173073 h 175957"/>
                                  <a:gd name="connsiteX9" fmla="*/ 11539 w 20192"/>
                                  <a:gd name="connsiteY9" fmla="*/ 175957 h 175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192" h="175957">
                                    <a:moveTo>
                                      <a:pt x="17308" y="0"/>
                                    </a:moveTo>
                                    <a:lnTo>
                                      <a:pt x="5769" y="23076"/>
                                    </a:lnTo>
                                    <a:lnTo>
                                      <a:pt x="0" y="49037"/>
                                    </a:lnTo>
                                    <a:lnTo>
                                      <a:pt x="11539" y="63460"/>
                                    </a:lnTo>
                                    <a:lnTo>
                                      <a:pt x="20192" y="89421"/>
                                    </a:lnTo>
                                    <a:lnTo>
                                      <a:pt x="20192" y="124035"/>
                                    </a:lnTo>
                                    <a:lnTo>
                                      <a:pt x="17308" y="147112"/>
                                    </a:lnTo>
                                    <a:lnTo>
                                      <a:pt x="14423" y="164419"/>
                                    </a:lnTo>
                                    <a:lnTo>
                                      <a:pt x="5769" y="173073"/>
                                    </a:lnTo>
                                    <a:lnTo>
                                      <a:pt x="11539" y="175957"/>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1" name="Forme libre : forme 694"/>
                            <wps:cNvSpPr/>
                            <wps:spPr>
                              <a:xfrm>
                                <a:off x="283827" y="5770"/>
                                <a:ext cx="28845" cy="181726"/>
                              </a:xfrm>
                              <a:custGeom>
                                <a:avLst/>
                                <a:gdLst>
                                  <a:gd name="connsiteX0" fmla="*/ 0 w 28845"/>
                                  <a:gd name="connsiteY0" fmla="*/ 0 h 181726"/>
                                  <a:gd name="connsiteX1" fmla="*/ 0 w 28845"/>
                                  <a:gd name="connsiteY1" fmla="*/ 66344 h 181726"/>
                                  <a:gd name="connsiteX2" fmla="*/ 11538 w 28845"/>
                                  <a:gd name="connsiteY2" fmla="*/ 103843 h 181726"/>
                                  <a:gd name="connsiteX3" fmla="*/ 8653 w 28845"/>
                                  <a:gd name="connsiteY3" fmla="*/ 124035 h 181726"/>
                                  <a:gd name="connsiteX4" fmla="*/ 0 w 28845"/>
                                  <a:gd name="connsiteY4" fmla="*/ 126919 h 181726"/>
                                  <a:gd name="connsiteX5" fmla="*/ 0 w 28845"/>
                                  <a:gd name="connsiteY5" fmla="*/ 149996 h 181726"/>
                                  <a:gd name="connsiteX6" fmla="*/ 11538 w 28845"/>
                                  <a:gd name="connsiteY6" fmla="*/ 158649 h 181726"/>
                                  <a:gd name="connsiteX7" fmla="*/ 28845 w 28845"/>
                                  <a:gd name="connsiteY7" fmla="*/ 178841 h 181726"/>
                                  <a:gd name="connsiteX8" fmla="*/ 28845 w 28845"/>
                                  <a:gd name="connsiteY8" fmla="*/ 181726 h 181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845" h="181726">
                                    <a:moveTo>
                                      <a:pt x="0" y="0"/>
                                    </a:moveTo>
                                    <a:lnTo>
                                      <a:pt x="0" y="66344"/>
                                    </a:lnTo>
                                    <a:lnTo>
                                      <a:pt x="11538" y="103843"/>
                                    </a:lnTo>
                                    <a:lnTo>
                                      <a:pt x="8653" y="124035"/>
                                    </a:lnTo>
                                    <a:lnTo>
                                      <a:pt x="0" y="126919"/>
                                    </a:lnTo>
                                    <a:lnTo>
                                      <a:pt x="0" y="149996"/>
                                    </a:lnTo>
                                    <a:lnTo>
                                      <a:pt x="11538" y="158649"/>
                                    </a:lnTo>
                                    <a:lnTo>
                                      <a:pt x="28845" y="178841"/>
                                    </a:lnTo>
                                    <a:lnTo>
                                      <a:pt x="28845" y="18172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Forme libre : forme 695"/>
                            <wps:cNvSpPr/>
                            <wps:spPr>
                              <a:xfrm>
                                <a:off x="621318" y="5770"/>
                                <a:ext cx="28846" cy="184610"/>
                              </a:xfrm>
                              <a:custGeom>
                                <a:avLst/>
                                <a:gdLst>
                                  <a:gd name="connsiteX0" fmla="*/ 17307 w 28846"/>
                                  <a:gd name="connsiteY0" fmla="*/ 0 h 184610"/>
                                  <a:gd name="connsiteX1" fmla="*/ 2885 w 28846"/>
                                  <a:gd name="connsiteY1" fmla="*/ 60575 h 184610"/>
                                  <a:gd name="connsiteX2" fmla="*/ 0 w 28846"/>
                                  <a:gd name="connsiteY2" fmla="*/ 83651 h 184610"/>
                                  <a:gd name="connsiteX3" fmla="*/ 0 w 28846"/>
                                  <a:gd name="connsiteY3" fmla="*/ 109612 h 184610"/>
                                  <a:gd name="connsiteX4" fmla="*/ 8654 w 28846"/>
                                  <a:gd name="connsiteY4" fmla="*/ 124035 h 184610"/>
                                  <a:gd name="connsiteX5" fmla="*/ 17307 w 28846"/>
                                  <a:gd name="connsiteY5" fmla="*/ 135573 h 184610"/>
                                  <a:gd name="connsiteX6" fmla="*/ 28846 w 28846"/>
                                  <a:gd name="connsiteY6" fmla="*/ 152880 h 184610"/>
                                  <a:gd name="connsiteX7" fmla="*/ 28846 w 28846"/>
                                  <a:gd name="connsiteY7" fmla="*/ 167303 h 184610"/>
                                  <a:gd name="connsiteX8" fmla="*/ 23076 w 28846"/>
                                  <a:gd name="connsiteY8" fmla="*/ 184610 h 18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846" h="184610">
                                    <a:moveTo>
                                      <a:pt x="17307" y="0"/>
                                    </a:moveTo>
                                    <a:lnTo>
                                      <a:pt x="2885" y="60575"/>
                                    </a:lnTo>
                                    <a:lnTo>
                                      <a:pt x="0" y="83651"/>
                                    </a:lnTo>
                                    <a:lnTo>
                                      <a:pt x="0" y="109612"/>
                                    </a:lnTo>
                                    <a:lnTo>
                                      <a:pt x="8654" y="124035"/>
                                    </a:lnTo>
                                    <a:lnTo>
                                      <a:pt x="17307" y="135573"/>
                                    </a:lnTo>
                                    <a:lnTo>
                                      <a:pt x="28846" y="152880"/>
                                    </a:lnTo>
                                    <a:lnTo>
                                      <a:pt x="28846" y="167303"/>
                                    </a:lnTo>
                                    <a:lnTo>
                                      <a:pt x="23076" y="18461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Forme libre : forme 696"/>
                            <wps:cNvSpPr/>
                            <wps:spPr>
                              <a:xfrm>
                                <a:off x="791506" y="11539"/>
                                <a:ext cx="54806" cy="175957"/>
                              </a:xfrm>
                              <a:custGeom>
                                <a:avLst/>
                                <a:gdLst>
                                  <a:gd name="connsiteX0" fmla="*/ 0 w 54806"/>
                                  <a:gd name="connsiteY0" fmla="*/ 0 h 175957"/>
                                  <a:gd name="connsiteX1" fmla="*/ 2885 w 54806"/>
                                  <a:gd name="connsiteY1" fmla="*/ 37499 h 175957"/>
                                  <a:gd name="connsiteX2" fmla="*/ 14423 w 54806"/>
                                  <a:gd name="connsiteY2" fmla="*/ 69229 h 175957"/>
                                  <a:gd name="connsiteX3" fmla="*/ 34615 w 54806"/>
                                  <a:gd name="connsiteY3" fmla="*/ 92305 h 175957"/>
                                  <a:gd name="connsiteX4" fmla="*/ 43268 w 54806"/>
                                  <a:gd name="connsiteY4" fmla="*/ 118266 h 175957"/>
                                  <a:gd name="connsiteX5" fmla="*/ 54806 w 54806"/>
                                  <a:gd name="connsiteY5" fmla="*/ 147111 h 175957"/>
                                  <a:gd name="connsiteX6" fmla="*/ 43268 w 54806"/>
                                  <a:gd name="connsiteY6" fmla="*/ 164419 h 175957"/>
                                  <a:gd name="connsiteX7" fmla="*/ 43268 w 54806"/>
                                  <a:gd name="connsiteY7" fmla="*/ 175957 h 175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806" h="175957">
                                    <a:moveTo>
                                      <a:pt x="0" y="0"/>
                                    </a:moveTo>
                                    <a:lnTo>
                                      <a:pt x="2885" y="37499"/>
                                    </a:lnTo>
                                    <a:lnTo>
                                      <a:pt x="14423" y="69229"/>
                                    </a:lnTo>
                                    <a:lnTo>
                                      <a:pt x="34615" y="92305"/>
                                    </a:lnTo>
                                    <a:lnTo>
                                      <a:pt x="43268" y="118266"/>
                                    </a:lnTo>
                                    <a:lnTo>
                                      <a:pt x="54806" y="147111"/>
                                    </a:lnTo>
                                    <a:lnTo>
                                      <a:pt x="43268" y="164419"/>
                                    </a:lnTo>
                                    <a:lnTo>
                                      <a:pt x="43268" y="175957"/>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4" name="Forme libre : forme 697"/>
                            <wps:cNvSpPr/>
                            <wps:spPr>
                              <a:xfrm>
                                <a:off x="715366" y="0"/>
                                <a:ext cx="49037" cy="184611"/>
                              </a:xfrm>
                              <a:custGeom>
                                <a:avLst/>
                                <a:gdLst>
                                  <a:gd name="connsiteX0" fmla="*/ 11538 w 49037"/>
                                  <a:gd name="connsiteY0" fmla="*/ 0 h 184611"/>
                                  <a:gd name="connsiteX1" fmla="*/ 2885 w 49037"/>
                                  <a:gd name="connsiteY1" fmla="*/ 69229 h 184611"/>
                                  <a:gd name="connsiteX2" fmla="*/ 0 w 49037"/>
                                  <a:gd name="connsiteY2" fmla="*/ 80768 h 184611"/>
                                  <a:gd name="connsiteX3" fmla="*/ 11538 w 49037"/>
                                  <a:gd name="connsiteY3" fmla="*/ 103844 h 184611"/>
                                  <a:gd name="connsiteX4" fmla="*/ 28845 w 49037"/>
                                  <a:gd name="connsiteY4" fmla="*/ 124036 h 184611"/>
                                  <a:gd name="connsiteX5" fmla="*/ 49037 w 49037"/>
                                  <a:gd name="connsiteY5" fmla="*/ 158650 h 184611"/>
                                  <a:gd name="connsiteX6" fmla="*/ 49037 w 49037"/>
                                  <a:gd name="connsiteY6" fmla="*/ 184611 h 1846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037" h="184611">
                                    <a:moveTo>
                                      <a:pt x="11538" y="0"/>
                                    </a:moveTo>
                                    <a:lnTo>
                                      <a:pt x="2885" y="69229"/>
                                    </a:lnTo>
                                    <a:lnTo>
                                      <a:pt x="0" y="80768"/>
                                    </a:lnTo>
                                    <a:lnTo>
                                      <a:pt x="11538" y="103844"/>
                                    </a:lnTo>
                                    <a:lnTo>
                                      <a:pt x="28845" y="124036"/>
                                    </a:lnTo>
                                    <a:lnTo>
                                      <a:pt x="49037" y="158650"/>
                                    </a:lnTo>
                                    <a:lnTo>
                                      <a:pt x="49037" y="184611"/>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214B0F30" id="Groupe 737" o:spid="_x0000_s1200" style="position:absolute;margin-left:16.7pt;margin-top:.05pt;width:460.65pt;height:684.55pt;z-index:251721728;mso-width-relative:margin;mso-height-relative:margin" coordsize="58485,8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">
                <v:group id="Groupe 738" o:spid="_x0000_s1201" style="position:absolute;width:56703;height:86927" coordsize="56703,8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">
                  <v:group id="Groupe 739" o:spid="_x0000_s1202" style="position:absolute;left:10508;top:15967;width:46195;height:25464" coordorigin="-5459" coordsize="46194,25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rect id="Rectangle 740" o:spid="_x0000_s1203" style="position:absolute;left:-5459;top:545;width:46194;height:3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" fillcolor="white [3212]" strokecolor="black [3213]" strokeweight="2pt">
                      <v:textbox inset="0,0,0,0">
                        <w:txbxContent>
                          <w:p w:rsidR="00B94F68" w:rsidRPr="00D846E3" w:rsidRDefault="00B94F68" w:rsidP="00041D91">
                            <w:pPr>
                              <w:jc w:val="center"/>
                              <w:rPr>
                                <w:color w:val="000000" w:themeColor="text1"/>
                              </w:rPr>
                            </w:pPr>
                            <w:r w:rsidRPr="00D846E3">
                              <w:rPr>
                                <w:color w:val="000000" w:themeColor="text1"/>
                              </w:rPr>
                              <w:t>Automate</w:t>
                            </w:r>
                            <w:r>
                              <w:rPr>
                                <w:color w:val="000000" w:themeColor="text1"/>
                              </w:rPr>
                              <w:t xml:space="preserve"> </w:t>
                            </w:r>
                            <w:r w:rsidRPr="00D846E3">
                              <w:rPr>
                                <w:color w:val="000000" w:themeColor="text1"/>
                              </w:rPr>
                              <w:t>dépoussiéreur</w:t>
                            </w:r>
                          </w:p>
                        </w:txbxContent>
                      </v:textbox>
                    </v:rect>
                    <v:rect id="Rectangle 741" o:spid="_x0000_s1204" style="position:absolute;left:22655;top:15967;width:6619;height:4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" fillcolor="white [3212]" strokecolor="black [3213]" strokeweight="2pt">
                      <v:textbox inset="0,0,0,0">
                        <w:txbxContent>
                          <w:p w:rsidR="00B94F68" w:rsidRPr="00D846E3" w:rsidRDefault="00B94F68" w:rsidP="00041D91">
                            <w:pPr>
                              <w:jc w:val="center"/>
                              <w:rPr>
                                <w:color w:val="000000" w:themeColor="text1"/>
                              </w:rPr>
                            </w:pPr>
                            <w:r>
                              <w:rPr>
                                <w:color w:val="000000" w:themeColor="text1"/>
                              </w:rPr>
                              <w:t>Variateur vitesse</w:t>
                            </w:r>
                          </w:p>
                        </w:txbxContent>
                      </v:textbox>
                    </v:rect>
                    <v:group id="Groupe 742" o:spid="_x0000_s1205" style="position:absolute;left:818;top:2729;width:3271;height:22104" coordsize="3270,2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Zone de texte 743" o:spid="_x0000_s1206" type="#_x0000_t202" style="position:absolute;left:-5904;top:5904;width:15077;height:3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" filled="f" stroked="f" strokeweight=".5pt">
                        <v:textbox inset="0,0,0,0">
                          <w:txbxContent>
                            <w:p w:rsidR="00B94F68" w:rsidRPr="005F5C0D" w:rsidRDefault="00B94F68" w:rsidP="00041D91">
                              <w:r w:rsidRPr="005F5C0D">
                                <w:t>Température gaine 1</w:t>
                              </w:r>
                            </w:p>
                          </w:txbxContent>
                        </v:textbox>
                      </v:shape>
                      <v:shape id="Connecteur droit avec flèche 744" o:spid="_x0000_s1207" type="#_x0000_t32" style="position:absolute;left:2524;top:1160;width:0;height:20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" strokecolor="black [3040]">
                        <v:stroke startarrow="diamond" endarrow="block"/>
                      </v:shape>
                    </v:group>
                    <v:group id="Groupe 745" o:spid="_x0000_s1208" style="position:absolute;left:3480;top:2729;width:3270;height:22104" coordsize="3270,2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Zone de texte 746" o:spid="_x0000_s1209" type="#_x0000_t202" style="position:absolute;left:-5904;top:5904;width:15077;height:3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" filled="f" stroked="f" strokeweight=".5pt">
                        <v:textbox inset="0,0,0,0">
                          <w:txbxContent>
                            <w:p w:rsidR="00B94F68" w:rsidRPr="005F5C0D" w:rsidRDefault="00B94F68" w:rsidP="00041D91">
                              <w:r w:rsidRPr="005F5C0D">
                                <w:t xml:space="preserve">Température gaine </w:t>
                              </w:r>
                              <w:r>
                                <w:t>2</w:t>
                              </w:r>
                            </w:p>
                          </w:txbxContent>
                        </v:textbox>
                      </v:shape>
                      <v:shape id="Connecteur droit avec flèche 747" o:spid="_x0000_s1210" type="#_x0000_t32" style="position:absolute;left:2524;top:1160;width:0;height:20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" strokecolor="black [3040]">
                        <v:stroke startarrow="diamond" endarrow="block"/>
                      </v:shape>
                    </v:group>
                    <v:group id="Groupe 748" o:spid="_x0000_s1211" style="position:absolute;left:6346;top:2729;width:3270;height:22104" coordsize="3270,2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shape id="Zone de texte 749" o:spid="_x0000_s1212" type="#_x0000_t202" style="position:absolute;left:-5904;top:5904;width:15077;height:3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" filled="f" stroked="f" strokeweight=".5pt">
                        <v:textbox inset="0,0,0,0">
                          <w:txbxContent>
                            <w:p w:rsidR="00B94F68" w:rsidRPr="005F5C0D" w:rsidRDefault="00B94F68" w:rsidP="00041D91">
                              <w:r w:rsidRPr="005F5C0D">
                                <w:t xml:space="preserve">Température gaine </w:t>
                              </w:r>
                              <w:r>
                                <w:t>3</w:t>
                              </w:r>
                            </w:p>
                          </w:txbxContent>
                        </v:textbox>
                      </v:shape>
                      <v:shape id="Connecteur droit avec flèche 750" o:spid="_x0000_s1213" type="#_x0000_t32" style="position:absolute;left:2524;top:1160;width:0;height:20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" strokecolor="black [3040]">
                        <v:stroke startarrow="diamond" endarrow="block"/>
                      </v:shape>
                    </v:group>
                    <v:group id="Groupe 751" o:spid="_x0000_s1214" style="position:absolute;left:34593;top:3989;width:3270;height:21474" coordorigin="-4,1160" coordsize="3270,2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Zone de texte 752" o:spid="_x0000_s1215" type="#_x0000_t202" style="position:absolute;left:-2653;top:9157;width:8567;height:3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" filled="f" stroked="f" strokeweight=".5pt">
                        <v:textbox inset="0,0,0,0">
                          <w:txbxContent>
                            <w:p w:rsidR="00B94F68" w:rsidRPr="005F5C0D" w:rsidRDefault="00B94F68" w:rsidP="00041D91">
                              <w:r>
                                <w:t>Pression</w:t>
                              </w:r>
                            </w:p>
                          </w:txbxContent>
                        </v:textbox>
                      </v:shape>
                      <v:shape id="Connecteur droit avec flèche 753" o:spid="_x0000_s1216" type="#_x0000_t32" style="position:absolute;left:2520;top:1160;width:19;height:208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" strokecolor="black [3040]">
                        <v:stroke startarrow="diamond" endarrow="block"/>
                      </v:shape>
                    </v:group>
                    <v:group id="Groupe 754" o:spid="_x0000_s1217" style="position:absolute;left:23883;width:3270;height:15967;flip:y" coordorigin="545,10757" coordsize="3270,15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">
                      <v:shape id="Zone de texte 755" o:spid="_x0000_s1218" type="#_x0000_t202" style="position:absolute;left:-5358;top:17126;width:15078;height:32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" filled="f" stroked="f" strokeweight=".5pt">
                        <v:textbox inset="0,0,0,0">
                          <w:txbxContent>
                            <w:p w:rsidR="00B94F68" w:rsidRPr="005F5C0D" w:rsidRDefault="00B94F68" w:rsidP="00041D91">
                              <w:r>
                                <w:t>Consigne vitesse</w:t>
                              </w:r>
                            </w:p>
                          </w:txbxContent>
                        </v:textbox>
                      </v:shape>
                      <v:shape id="Connecteur droit avec flèche 756" o:spid="_x0000_s1219" type="#_x0000_t32" style="position:absolute;left:2592;top:10757;width:0;height:117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" strokecolor="black [3040]">
                        <v:stroke endarrow="block"/>
                      </v:shape>
                    </v:group>
                    <v:shape id="Connecteur droit avec flèche 757" o:spid="_x0000_s1220" type="#_x0000_t32" style="position:absolute;left:25996;top:20334;width:0;height:41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" strokecolor="black [3040]">
                      <v:stroke endarrow="block"/>
                    </v:shape>
                  </v:group>
                  <v:group id="Groupe 758" o:spid="_x0000_s1221" style="position:absolute;left:40397;top:4639;width:16165;height:10441" coordorigin="-1569" coordsize="16164,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v:group id="Groupe 759" o:spid="_x0000_s1222" style="position:absolute;left:6550;top:4162;width:6136;height:5252" coordsize="6135,5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LV/g7E46A3P4CAAD//wMAUEsBAi0AFAAGAAgAAAAhANvh9svuAAAAhQEAABMAAAAAAAAA&#10;AAAAAAAAAAAAAFtDb250ZW50X1R5cGVzXS54bWxQSwECLQAUAAYACAAAACEAWvQsW78AAAAVAQAA&#10;CwAAAAAAAAAAAAAAAAAfAQAAX3JlbHMvLnJlbHNQSwECLQAUAAYACAAAACEAfwbeJMYAAADcAAAA&#10;DwAAAAAAAAAAAAAAAAAHAgAAZHJzL2Rvd25yZXYueG1sUEsFBgAAAAADAAMAtwAAAPoCAAAAAA==&#10;">
                      <v:shape id="Forme libre : forme 105" o:spid="_x0000_s1223" style="position:absolute;width:6135;height:5251;visibility:visible;mso-wrap-style:square;v-text-anchor:middle" coordsize="614149,525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" path="m245660,395785l6859,402606c6854,275232,5,127374,,l614149,r,395785l341194,395785r,68239l539087,491320r-40943,27295l320723,498144r-54591,l136478,525439,75063,511791,279779,457200,245660,395785xe" fillcolor="white [3212]" strokecolor="black [3213]" strokeweight="2pt">
                        <v:path arrowok="t" o:connecttype="custom" o:connectlocs="245431,395564;6853,402381;0,0;613577,0;613577,395564;340876,395564;340876,463764;538585,491045;497680,518325;320424,497865;265884,497865;136351,525145;74993,511505;279518,456944;245431,395564" o:connectangles="0,0,0,0,0,0,0,0,0,0,0,0,0,0,0"/>
                      </v:shape>
                      <v:rect id="Rectangle 761" o:spid="_x0000_s1224" style="position:absolute;left:272;top:272;width:5664;height:3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" fillcolor="white [3212]" strokecolor="black [3213]" strokeweight="2pt"/>
                    </v:group>
                    <v:group id="Groupe 762" o:spid="_x0000_s1225" style="position:absolute;left:1433;top:3889;width:4367;height:5800" coordsize="4367,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bo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NF/B7JhwBuf4BAAD//wMAUEsBAi0AFAAGAAgAAAAhANvh9svuAAAAhQEAABMAAAAAAAAA&#10;AAAAAAAAAAAAAFtDb250ZW50X1R5cGVzXS54bWxQSwECLQAUAAYACAAAACEAWvQsW78AAAAVAQAA&#10;CwAAAAAAAAAAAAAAAAAfAQAAX3JlbHMvLnJlbHNQSwECLQAUAAYACAAAACEAv86G6MYAAADcAAAA&#10;DwAAAAAAAAAAAAAAAAAHAgAAZHJzL2Rvd25yZXYueG1sUEsFBgAAAAADAAMAtwAAAPoCAAAAAA==&#10;">
                      <v:group id="Groupe 763" o:spid="_x0000_s1226" style="position:absolute;width:4367;height:5800" coordsize="4367,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shape id="Forme libre : forme 107" o:spid="_x0000_s1227" style="position:absolute;width:4367;height:5800;visibility:visible;mso-wrap-style:square;v-text-anchor:middle" coordsize="436729,580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" path="m6824,532263c4549,370764,2275,209266,,47767l191069,,436729,6824v-2275,188794,-4549,377588,-6824,566382l225188,580030,6824,532263xe" fillcolor="white [3212]" strokecolor="black [3213]" strokeweight="2pt">
                          <v:path arrowok="t" o:connecttype="custom" o:connectlocs="6824,532263;0,47767;191069,0;436729,6824;429905,573206;225188,580030;6824,532263" o:connectangles="0,0,0,0,0,0,0"/>
                        </v:shape>
                        <v:line id="Connecteur droit 765" o:spid="_x0000_s1228" style="position:absolute;visibility:visible;mso-wrap-style:square" from="2183,68" to="2251,5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" strokecolor="black [3040]"/>
                      </v:group>
                      <v:line id="Connecteur droit 766" o:spid="_x0000_s1229" style="position:absolute;visibility:visible;mso-wrap-style:square" from="2251,1501" to="4299,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" strokecolor="black [3040]"/>
                      <v:line id="Connecteur droit 767" o:spid="_x0000_s1230" style="position:absolute;visibility:visible;mso-wrap-style:square" from="2251,3138" to="4299,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" strokecolor="black [3040]"/>
                    </v:group>
                    <v:rect id="Rectangle 576" o:spid="_x0000_s1231" style="position:absolute;left:955;top:2797;width:12488;height:7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" filled="f" strokecolor="black [3213]" strokeweight="2pt"/>
                    <v:shape id="Zone de texte 577" o:spid="_x0000_s1232" type="#_x0000_t202" style="position:absolute;left:-1569;width:16164;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" filled="f" stroked="f" strokeweight=".5pt">
                      <v:textbox>
                        <w:txbxContent>
                          <w:p w:rsidR="00B94F68" w:rsidRDefault="00B94F68" w:rsidP="00041D91">
                            <w:r>
                              <w:t>Poste de supervision</w:t>
                            </w:r>
                          </w:p>
                        </w:txbxContent>
                      </v:textbox>
                    </v:shape>
                  </v:group>
                  <v:shape id="Zone de texte 578" o:spid="_x0000_s1233" type="#_x0000_t202" style="position:absolute;top:3480;width:19102;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" fillcolor="white [3201]" strokeweight=".5pt">
                    <v:textbox>
                      <w:txbxContent>
                        <w:p w:rsidR="00B94F68" w:rsidRDefault="00B94F68" w:rsidP="00041D91">
                          <w:pPr>
                            <w:jc w:val="center"/>
                          </w:pPr>
                          <w:r>
                            <w:t>Switch</w:t>
                          </w:r>
                        </w:p>
                      </w:txbxContent>
                    </v:textbox>
                  </v:shape>
                  <v:shape id="Zone de texte 579" o:spid="_x0000_s1234" type="#_x0000_t202" style="position:absolute;left:29001;top:3548;width:8458;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" fillcolor="white [3201]" strokeweight=".5pt">
                    <v:textbox>
                      <w:txbxContent>
                        <w:p w:rsidR="00B94F68" w:rsidRDefault="00B94F68" w:rsidP="00041D91">
                          <w:pPr>
                            <w:jc w:val="center"/>
                          </w:pPr>
                          <w:r>
                            <w:t>Switch</w:t>
                          </w:r>
                        </w:p>
                      </w:txbxContent>
                    </v:textbox>
                  </v:shape>
                  <v:line id="Connecteur droit 580" o:spid="_x0000_s1235" style="position:absolute;flip:y;visibility:visible;mso-wrap-style:square" from="12760,6960" to="12760,16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" strokecolor="black [3040]"/>
                  <v:shape id="Forme libre : forme 186" o:spid="_x0000_s1236" style="position:absolute;left:35825;top:7028;width:7028;height:4299;visibility:visible;mso-wrap-style:square;v-text-anchor:middle" coordsize="702860,24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" path="m,l,245660r702860,e" filled="f" strokecolor="black [3040]">
                    <v:path arrowok="t" o:connecttype="custom" o:connectlocs="0,0;0,429905;702860,429905" o:connectangles="0,0,0"/>
                  </v:shape>
                  <v:shape id="Forme libre : forme 187" o:spid="_x0000_s1237" style="position:absolute;left:16172;top:6960;width:16992;height:4367;visibility:visible;mso-wrap-style:square;v-text-anchor:middle" coordsize="1699146,436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" path="m1699146,6824r,429905l,436729,,e" filled="f" strokecolor="black [3040]">
                    <v:path arrowok="t" o:connecttype="custom" o:connectlocs="1699146,6824;1699146,436729;0,436729;0,0" o:connectangles="0,0,0,0"/>
                  </v:shape>
                  <v:shape id="Forme libre : forme 195" o:spid="_x0000_s1238" style="position:absolute;left:25043;top:1501;width:18288;height:8257;visibility:visible;mso-wrap-style:square;v-text-anchor:middle" coordsize="1828800,825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" path="m552734,545910r,279779l,825689,,,1828800,e" filled="f" strokecolor="black [3040]">
                    <v:stroke endarrow="block"/>
                    <v:path arrowok="t" o:connecttype="custom" o:connectlocs="552734,545910;552734,825689;0,825689;0,0;1828800,0" o:connectangles="0,0,0,0,0"/>
                  </v:shape>
                  <v:shape id="Zone de texte 584" o:spid="_x0000_s1239" type="#_x0000_t202" style="position:absolute;left:43263;width:975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" filled="f" stroked="f" strokeweight=".5pt">
                    <v:textbox>
                      <w:txbxContent>
                        <w:p w:rsidR="00B94F68" w:rsidRDefault="00B94F68" w:rsidP="00041D91">
                          <w:r>
                            <w:t>Hors étude</w:t>
                          </w:r>
                        </w:p>
                      </w:txbxContent>
                    </v:textbox>
                  </v:shape>
                  <v:rect id="Rectangle 585" o:spid="_x0000_s1240" style="position:absolute;top:83524;width:45651;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" fillcolor="white [3212]" strokecolor="black [3213]" strokeweight="2pt">
                    <v:textbox inset="0,0,0,0">
                      <w:txbxContent>
                        <w:p w:rsidR="00B94F68" w:rsidRPr="00D846E3" w:rsidRDefault="00B94F68" w:rsidP="00041D91">
                          <w:pPr>
                            <w:jc w:val="center"/>
                            <w:rPr>
                              <w:color w:val="000000" w:themeColor="text1"/>
                            </w:rPr>
                          </w:pPr>
                          <w:r w:rsidRPr="00D846E3">
                            <w:rPr>
                              <w:color w:val="000000" w:themeColor="text1"/>
                            </w:rPr>
                            <w:t>Automate</w:t>
                          </w:r>
                          <w:r>
                            <w:rPr>
                              <w:color w:val="000000" w:themeColor="text1"/>
                            </w:rPr>
                            <w:t xml:space="preserve"> refroidisseur</w:t>
                          </w:r>
                        </w:p>
                      </w:txbxContent>
                    </v:textbox>
                  </v:rect>
                  <v:group id="Groupe 586" o:spid="_x0000_s1241" style="position:absolute;left:18697;top:51315;width:24702;height:19515" coordsize="24701,19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line id="Connecteur droit 587" o:spid="_x0000_s1242" style="position:absolute;visibility:visible;mso-wrap-style:square" from="13101,9485" to="13101,1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" strokecolor="black [3040]"/>
                    <v:group id="Groupe 588" o:spid="_x0000_s1243" style="position:absolute;width:24701;height:19515" coordsize="24701,19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line id="Connecteur droit 589" o:spid="_x0000_s1244" style="position:absolute;visibility:visible;mso-wrap-style:square" from="11737,2183" to="11737,1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" strokecolor="black [3040]"/>
                      <v:group id="Groupe 590" o:spid="_x0000_s1245" style="position:absolute;width:24701;height:19515" coordsize="24701,19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line id="Connecteur droit 591" o:spid="_x0000_s1246" style="position:absolute;visibility:visible;mso-wrap-style:square" from="12351,5868" to="12351,13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" strokecolor="black [3040]"/>
                        <v:group id="Groupe 592" o:spid="_x0000_s1247" style="position:absolute;width:24701;height:19515" coordsize="24701,19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rect id="Rectangle 593" o:spid="_x0000_s1248" style="position:absolute;top:13647;width:7778;height:5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" fillcolor="white [3212]" strokecolor="black [3213]" strokeweight="2pt">
                            <v:textbox inset="0,0,0,0">
                              <w:txbxContent>
                                <w:p w:rsidR="00B94F68" w:rsidRPr="00D846E3" w:rsidRDefault="00B94F68" w:rsidP="00041D91">
                                  <w:pPr>
                                    <w:jc w:val="center"/>
                                    <w:rPr>
                                      <w:color w:val="000000" w:themeColor="text1"/>
                                    </w:rPr>
                                  </w:pPr>
                                  <w:r>
                                    <w:rPr>
                                      <w:color w:val="000000" w:themeColor="text1"/>
                                    </w:rPr>
                                    <w:t>Démarreur progressif</w:t>
                                  </w:r>
                                </w:p>
                              </w:txbxContent>
                            </v:textbox>
                          </v:rect>
                          <v:rect id="Rectangle 594" o:spid="_x0000_s1249" style="position:absolute;left:8529;top:13647;width:7779;height:5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" fillcolor="white [3212]" strokecolor="black [3213]" strokeweight="2pt">
                            <v:textbox inset="0,0,0,0">
                              <w:txbxContent>
                                <w:p w:rsidR="00B94F68" w:rsidRPr="00D846E3" w:rsidRDefault="00B94F68" w:rsidP="00041D91">
                                  <w:pPr>
                                    <w:jc w:val="center"/>
                                    <w:rPr>
                                      <w:color w:val="000000" w:themeColor="text1"/>
                                    </w:rPr>
                                  </w:pPr>
                                  <w:r>
                                    <w:rPr>
                                      <w:color w:val="000000" w:themeColor="text1"/>
                                    </w:rPr>
                                    <w:t>Démarreur progressif</w:t>
                                  </w:r>
                                </w:p>
                              </w:txbxContent>
                            </v:textbox>
                          </v:rect>
                          <v:rect id="Rectangle 595" o:spid="_x0000_s1250" style="position:absolute;left:16923;top:13647;width:7778;height:5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" fillcolor="white [3212]" strokecolor="black [3213]" strokeweight="2pt">
                            <v:textbox inset="0,0,0,0">
                              <w:txbxContent>
                                <w:p w:rsidR="00B94F68" w:rsidRPr="00D846E3" w:rsidRDefault="00B94F68" w:rsidP="00041D91">
                                  <w:pPr>
                                    <w:jc w:val="center"/>
                                    <w:rPr>
                                      <w:color w:val="000000" w:themeColor="text1"/>
                                    </w:rPr>
                                  </w:pPr>
                                  <w:r>
                                    <w:rPr>
                                      <w:color w:val="000000" w:themeColor="text1"/>
                                    </w:rPr>
                                    <w:t>Démarreur progressif</w:t>
                                  </w:r>
                                </w:p>
                              </w:txbxContent>
                            </v:textbox>
                          </v:rect>
                          <v:line id="Connecteur droit 596" o:spid="_x0000_s1251" style="position:absolute;flip:x;visibility:visible;mso-wrap-style:square" from="13101,7847" to="14940,9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" strokecolor="black [3040]">
                            <v:stroke startarrow="block"/>
                          </v:line>
                          <v:line id="Connecteur droit 597" o:spid="_x0000_s1252" style="position:absolute;flip:x;visibility:visible;mso-wrap-style:square" from="12282,3616" to="14803,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" strokecolor="black [3040]">
                            <v:stroke startarrow="block"/>
                          </v:line>
                          <v:line id="Connecteur droit 598" o:spid="_x0000_s1253" style="position:absolute;flip:x;visibility:visible;mso-wrap-style:square" from="11737,0" to="14394,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" strokecolor="black [3040]">
                            <v:stroke startarrow="block"/>
                          </v:line>
                          <v:shape id="Forme libre : forme 298" o:spid="_x0000_s1254" style="position:absolute;left:3957;top:12214;width:7779;height:1432;visibility:visible;mso-wrap-style:square;v-text-anchor:middle" coordsize="777923,1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" path="m777923,l,,,129654e" filled="f" strokecolor="black [3040]">
                            <v:path arrowok="t" o:connecttype="custom" o:connectlocs="777875,0;0,0;0,143187" o:connectangles="0,0,0"/>
                          </v:shape>
                          <v:shape id="Forme libre : forme 299" o:spid="_x0000_s1255" style="position:absolute;left:13101;top:12146;width:7779;height:1432;flip:x;visibility:visible;mso-wrap-style:square;v-text-anchor:middle" coordsize="777923,1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" path="m777923,l,,,129654e" filled="f" strokecolor="black [3040]">
                            <v:path arrowok="t" o:connecttype="custom" o:connectlocs="777875,0;0,0;0,143187" o:connectangles="0,0,0"/>
                          </v:shape>
                        </v:group>
                      </v:group>
                    </v:group>
                  </v:group>
                  <v:group id="Groupe 601" o:spid="_x0000_s1256" style="position:absolute;left:18833;top:70831;width:5859;height:12688" coordsize="5858,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shape id="Zone de texte 602" o:spid="_x0000_s1257" type="#_x0000_t202" style="position:absolute;left:-3175;top:5015;width:8801;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" filled="f" stroked="f" strokeweight=".5pt">
                      <v:textbox inset="0,0,0,0">
                        <w:txbxContent>
                          <w:p w:rsidR="00B94F68" w:rsidRPr="005F5C0D" w:rsidRDefault="00B94F68" w:rsidP="00041D91">
                            <w:r>
                              <w:t>Marche/Arrêt</w:t>
                            </w:r>
                          </w:p>
                        </w:txbxContent>
                      </v:textbox>
                    </v:shape>
                    <v:shape id="Connecteur droit avec flèche 603" o:spid="_x0000_s1258" type="#_x0000_t32" style="position:absolute;left:1908;width:0;height:12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" strokecolor="black [3040]">
                      <v:stroke endarrow="block"/>
                    </v:shape>
                    <v:shape id="Zone de texte 604" o:spid="_x0000_s1259" type="#_x0000_t202" style="position:absolute;left:2045;top:4913;width:5175;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" filled="f" stroked="f" strokeweight=".5pt">
                      <v:textbox inset="0,0,0,0">
                        <w:txbxContent>
                          <w:p w:rsidR="00B94F68" w:rsidRPr="005F5C0D" w:rsidRDefault="00B94F68" w:rsidP="00041D91">
                            <w:r>
                              <w:t>Défauts</w:t>
                            </w:r>
                          </w:p>
                        </w:txbxContent>
                      </v:textbox>
                    </v:shape>
                    <v:shape id="Connecteur droit avec flèche 605" o:spid="_x0000_s1260" type="#_x0000_t32" style="position:absolute;left:5593;top:68;width:0;height:1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" strokecolor="black [3040]">
                      <v:stroke endarrow="block"/>
                    </v:shape>
                  </v:group>
                  <v:group id="Groupe 606" o:spid="_x0000_s1261" style="position:absolute;left:27568;top:70831;width:5858;height:12688" coordsize="5858,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 id="Zone de texte 607" o:spid="_x0000_s1262" type="#_x0000_t202" style="position:absolute;left:-3175;top:5015;width:8801;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" filled="f" stroked="f" strokeweight=".5pt">
                      <v:textbox inset="0,0,0,0">
                        <w:txbxContent>
                          <w:p w:rsidR="00B94F68" w:rsidRPr="005F5C0D" w:rsidRDefault="00B94F68" w:rsidP="00041D91">
                            <w:r>
                              <w:t>Marche/Arrêt</w:t>
                            </w:r>
                          </w:p>
                        </w:txbxContent>
                      </v:textbox>
                    </v:shape>
                    <v:shape id="Connecteur droit avec flèche 608" o:spid="_x0000_s1263" type="#_x0000_t32" style="position:absolute;left:1908;width:0;height:12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" strokecolor="black [3040]">
                      <v:stroke endarrow="block"/>
                    </v:shape>
                    <v:shape id="Zone de texte 609" o:spid="_x0000_s1264" type="#_x0000_t202" style="position:absolute;left:2045;top:4913;width:5175;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" filled="f" stroked="f" strokeweight=".5pt">
                      <v:textbox inset="0,0,0,0">
                        <w:txbxContent>
                          <w:p w:rsidR="00B94F68" w:rsidRPr="005F5C0D" w:rsidRDefault="00B94F68" w:rsidP="00041D91">
                            <w:r>
                              <w:t>Défauts</w:t>
                            </w:r>
                          </w:p>
                        </w:txbxContent>
                      </v:textbox>
                    </v:shape>
                    <v:shape id="Connecteur droit avec flèche 611" o:spid="_x0000_s1265" type="#_x0000_t32" style="position:absolute;left:5593;top:68;width:0;height:1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" strokecolor="black [3040]">
                      <v:stroke endarrow="block"/>
                    </v:shape>
                  </v:group>
                  <v:group id="Groupe 612" o:spid="_x0000_s1266" style="position:absolute;left:36166;top:70763;width:5859;height:12687" coordsize="5858,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shape id="Zone de texte 613" o:spid="_x0000_s1267" type="#_x0000_t202" style="position:absolute;left:-3175;top:5015;width:8801;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" filled="f" stroked="f" strokeweight=".5pt">
                      <v:textbox inset="0,0,0,0">
                        <w:txbxContent>
                          <w:p w:rsidR="00B94F68" w:rsidRPr="005F5C0D" w:rsidRDefault="00B94F68" w:rsidP="00041D91">
                            <w:r>
                              <w:t>Marche/Arrêt</w:t>
                            </w:r>
                          </w:p>
                        </w:txbxContent>
                      </v:textbox>
                    </v:shape>
                    <v:shape id="Connecteur droit avec flèche 614" o:spid="_x0000_s1268" type="#_x0000_t32" style="position:absolute;left:1908;width:0;height:12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" strokecolor="black [3040]">
                      <v:stroke endarrow="block"/>
                    </v:shape>
                    <v:shape id="Zone de texte 615" o:spid="_x0000_s1269" type="#_x0000_t202" style="position:absolute;left:2045;top:4913;width:5175;height:24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" filled="f" stroked="f" strokeweight=".5pt">
                      <v:textbox inset="0,0,0,0">
                        <w:txbxContent>
                          <w:p w:rsidR="00B94F68" w:rsidRPr="005F5C0D" w:rsidRDefault="00B94F68" w:rsidP="00041D91">
                            <w:r>
                              <w:t>Défauts</w:t>
                            </w:r>
                          </w:p>
                        </w:txbxContent>
                      </v:textbox>
                    </v:shape>
                    <v:shape id="Connecteur droit avec flèche 616" o:spid="_x0000_s1270" type="#_x0000_t32" style="position:absolute;left:5593;top:68;width:0;height:1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" strokecolor="black [3040]">
                      <v:stroke endarrow="block"/>
                    </v:shape>
                  </v:group>
                  <v:line id="Connecteur droit 617" o:spid="_x0000_s1271" style="position:absolute;visibility:visible;mso-wrap-style:square" from="2183,6892" to="2183,83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" strokecolor="black [3040]"/>
                </v:group>
                <v:group id="Groupe 618" o:spid="_x0000_s1272" style="position:absolute;left:5386;top:33362;width:53099;height:26720" coordsize="53098,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group id="Groupe 619" o:spid="_x0000_s1273" style="position:absolute;width:53098;height:26720" coordsize="53098,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group id="Groupe 620" o:spid="_x0000_s1274" style="position:absolute;width:53098;height:26720" coordsize="53098,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group id="Groupe 621" o:spid="_x0000_s1275" style="position:absolute;width:53098;height:26720" coordsize="53098,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Groupe 622" o:spid="_x0000_s1276" style="position:absolute;width:52549;height:26720" coordsize="52549,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group id="Groupe 623" o:spid="_x0000_s1277" style="position:absolute;width:52549;height:26248" coordsize="52549,2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line id="Connecteur droit 624" o:spid="_x0000_s1278" style="position:absolute;visibility:visible;mso-wrap-style:square" from="26655,8028" to="52549,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" strokecolor="black [3213]" strokeweight="4.5pt"/>
                            <v:group id="Groupe 625" o:spid="_x0000_s1279" style="position:absolute;width:42792;height:26248" coordsize="42792,2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group id="Groupe 626" o:spid="_x0000_s1280" style="position:absolute;left:35587;top:7096;width:1906;height:1782"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oval id="Ellipse 627" o:spid="_x0000_s1281"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" fillcolor="black [3213]" strokecolor="black [3213]" strokeweight="2pt"/>
                                <v:shape id="Triangle isocèle 628" o:spid="_x0000_s1282" type="#_x0000_t5" style="position:absolute;left:10591;top:38836;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" fillcolor="#a5a5a5 [2092]" strokecolor="#a5a5a5 [2092]" strokeweight="2pt"/>
                                <v:shape id="Triangle isocèle 629" o:spid="_x0000_s1283" type="#_x0000_t5" style="position:absolute;left:72375;top:44131;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" fillcolor="#a5a5a5 [2092]" strokecolor="#a5a5a5 [2092]" strokeweight="2pt"/>
                              </v:group>
                              <v:group id="Groupe 630" o:spid="_x0000_s1284" style="position:absolute;width:42792;height:26248" coordsize="42792,2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group id="Groupe 631" o:spid="_x0000_s1285" style="position:absolute;width:42792;height:25349" coordsize="42792,25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group id="Groupe 632" o:spid="_x0000_s1286" style="position:absolute;width:41734;height:25349" coordsize="41734,25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group id="Groupe 633" o:spid="_x0000_s1287" style="position:absolute;width:26643;height:9196" coordorigin="-3598" coordsize="26643,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group id="Groupe 634" o:spid="_x0000_s1288" style="position:absolute;width:23045;height:9196" coordsize="23045,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group id="Groupe 635" o:spid="_x0000_s1289" style="position:absolute;top:792;width:6659;height:7823" coordsize="6659,7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shape id="Forme libre : forme 616" o:spid="_x0000_s1290" style="position:absolute;width:6659;height:7822;visibility:visible;mso-wrap-style:square;v-text-anchor:middle" coordsize="334631,392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" path="m,301558l,,334631,r,392998l95331,392998,,301558xe" filled="f" strokecolor="black [3213]" strokeweight="1.5pt">
                                            <v:path arrowok="t" o:connecttype="custom" o:connectlocs="0,600250;0,0;665980,0;665980,782261;189727,782261;0,600250" o:connectangles="0,0,0,0,0,0"/>
                                          </v:shape>
                                          <v:group id="Groupe 637" o:spid="_x0000_s1291" style="position:absolute;left:317;top:422;width:6099;height:5242" coordsize="7604,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shape id="Forme libre : forme 617" o:spid="_x0000_s1292" style="position:absolute;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" path="m,404670r54475,l54475,,97276,r,406616l130350,406616e" filled="f" strokecolor="black [3040]" strokeweight="1pt">
                                              <v:path arrowok="t" o:connecttype="custom" o:connectlocs="0,521704;81470,521704;81470,0;145481,0;145481,524213;194945,524213" o:connectangles="0,0,0,0,0,0"/>
                                            </v:shape>
                                            <v:shape id="Forme libre : forme 618" o:spid="_x0000_s1293" style="position:absolute;left:1321;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" path="m,404670r54475,l54475,,97276,r,406616l130350,406616e" filled="f" strokecolor="black [3040]" strokeweight="1pt">
                                              <v:path arrowok="t" o:connecttype="custom" o:connectlocs="0,521704;81470,521704;81470,0;145481,0;145481,524213;194945,524213" o:connectangles="0,0,0,0,0,0"/>
                                            </v:shape>
                                            <v:shape id="Forme libre : forme 619" o:spid="_x0000_s1294" style="position:absolute;left:2854;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" path="m,404670r54475,l54475,,97276,r,406616l130350,406616e" filled="f" strokecolor="black [3040]" strokeweight="1pt">
                                              <v:path arrowok="t" o:connecttype="custom" o:connectlocs="0,521704;81470,521704;81470,0;145481,0;145481,524213;194945,524213" o:connectangles="0,0,0,0,0,0"/>
                                            </v:shape>
                                            <v:shape id="Forme libre : forme 620" o:spid="_x0000_s1295" style="position:absolute;left:4228;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" path="m,404670r54475,l54475,,97276,r,406616l130350,406616e" filled="f" strokecolor="black [3040]" strokeweight="1pt">
                                              <v:path arrowok="t" o:connecttype="custom" o:connectlocs="0,521704;81470,521704;81470,0;145481,0;145481,524213;194945,524213" o:connectangles="0,0,0,0,0,0"/>
                                            </v:shape>
                                            <v:shape id="Forme libre : forme 621" o:spid="_x0000_s1296" style="position:absolute;left:5655;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" path="m,404670r54475,l54475,,97276,r,406616l130350,406616e" filled="f" strokecolor="black [3040]" strokeweight="1pt">
                                              <v:path arrowok="t" o:connecttype="custom" o:connectlocs="0,521704;81470,521704;81470,0;145481,0;145481,524213;194945,524213" o:connectangles="0,0,0,0,0,0"/>
                                            </v:shape>
                                          </v:group>
                                        </v:group>
                                        <v:group id="Groupe 771" o:spid="_x0000_s1297" style="position:absolute;left:18288;width:4757;height:9196" coordsize="4757,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">
                                          <v:rect id="Rectangle 772" o:spid="_x0000_s1298" style="position:absolute;width:4757;height:9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" fillcolor="white [3212]" strokecolor="black [3213]" strokeweight="2pt"/>
                                          <v:group id="Groupe 773" o:spid="_x0000_s1299" style="position:absolute;left:317;top:581;width:4148;height:7922" coordsize="7604,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shape id="Forme libre : forme 624" o:spid="_x0000_s1300" style="position:absolute;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" path="m,404670r54475,l54475,,97276,r,406616l130350,406616e" filled="f" strokecolor="black [3040]" strokeweight="1pt">
                                              <v:path arrowok="t" o:connecttype="custom" o:connectlocs="0,521704;81470,521704;81470,0;145481,0;145481,524213;194945,524213" o:connectangles="0,0,0,0,0,0"/>
                                            </v:shape>
                                            <v:shape id="Forme libre : forme 625" o:spid="_x0000_s1301" style="position:absolute;left:1321;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" path="m,404670r54475,l54475,,97276,r,406616l130350,406616e" filled="f" strokecolor="black [3040]" strokeweight="1pt">
                                              <v:path arrowok="t" o:connecttype="custom" o:connectlocs="0,521704;81470,521704;81470,0;145481,0;145481,524213;194945,524213" o:connectangles="0,0,0,0,0,0"/>
                                            </v:shape>
                                            <v:shape id="Forme libre : forme 626" o:spid="_x0000_s1302" style="position:absolute;left:2854;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" path="m,404670r54475,l54475,,97276,r,406616l130350,406616e" filled="f" strokecolor="black [3040]" strokeweight="1pt">
                                              <v:path arrowok="t" o:connecttype="custom" o:connectlocs="0,521704;81470,521704;81470,0;145481,0;145481,524213;194945,524213" o:connectangles="0,0,0,0,0,0"/>
                                            </v:shape>
                                            <v:shape id="Forme libre : forme 627" o:spid="_x0000_s1303" style="position:absolute;left:4228;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" path="m,404670r54475,l54475,,97276,r,406616l130350,406616e" filled="f" strokecolor="black [3040]" strokeweight="1pt">
                                              <v:path arrowok="t" o:connecttype="custom" o:connectlocs="0,521704;81470,521704;81470,0;145481,0;145481,524213;194945,524213" o:connectangles="0,0,0,0,0,0"/>
                                            </v:shape>
                                            <v:shape id="Forme libre : forme 628" o:spid="_x0000_s1304" style="position:absolute;left:5655;width:1949;height:5242;visibility:visible;mso-wrap-style:square;v-text-anchor:middle" coordsize="130350,4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" path="m,404670r54475,l54475,,97276,r,406616l130350,406616e" filled="f" strokecolor="black [3040]" strokeweight="1pt">
                                              <v:path arrowok="t" o:connecttype="custom" o:connectlocs="0,521704;81470,521704;81470,0;145481,0;145481,524213;194945,524213" o:connectangles="0,0,0,0,0,0"/>
                                            </v:shape>
                                          </v:group>
                                        </v:group>
                                      </v:group>
                                      <v:rect id="Rectangle 779" o:spid="_x0000_s1305" style="position:absolute;left:6712;top:6871;width:11475;height:1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" fillcolor="white [3212]" strokecolor="black [3213]" strokeweight="1.5pt"/>
                                      <v:rect id="Rectangle 780" o:spid="_x0000_s1306" style="position:absolute;left:-3598;top:1902;width:3598;height:1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" fillcolor="white [3212]" strokecolor="black [3213]" strokeweight="1.5pt"/>
                                    </v:group>
                                    <v:shape id="Forme libre : forme 636" o:spid="_x0000_s1307" style="position:absolute;left:1300;top:6321;width:40434;height:14641;visibility:visible;mso-wrap-style:square;v-text-anchor:middle" coordsize="4043445,146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" path="m4043445,1464097l,1464097,,,216707,e" filled="f" strokecolor="black [3213]" strokeweight="4.5pt">
                                      <v:path arrowok="t" o:connecttype="custom" o:connectlocs="4043445,1464097;0,1464097;0,0;216707,0" o:connectangles="0,0,0,0"/>
                                    </v:shape>
                                    <v:rect id="Rectangle 782" o:spid="_x0000_s1308" style="position:absolute;left:24028;top:17157;width:10920;height:8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" filled="f" strokecolor="black [3213]" strokeweight="4.5pt"/>
                                  </v:group>
                                  <v:shape id="Forme libre : forme 640" o:spid="_x0000_s1309" style="position:absolute;left:9228;top:8721;width:33564;height:3382;visibility:visible;mso-wrap-style:square;v-text-anchor:middle" coordsize="3356324,338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" path="m,l,338276r3356324,e" filled="f" strokecolor="black [3213]" strokeweight="4.5pt">
                                    <v:path arrowok="t" o:connecttype="custom" o:connectlocs="0,0;0,338276;3356324,338276" o:connectangles="0,0,0"/>
                                  </v:shape>
                                  <v:line id="Connecteur droit 784" o:spid="_x0000_s1310" style="position:absolute;visibility:visible;mso-wrap-style:square" from="20539,8562" to="20539,1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" strokecolor="black [3213]" strokeweight="4.5pt"/>
                                </v:group>
                                <v:group id="Groupe 785" o:spid="_x0000_s1311" style="position:absolute;left:28208;top:16134;width:1975;height:10114" coordsize="1974,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">
                                  <v:group id="Groupe 786" o:spid="_x0000_s1312" style="position:absolute;width:1974;height:1923"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">
                                    <v:oval id="Ellipse 787" o:spid="_x0000_s1313"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" fillcolor="black [3213]" strokecolor="black [3213]" strokeweight="2pt"/>
                                    <v:shape id="Triangle isocèle 788" o:spid="_x0000_s1314" type="#_x0000_t5" style="position:absolute;left:10591;top:38836;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" fillcolor="#a5a5a5 [2092]" strokecolor="#a5a5a5 [2092]" strokeweight="2pt"/>
                                    <v:shape id="Triangle isocèle 789" o:spid="_x0000_s1315" type="#_x0000_t5" style="position:absolute;left:72375;top:44131;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" fillcolor="#a5a5a5 [2092]" strokecolor="#a5a5a5 [2092]" strokeweight="2pt"/>
                                  </v:group>
                                  <v:group id="Groupe 790" o:spid="_x0000_s1316" style="position:absolute;top:3918;width:1974;height:1924"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oval id="Ellipse 791" o:spid="_x0000_s1317"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" fillcolor="black [3213]" strokecolor="black [3213]" strokeweight="2pt"/>
                                    <v:shape id="Triangle isocèle 792" o:spid="_x0000_s1318" type="#_x0000_t5" style="position:absolute;left:10591;top:38836;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" fillcolor="#a5a5a5 [2092]" strokecolor="#a5a5a5 [2092]" strokeweight="2pt"/>
                                    <v:shape id="Triangle isocèle 793" o:spid="_x0000_s1319" type="#_x0000_t5" style="position:absolute;left:72375;top:44131;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" fillcolor="#a5a5a5 [2092]" strokecolor="#a5a5a5 [2092]" strokeweight="2pt"/>
                                  </v:group>
                                  <v:group id="Groupe 794" o:spid="_x0000_s1320" style="position:absolute;top:8190;width:1974;height:1924" coordsize="155723,1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">
                                    <v:oval id="Ellipse 795" o:spid="_x0000_s1321" style="position:absolute;width:155723;height:135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" fillcolor="black [3213]" strokecolor="black [3213]" strokeweight="2pt"/>
                                    <v:shape id="Triangle isocèle 796" o:spid="_x0000_s1322" type="#_x0000_t5" style="position:absolute;left:10591;top:38836;width:82550;height:450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" fillcolor="#a5a5a5 [2092]" strokecolor="#a5a5a5 [2092]" strokeweight="2pt"/>
                                    <v:shape id="Triangle isocèle 797" o:spid="_x0000_s1323" type="#_x0000_t5" style="position:absolute;left:72375;top:44131;width:79237;height:4571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" fillcolor="#a5a5a5 [2092]" strokecolor="#a5a5a5 [2092]" strokeweight="2pt"/>
                                  </v:group>
                                </v:group>
                              </v:group>
                            </v:group>
                          </v:group>
                          <v:shape id="Zone de texte 798" o:spid="_x0000_s1324" type="#_x0000_t202" style="position:absolute;left:34034;top:8614;width:5083;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" filled="f" stroked="f" strokeweight=".5pt">
                            <v:textbox inset="0,0,0,0">
                              <w:txbxContent>
                                <w:p w:rsidR="00B94F68" w:rsidRPr="00E30CC8" w:rsidRDefault="00B94F68" w:rsidP="00041D91">
                                  <w:pPr>
                                    <w:jc w:val="center"/>
                                    <w:rPr>
                                      <w:sz w:val="20"/>
                                      <w:szCs w:val="20"/>
                                    </w:rPr>
                                  </w:pPr>
                                  <w:r w:rsidRPr="00E30CC8">
                                    <w:rPr>
                                      <w:sz w:val="20"/>
                                      <w:szCs w:val="20"/>
                                    </w:rPr>
                                    <w:t>Booster</w:t>
                                  </w:r>
                                </w:p>
                              </w:txbxContent>
                            </v:textbox>
                          </v:shape>
                          <v:shape id="Zone de texte 799" o:spid="_x0000_s1325" type="#_x0000_t202" style="position:absolute;left:44891;top:8561;width:5084;height:2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" filled="f" stroked="f" strokeweight=".5pt">
                            <v:textbox inset="0,0,0,0">
                              <w:txbxContent>
                                <w:p w:rsidR="00B94F68" w:rsidRPr="00E30CC8" w:rsidRDefault="00B94F68" w:rsidP="00041D91">
                                  <w:pPr>
                                    <w:jc w:val="center"/>
                                    <w:rPr>
                                      <w:sz w:val="20"/>
                                      <w:szCs w:val="20"/>
                                    </w:rPr>
                                  </w:pPr>
                                  <w:proofErr w:type="spellStart"/>
                                  <w:r>
                                    <w:rPr>
                                      <w:sz w:val="20"/>
                                      <w:szCs w:val="20"/>
                                    </w:rPr>
                                    <w:t>Aéros</w:t>
                                  </w:r>
                                  <w:proofErr w:type="spellEnd"/>
                                </w:p>
                              </w:txbxContent>
                            </v:textbox>
                          </v:shape>
                          <v:shape id="Zone de texte 800" o:spid="_x0000_s1326" type="#_x0000_t202" style="position:absolute;left:26352;top:13877;width:5084;height:2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" filled="f" stroked="f" strokeweight=".5pt">
                            <v:textbox inset="0,0,0,0">
                              <w:txbxContent>
                                <w:p w:rsidR="00B94F68" w:rsidRPr="00E30CC8" w:rsidRDefault="00B94F68" w:rsidP="00041D91">
                                  <w:pPr>
                                    <w:jc w:val="center"/>
                                    <w:rPr>
                                      <w:sz w:val="20"/>
                                      <w:szCs w:val="20"/>
                                    </w:rPr>
                                  </w:pPr>
                                  <w:r>
                                    <w:rPr>
                                      <w:sz w:val="20"/>
                                      <w:szCs w:val="20"/>
                                    </w:rPr>
                                    <w:t>Pompes</w:t>
                                  </w:r>
                                </w:p>
                              </w:txbxContent>
                            </v:textbox>
                          </v:shape>
                          <v:shape id="Zone de texte 801" o:spid="_x0000_s1327" type="#_x0000_t202" style="position:absolute;left:44890;top:24461;width:5084;height:2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" filled="f" stroked="f" strokeweight=".5pt">
                            <v:textbox inset="0,0,0,0">
                              <w:txbxContent>
                                <w:p w:rsidR="00B94F68" w:rsidRPr="00E30CC8" w:rsidRDefault="00B94F68" w:rsidP="00041D91">
                                  <w:pPr>
                                    <w:jc w:val="center"/>
                                    <w:rPr>
                                      <w:sz w:val="20"/>
                                      <w:szCs w:val="20"/>
                                    </w:rPr>
                                  </w:pPr>
                                  <w:r>
                                    <w:rPr>
                                      <w:sz w:val="20"/>
                                      <w:szCs w:val="20"/>
                                    </w:rPr>
                                    <w:t>Bassin</w:t>
                                  </w:r>
                                </w:p>
                              </w:txbxContent>
                            </v:textbox>
                          </v:shape>
                        </v:group>
                        <v:group id="Groupe 802" o:spid="_x0000_s1328" style="position:absolute;left:42596;top:10185;width:4227;height:4515" coordsize="196850,22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rect id="Rectangle 803" o:spid="_x0000_s1329" style="position:absolute;left:8742;top:66061;width:179553;height:1594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" fillcolor="white [3212]" strokecolor="black [3213]" strokeweight="2pt"/>
                          <v:oval id="Ellipse 804" o:spid="_x0000_s1330" style="position:absolute;width:196850;height:196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" fillcolor="white [3212]" strokecolor="black [3213]" strokeweight="2pt"/>
                          <v:line id="Connecteur droit 806" o:spid="_x0000_s1331" style="position:absolute;visibility:visible;mso-wrap-style:square" from="28798,28846" to="167323,164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" strokecolor="black [3213]"/>
                          <v:line id="Connecteur droit 817" o:spid="_x0000_s1332" style="position:absolute;flip:x;visibility:visible;mso-wrap-style:square" from="28798,29069" to="167843,1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" strokecolor="black [3213]"/>
                        </v:group>
                        <v:group id="Groupe 818" o:spid="_x0000_s1333" style="position:absolute;left:47530;top:10185;width:4227;height:4515" coordsize="196850,22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rect id="Rectangle 819" o:spid="_x0000_s1334" style="position:absolute;left:8742;top:66061;width:179553;height:1594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" fillcolor="white [3212]" strokecolor="black [3213]" strokeweight="2pt"/>
                          <v:oval id="Ellipse 820" o:spid="_x0000_s1335" style="position:absolute;width:196850;height:196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" fillcolor="white [3212]" strokecolor="black [3213]" strokeweight="2pt"/>
                          <v:line id="Connecteur droit 821" o:spid="_x0000_s1336" style="position:absolute;visibility:visible;mso-wrap-style:square" from="28798,28846" to="167323,164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" strokecolor="black [3213]"/>
                          <v:line id="Connecteur droit 822" o:spid="_x0000_s1337" style="position:absolute;flip:x;visibility:visible;mso-wrap-style:square" from="28798,29069" to="167843,1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" strokecolor="black [3213]"/>
                        </v:group>
                        <v:line id="Connecteur droit 823" o:spid="_x0000_s1338" style="position:absolute;visibility:visible;mso-wrap-style:square" from="41329,14676" to="53098,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" strokecolor="black [3040]" strokeweight="2.25pt"/>
                      </v:group>
                      <v:shape id="Forme libre : forme 685" o:spid="_x0000_s1339" style="position:absolute;left:41791;top:16658;width:10683;height:7243;visibility:visible;mso-wrap-style:square;v-text-anchor:middle" coordsize="1068309,72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" path="m,l,724277r1068309,l1068309,e" filled="f" strokecolor="black [3040]" strokeweight="2.25pt">
                        <v:path arrowok="t" o:connecttype="custom" o:connectlocs="0,0;0,724277;1068309,724277;1068309,0" o:connectangles="0,0,0,0"/>
                      </v:shape>
                    </v:group>
                    <v:rect id="Rectangle 825" o:spid="_x0000_s1340" style="position:absolute;left:41989;top:17148;width:10222;height:6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" fillcolor="gray [1629]" strokecolor="gray [1629]" strokeweight="2pt"/>
                  </v:group>
                  <v:group id="Groupe 826" o:spid="_x0000_s1341" style="position:absolute;left:43199;top:15028;width:8463;height:1904" coordsize="8463,1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shape id="Forme libre : forme 689" o:spid="_x0000_s1342" style="position:absolute;top:57;width:375;height:1760;visibility:visible;mso-wrap-style:square;v-text-anchor:middle" coordsize="37500,175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" path="m28846,l8654,49037,,77882r20192,43268l37500,152880r-5770,23077e" filled="f" strokecolor="black [3040]">
                      <v:path arrowok="t" o:connecttype="custom" o:connectlocs="28846,0;8654,49037;0,77882;20192,121150;37500,152880;31730,175957" o:connectangles="0,0,0,0,0,0"/>
                    </v:shape>
                    <v:shape id="Forme libre : forme 690" o:spid="_x0000_s1343" style="position:absolute;left:1211;width:231;height:1730;visibility:visible;mso-wrap-style:square;v-text-anchor:middle" coordsize="23077,173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" path="m14423,l,77883r8654,8654l17308,118267r5769,34614l,173073e" filled="f" strokecolor="black [3040]">
                      <v:path arrowok="t" o:connecttype="custom" o:connectlocs="14423,0;0,77883;8654,86537;17308,118267;23077,152881;0,173073" o:connectangles="0,0,0,0,0,0"/>
                    </v:shape>
                    <v:shape id="Forme libre : forme 691" o:spid="_x0000_s1344" style="position:absolute;left:5480;top:28;width:346;height:1846;visibility:visible;mso-wrap-style:square;v-text-anchor:middle" coordsize="34614,184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" path="m11538,l,54806,20191,86536r14423,37499l25960,132689,11538,147112r5769,37499e" filled="f" strokecolor="black [3040]">
                      <v:path arrowok="t" o:connecttype="custom" o:connectlocs="11538,0;0,54806;20191,86536;34614,124035;25960,132689;11538,147112;17307,184611" o:connectangles="0,0,0,0,0,0,0"/>
                    </v:shape>
                    <v:shape id="Forme libre : forme 692" o:spid="_x0000_s1345" style="position:absolute;left:1961;top:86;width:202;height:1760;visibility:visible;mso-wrap-style:square;v-text-anchor:middle" coordsize="20192,175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" path="m17308,l5769,23076,,49037,11539,63460r8653,25961l20192,124035r-2884,23077l14423,164419r-8654,8654l11539,175957e" filled="f" strokecolor="black [3040]">
                      <v:path arrowok="t" o:connecttype="custom" o:connectlocs="17308,0;5769,23076;0,49037;11539,63460;20192,89421;20192,124035;17308,147112;14423,164419;5769,173073;11539,175957" o:connectangles="0,0,0,0,0,0,0,0,0,0"/>
                    </v:shape>
                    <v:shape id="Forme libre : forme 694" o:spid="_x0000_s1346" style="position:absolute;left:2838;top:57;width:288;height:1817;visibility:visible;mso-wrap-style:square;v-text-anchor:middle" coordsize="28845,18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" path="m,l,66344r11538,37499l8653,124035,,126919r,23077l11538,158649r17307,20192l28845,181726e" filled="f" strokecolor="black [3040]">
                      <v:path arrowok="t" o:connecttype="custom" o:connectlocs="0,0;0,66344;11538,103843;8653,124035;0,126919;0,149996;11538,158649;28845,178841;28845,181726" o:connectangles="0,0,0,0,0,0,0,0,0"/>
                    </v:shape>
                    <v:shape id="Forme libre : forme 695" o:spid="_x0000_s1347" style="position:absolute;left:6213;top:57;width:288;height:1846;visibility:visible;mso-wrap-style:square;v-text-anchor:middle" coordsize="28846,184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" path="m17307,l2885,60575,,83651r,25961l8654,124035r8653,11538l28846,152880r,14423l23076,184610e" filled="f" strokecolor="black [3040]">
                      <v:path arrowok="t" o:connecttype="custom" o:connectlocs="17307,0;2885,60575;0,83651;0,109612;8654,124035;17307,135573;28846,152880;28846,167303;23076,184610" o:connectangles="0,0,0,0,0,0,0,0,0"/>
                    </v:shape>
                    <v:shape id="Forme libre : forme 696" o:spid="_x0000_s1348" style="position:absolute;left:7915;top:115;width:548;height:1759;visibility:visible;mso-wrap-style:square;v-text-anchor:middle" coordsize="54806,175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" path="m,l2885,37499,14423,69229,34615,92305r8653,25961l54806,147111,43268,164419r,11538e" filled="f" strokecolor="black [3040]">
                      <v:path arrowok="t" o:connecttype="custom" o:connectlocs="0,0;2885,37499;14423,69229;34615,92305;43268,118266;54806,147111;43268,164419;43268,175957" o:connectangles="0,0,0,0,0,0,0,0"/>
                    </v:shape>
                    <v:shape id="Forme libre : forme 697" o:spid="_x0000_s1349" style="position:absolute;left:7153;width:491;height:1846;visibility:visible;mso-wrap-style:square;v-text-anchor:middle" coordsize="49037,184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" path="m11538,l2885,69229,,80768r11538,23076l28845,124036r20192,34614l49037,184611e" filled="f" strokecolor="black [3040]">
                      <v:path arrowok="t" o:connecttype="custom" o:connectlocs="11538,0;2885,69229;0,80768;11538,103844;28845,124036;49037,158650;49037,184611" o:connectangles="0,0,0,0,0,0,0"/>
                    </v:shape>
                  </v:group>
                </v:group>
                <w10:wrap type="topAndBottom"/>
              </v:group>
            </w:pict>
          </mc:Fallback>
        </mc:AlternateContent>
      </w:r>
    </w:p>
    <w:p w:rsidR="00041D91" w:rsidRPr="00F84FDD" w:rsidRDefault="003C4F14" w:rsidP="00041D91">
      <w:pPr>
        <w:pStyle w:val="Corpsdetexte"/>
        <w:jc w:val="center"/>
        <w:rPr>
          <w:i/>
        </w:rPr>
      </w:pPr>
      <w:r>
        <w:rPr>
          <w:i/>
        </w:rPr>
        <w:t>Figure 3 : c</w:t>
      </w:r>
      <w:r w:rsidR="00041D91" w:rsidRPr="00F84FDD">
        <w:rPr>
          <w:i/>
        </w:rPr>
        <w:t xml:space="preserve">ommande du système de </w:t>
      </w:r>
      <w:r w:rsidR="00041D91">
        <w:rPr>
          <w:i/>
        </w:rPr>
        <w:t>traitement</w:t>
      </w:r>
      <w:r w:rsidR="00041D91" w:rsidRPr="00F84FDD">
        <w:rPr>
          <w:i/>
        </w:rPr>
        <w:t xml:space="preserve"> des fumées</w:t>
      </w:r>
    </w:p>
    <w:p w:rsidR="00041D91" w:rsidRPr="00136432" w:rsidRDefault="00041D91" w:rsidP="00041D91">
      <w:pPr>
        <w:pStyle w:val="Titre1"/>
        <w:numPr>
          <w:ilvl w:val="0"/>
          <w:numId w:val="14"/>
        </w:numPr>
        <w:spacing w:before="120" w:after="200"/>
        <w:ind w:left="0" w:right="550" w:firstLine="0"/>
        <w:jc w:val="left"/>
      </w:pPr>
      <w:r w:rsidRPr="00136432">
        <w:lastRenderedPageBreak/>
        <w:t xml:space="preserve">Enjeux - </w:t>
      </w:r>
      <w:r w:rsidRPr="00535896">
        <w:t>objectifs</w:t>
      </w:r>
    </w:p>
    <w:p w:rsidR="00041D91" w:rsidRPr="00A403E4" w:rsidRDefault="00041D91" w:rsidP="00774AD6">
      <w:pPr>
        <w:jc w:val="both"/>
        <w:rPr>
          <w:sz w:val="24"/>
          <w:szCs w:val="24"/>
        </w:rPr>
      </w:pPr>
      <w:r w:rsidRPr="00A403E4">
        <w:rPr>
          <w:sz w:val="24"/>
          <w:szCs w:val="24"/>
        </w:rPr>
        <w:t>L’enjeu est d’économiser de l’énergie électrique sans dégrader la continuité de production.</w:t>
      </w:r>
    </w:p>
    <w:p w:rsidR="00041D91" w:rsidRDefault="00041D91" w:rsidP="00774AD6">
      <w:pPr>
        <w:pStyle w:val="Corpsdetexte"/>
        <w:jc w:val="both"/>
      </w:pPr>
      <w:r>
        <w:t xml:space="preserve">Une </w:t>
      </w:r>
      <w:r w:rsidRPr="00D15A8D">
        <w:t xml:space="preserve">étude </w:t>
      </w:r>
      <w:r w:rsidRPr="00FA10D9">
        <w:t xml:space="preserve">sur le circuit d’eau de refroidissement des fumées </w:t>
      </w:r>
      <w:r w:rsidRPr="00D15A8D">
        <w:t>a montré qu</w:t>
      </w:r>
      <w:r>
        <w:t xml:space="preserve">e durant 66% du temps, </w:t>
      </w:r>
      <w:r w:rsidRPr="00D15A8D">
        <w:t>l’eau revient sensiblement à la même température qu’au départ</w:t>
      </w:r>
      <w:r>
        <w:t xml:space="preserve"> car il n’y a pas de fumées à refroidir.</w:t>
      </w:r>
    </w:p>
    <w:p w:rsidR="00041D91" w:rsidRDefault="00041D91" w:rsidP="00774AD6">
      <w:pPr>
        <w:pStyle w:val="Corpsdetexte"/>
        <w:jc w:val="both"/>
      </w:pPr>
      <w:r>
        <w:t xml:space="preserve">Afin de garantir la continuité de la production, il n’est pas souhaitable de couper la circulation de l’eau. Cependant </w:t>
      </w:r>
      <w:r w:rsidRPr="00D15A8D">
        <w:t xml:space="preserve">les pompes pourraient tourner au ralenti </w:t>
      </w:r>
      <w:r>
        <w:t>les deux-tiers du</w:t>
      </w:r>
      <w:r w:rsidRPr="00D15A8D">
        <w:t xml:space="preserve"> temps</w:t>
      </w:r>
      <w:r>
        <w:t xml:space="preserve">, </w:t>
      </w:r>
      <w:r w:rsidRPr="00D15A8D">
        <w:t>ce qui permettra</w:t>
      </w:r>
      <w:r>
        <w:t>it</w:t>
      </w:r>
      <w:r w:rsidRPr="00D15A8D">
        <w:t xml:space="preserve"> de réelles économies d’énergie</w:t>
      </w:r>
      <w:r>
        <w:t>.</w:t>
      </w:r>
    </w:p>
    <w:p w:rsidR="00041D91" w:rsidRDefault="00041D91" w:rsidP="00041D91">
      <w:pPr>
        <w:pStyle w:val="Corpsdetexte"/>
      </w:pPr>
    </w:p>
    <w:p w:rsidR="00041D91" w:rsidRPr="00136432" w:rsidRDefault="00041D91" w:rsidP="00041D91">
      <w:pPr>
        <w:pStyle w:val="Titre1"/>
        <w:numPr>
          <w:ilvl w:val="0"/>
          <w:numId w:val="14"/>
        </w:numPr>
        <w:spacing w:before="120" w:after="200"/>
        <w:ind w:left="0" w:right="550" w:firstLine="0"/>
        <w:jc w:val="left"/>
      </w:pPr>
      <w:r>
        <w:t>Questionnement</w:t>
      </w:r>
    </w:p>
    <w:p w:rsidR="00D95754" w:rsidRDefault="00041D91" w:rsidP="00041D91">
      <w:pPr>
        <w:pStyle w:val="Corpsdetexte"/>
      </w:pPr>
      <w:r w:rsidRPr="003736CE">
        <w:t xml:space="preserve">La figure </w:t>
      </w:r>
      <w:r>
        <w:t>ci-dessous présente l’organisation du quest</w:t>
      </w:r>
      <w:r w:rsidR="00D95754">
        <w:t>ionnement pour cette épreuve E41.</w:t>
      </w:r>
      <w:r>
        <w:t xml:space="preserve"> </w:t>
      </w:r>
    </w:p>
    <w:p w:rsidR="00041D91" w:rsidRDefault="00041D91" w:rsidP="00041D91">
      <w:pPr>
        <w:pStyle w:val="Corpsdetexte"/>
      </w:pPr>
    </w:p>
    <w:p w:rsidR="00041D91" w:rsidRDefault="00D95754" w:rsidP="00041D91">
      <w:pPr>
        <w:pStyle w:val="Corpsdetexte"/>
      </w:pPr>
      <w:r>
        <w:rPr>
          <w:noProof/>
          <w:lang w:eastAsia="fr-FR"/>
        </w:rPr>
        <mc:AlternateContent>
          <mc:Choice Requires="wpg">
            <w:drawing>
              <wp:anchor distT="0" distB="0" distL="114300" distR="114300" simplePos="0" relativeHeight="251717632" behindDoc="0" locked="0" layoutInCell="1" allowOverlap="1" wp14:anchorId="2873AD71" wp14:editId="78D19ED1">
                <wp:simplePos x="0" y="0"/>
                <wp:positionH relativeFrom="column">
                  <wp:posOffset>16828</wp:posOffset>
                </wp:positionH>
                <wp:positionV relativeFrom="paragraph">
                  <wp:posOffset>53023</wp:posOffset>
                </wp:positionV>
                <wp:extent cx="6146165" cy="1807476"/>
                <wp:effectExtent l="0" t="0" r="26035" b="21590"/>
                <wp:wrapNone/>
                <wp:docPr id="835" name="Groupe 835"/>
                <wp:cNvGraphicFramePr/>
                <a:graphic xmlns:a="http://schemas.openxmlformats.org/drawingml/2006/main">
                  <a:graphicData uri="http://schemas.microsoft.com/office/word/2010/wordprocessingGroup">
                    <wpg:wgp>
                      <wpg:cNvGrpSpPr/>
                      <wpg:grpSpPr>
                        <a:xfrm>
                          <a:off x="0" y="0"/>
                          <a:ext cx="6146165" cy="1807476"/>
                          <a:chOff x="669" y="285751"/>
                          <a:chExt cx="6146737" cy="1807789"/>
                        </a:xfrm>
                      </wpg:grpSpPr>
                      <wpg:grpSp>
                        <wpg:cNvPr id="836" name="Groupe 836"/>
                        <wpg:cNvGrpSpPr/>
                        <wpg:grpSpPr>
                          <a:xfrm>
                            <a:off x="669" y="285751"/>
                            <a:ext cx="6146737" cy="1807789"/>
                            <a:chOff x="48435" y="273624"/>
                            <a:chExt cx="6147373" cy="1899933"/>
                          </a:xfrm>
                        </wpg:grpSpPr>
                        <wps:wsp>
                          <wps:cNvPr id="837" name="Text Box 2"/>
                          <wps:cNvSpPr txBox="1">
                            <a:spLocks noChangeArrowheads="1"/>
                          </wps:cNvSpPr>
                          <wps:spPr bwMode="auto">
                            <a:xfrm>
                              <a:off x="48435" y="273624"/>
                              <a:ext cx="2374711" cy="1274656"/>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4F68" w:rsidRDefault="00B94F68" w:rsidP="00041D91">
                                <w:pPr>
                                  <w:pStyle w:val="Corpsdetexte"/>
                                  <w:spacing w:before="6"/>
                                  <w:rPr>
                                    <w:sz w:val="19"/>
                                  </w:rPr>
                                </w:pPr>
                              </w:p>
                              <w:p w:rsidR="00B94F68" w:rsidRDefault="00B94F68" w:rsidP="00041D91">
                                <w:pPr>
                                  <w:ind w:left="103"/>
                                  <w:rPr>
                                    <w:b/>
                                    <w:sz w:val="20"/>
                                  </w:rPr>
                                </w:pPr>
                                <w:r>
                                  <w:rPr>
                                    <w:b/>
                                    <w:sz w:val="20"/>
                                  </w:rPr>
                                  <w:t>ENJEU - OBJECTIF 1</w:t>
                                </w:r>
                              </w:p>
                              <w:p w:rsidR="00B94F68" w:rsidRDefault="00B94F68" w:rsidP="00041D91">
                                <w:pPr>
                                  <w:spacing w:before="3"/>
                                  <w:ind w:left="103" w:right="100"/>
                                  <w:rPr>
                                    <w:sz w:val="20"/>
                                  </w:rPr>
                                </w:pPr>
                                <w:r>
                                  <w:t>Mettre en œuvre une stratégie pour effectuer des économies d’énergie sur le circuit hydraulique de refroidissement.</w:t>
                                </w:r>
                              </w:p>
                            </w:txbxContent>
                          </wps:txbx>
                          <wps:bodyPr rot="0" vert="horz" wrap="square" lIns="0" tIns="0" rIns="0" bIns="0" anchor="t" anchorCtr="0" upright="1">
                            <a:noAutofit/>
                          </wps:bodyPr>
                        </wps:wsp>
                        <wps:wsp>
                          <wps:cNvPr id="838" name="AutoShape 4"/>
                          <wps:cNvSpPr>
                            <a:spLocks/>
                          </wps:cNvSpPr>
                          <wps:spPr bwMode="auto">
                            <a:xfrm>
                              <a:off x="2528330" y="1271934"/>
                              <a:ext cx="356871" cy="76200"/>
                            </a:xfrm>
                            <a:custGeom>
                              <a:avLst/>
                              <a:gdLst>
                                <a:gd name="T0" fmla="*/ 438785 w 812"/>
                                <a:gd name="T1" fmla="*/ 262890 h 120"/>
                                <a:gd name="T2" fmla="*/ 438785 w 812"/>
                                <a:gd name="T3" fmla="*/ 339090 h 120"/>
                                <a:gd name="T4" fmla="*/ 505460 w 812"/>
                                <a:gd name="T5" fmla="*/ 305435 h 120"/>
                                <a:gd name="T6" fmla="*/ 450850 w 812"/>
                                <a:gd name="T7" fmla="*/ 305435 h 120"/>
                                <a:gd name="T8" fmla="*/ 450850 w 812"/>
                                <a:gd name="T9" fmla="*/ 296545 h 120"/>
                                <a:gd name="T10" fmla="*/ 505460 w 812"/>
                                <a:gd name="T11" fmla="*/ 296545 h 120"/>
                                <a:gd name="T12" fmla="*/ 438785 w 812"/>
                                <a:gd name="T13" fmla="*/ 262890 h 120"/>
                                <a:gd name="T14" fmla="*/ 438785 w 812"/>
                                <a:gd name="T15" fmla="*/ 296545 h 120"/>
                                <a:gd name="T16" fmla="*/ 0 w 812"/>
                                <a:gd name="T17" fmla="*/ 296545 h 120"/>
                                <a:gd name="T18" fmla="*/ 0 w 812"/>
                                <a:gd name="T19" fmla="*/ 305435 h 120"/>
                                <a:gd name="T20" fmla="*/ 438785 w 812"/>
                                <a:gd name="T21" fmla="*/ 305435 h 120"/>
                                <a:gd name="T22" fmla="*/ 438785 w 812"/>
                                <a:gd name="T23" fmla="*/ 296545 h 120"/>
                                <a:gd name="T24" fmla="*/ 505460 w 812"/>
                                <a:gd name="T25" fmla="*/ 296545 h 120"/>
                                <a:gd name="T26" fmla="*/ 450850 w 812"/>
                                <a:gd name="T27" fmla="*/ 296545 h 120"/>
                                <a:gd name="T28" fmla="*/ 450850 w 812"/>
                                <a:gd name="T29" fmla="*/ 305435 h 120"/>
                                <a:gd name="T30" fmla="*/ 505460 w 812"/>
                                <a:gd name="T31" fmla="*/ 305435 h 120"/>
                                <a:gd name="T32" fmla="*/ 514985 w 812"/>
                                <a:gd name="T33" fmla="*/ 300990 h 120"/>
                                <a:gd name="T34" fmla="*/ 505460 w 812"/>
                                <a:gd name="T35" fmla="*/ 296545 h 1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12" h="120">
                                  <a:moveTo>
                                    <a:pt x="691" y="0"/>
                                  </a:moveTo>
                                  <a:lnTo>
                                    <a:pt x="691" y="120"/>
                                  </a:lnTo>
                                  <a:lnTo>
                                    <a:pt x="796" y="67"/>
                                  </a:lnTo>
                                  <a:lnTo>
                                    <a:pt x="710" y="67"/>
                                  </a:lnTo>
                                  <a:lnTo>
                                    <a:pt x="710" y="53"/>
                                  </a:lnTo>
                                  <a:lnTo>
                                    <a:pt x="796" y="53"/>
                                  </a:lnTo>
                                  <a:lnTo>
                                    <a:pt x="691" y="0"/>
                                  </a:lnTo>
                                  <a:close/>
                                  <a:moveTo>
                                    <a:pt x="691" y="53"/>
                                  </a:moveTo>
                                  <a:lnTo>
                                    <a:pt x="0" y="53"/>
                                  </a:lnTo>
                                  <a:lnTo>
                                    <a:pt x="0" y="67"/>
                                  </a:lnTo>
                                  <a:lnTo>
                                    <a:pt x="691" y="67"/>
                                  </a:lnTo>
                                  <a:lnTo>
                                    <a:pt x="691" y="53"/>
                                  </a:lnTo>
                                  <a:close/>
                                  <a:moveTo>
                                    <a:pt x="796" y="53"/>
                                  </a:moveTo>
                                  <a:lnTo>
                                    <a:pt x="710" y="53"/>
                                  </a:lnTo>
                                  <a:lnTo>
                                    <a:pt x="710" y="67"/>
                                  </a:lnTo>
                                  <a:lnTo>
                                    <a:pt x="796" y="67"/>
                                  </a:lnTo>
                                  <a:lnTo>
                                    <a:pt x="811" y="60"/>
                                  </a:lnTo>
                                  <a:lnTo>
                                    <a:pt x="796"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9" name="Line 5"/>
                          <wps:cNvCnPr>
                            <a:cxnSpLocks noChangeShapeType="1"/>
                          </wps:cNvCnPr>
                          <wps:spPr bwMode="auto">
                            <a:xfrm flipH="1">
                              <a:off x="2530185" y="448837"/>
                              <a:ext cx="14291" cy="1476561"/>
                            </a:xfrm>
                            <a:prstGeom prst="line">
                              <a:avLst/>
                            </a:prstGeom>
                            <a:noFill/>
                            <a:ln w="10668">
                              <a:solidFill>
                                <a:srgbClr val="000000"/>
                              </a:solidFill>
                              <a:round/>
                              <a:headEnd/>
                              <a:tailEnd/>
                            </a:ln>
                            <a:extLst>
                              <a:ext uri="{909E8E84-426E-40DD-AFC4-6F175D3DCCD1}">
                                <a14:hiddenFill xmlns:a14="http://schemas.microsoft.com/office/drawing/2010/main">
                                  <a:noFill/>
                                </a14:hiddenFill>
                              </a:ext>
                            </a:extLst>
                          </wps:spPr>
                          <wps:bodyPr/>
                        </wps:wsp>
                        <wps:wsp>
                          <wps:cNvPr id="840" name="AutoShape 6"/>
                          <wps:cNvSpPr>
                            <a:spLocks/>
                          </wps:cNvSpPr>
                          <wps:spPr bwMode="auto">
                            <a:xfrm>
                              <a:off x="2517216" y="1874613"/>
                              <a:ext cx="361950" cy="82574"/>
                            </a:xfrm>
                            <a:custGeom>
                              <a:avLst/>
                              <a:gdLst>
                                <a:gd name="T0" fmla="*/ 257810 w 526"/>
                                <a:gd name="T1" fmla="*/ 1417955 h 120"/>
                                <a:gd name="T2" fmla="*/ 257810 w 526"/>
                                <a:gd name="T3" fmla="*/ 1494155 h 120"/>
                                <a:gd name="T4" fmla="*/ 324485 w 526"/>
                                <a:gd name="T5" fmla="*/ 1461135 h 120"/>
                                <a:gd name="T6" fmla="*/ 269875 w 526"/>
                                <a:gd name="T7" fmla="*/ 1461135 h 120"/>
                                <a:gd name="T8" fmla="*/ 269875 w 526"/>
                                <a:gd name="T9" fmla="*/ 1451610 h 120"/>
                                <a:gd name="T10" fmla="*/ 324485 w 526"/>
                                <a:gd name="T11" fmla="*/ 1451610 h 120"/>
                                <a:gd name="T12" fmla="*/ 257810 w 526"/>
                                <a:gd name="T13" fmla="*/ 1417955 h 120"/>
                                <a:gd name="T14" fmla="*/ 257810 w 526"/>
                                <a:gd name="T15" fmla="*/ 1451610 h 120"/>
                                <a:gd name="T16" fmla="*/ 0 w 526"/>
                                <a:gd name="T17" fmla="*/ 1451610 h 120"/>
                                <a:gd name="T18" fmla="*/ 0 w 526"/>
                                <a:gd name="T19" fmla="*/ 1461135 h 120"/>
                                <a:gd name="T20" fmla="*/ 257810 w 526"/>
                                <a:gd name="T21" fmla="*/ 1461135 h 120"/>
                                <a:gd name="T22" fmla="*/ 257810 w 526"/>
                                <a:gd name="T23" fmla="*/ 1451610 h 120"/>
                                <a:gd name="T24" fmla="*/ 324485 w 526"/>
                                <a:gd name="T25" fmla="*/ 1451610 h 120"/>
                                <a:gd name="T26" fmla="*/ 269875 w 526"/>
                                <a:gd name="T27" fmla="*/ 1451610 h 120"/>
                                <a:gd name="T28" fmla="*/ 269875 w 526"/>
                                <a:gd name="T29" fmla="*/ 1461135 h 120"/>
                                <a:gd name="T30" fmla="*/ 324485 w 526"/>
                                <a:gd name="T31" fmla="*/ 1461135 h 120"/>
                                <a:gd name="T32" fmla="*/ 334010 w 526"/>
                                <a:gd name="T33" fmla="*/ 1456055 h 120"/>
                                <a:gd name="T34" fmla="*/ 324485 w 526"/>
                                <a:gd name="T35" fmla="*/ 1451610 h 1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6" h="120">
                                  <a:moveTo>
                                    <a:pt x="406" y="0"/>
                                  </a:moveTo>
                                  <a:lnTo>
                                    <a:pt x="406" y="120"/>
                                  </a:lnTo>
                                  <a:lnTo>
                                    <a:pt x="511" y="68"/>
                                  </a:lnTo>
                                  <a:lnTo>
                                    <a:pt x="425" y="68"/>
                                  </a:lnTo>
                                  <a:lnTo>
                                    <a:pt x="425" y="53"/>
                                  </a:lnTo>
                                  <a:lnTo>
                                    <a:pt x="511" y="53"/>
                                  </a:lnTo>
                                  <a:lnTo>
                                    <a:pt x="406" y="0"/>
                                  </a:lnTo>
                                  <a:close/>
                                  <a:moveTo>
                                    <a:pt x="406" y="53"/>
                                  </a:moveTo>
                                  <a:lnTo>
                                    <a:pt x="0" y="53"/>
                                  </a:lnTo>
                                  <a:lnTo>
                                    <a:pt x="0" y="68"/>
                                  </a:lnTo>
                                  <a:lnTo>
                                    <a:pt x="406" y="68"/>
                                  </a:lnTo>
                                  <a:lnTo>
                                    <a:pt x="406" y="53"/>
                                  </a:lnTo>
                                  <a:close/>
                                  <a:moveTo>
                                    <a:pt x="511" y="53"/>
                                  </a:moveTo>
                                  <a:lnTo>
                                    <a:pt x="425" y="53"/>
                                  </a:lnTo>
                                  <a:lnTo>
                                    <a:pt x="425" y="68"/>
                                  </a:lnTo>
                                  <a:lnTo>
                                    <a:pt x="511" y="68"/>
                                  </a:lnTo>
                                  <a:lnTo>
                                    <a:pt x="526" y="60"/>
                                  </a:lnTo>
                                  <a:lnTo>
                                    <a:pt x="51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Text Box 10"/>
                          <wps:cNvSpPr txBox="1">
                            <a:spLocks noChangeArrowheads="1"/>
                          </wps:cNvSpPr>
                          <wps:spPr bwMode="auto">
                            <a:xfrm>
                              <a:off x="2913782" y="1000945"/>
                              <a:ext cx="3282026" cy="550649"/>
                            </a:xfrm>
                            <a:prstGeom prst="rect">
                              <a:avLst/>
                            </a:prstGeom>
                            <a:solidFill>
                              <a:schemeClr val="bg1"/>
                            </a:solidFill>
                            <a:ln w="6096">
                              <a:solidFill>
                                <a:srgbClr val="000000"/>
                              </a:solidFill>
                              <a:miter lim="800000"/>
                              <a:headEnd/>
                              <a:tailEnd/>
                            </a:ln>
                            <a:extLst/>
                          </wps:spPr>
                          <wps:txbx>
                            <w:txbxContent>
                              <w:p w:rsidR="00B94F68" w:rsidRPr="00000B90" w:rsidRDefault="00B94F68" w:rsidP="00B605EA">
                                <w:pPr>
                                  <w:shd w:val="clear" w:color="auto" w:fill="FFFFFF" w:themeFill="background1"/>
                                  <w:ind w:right="187"/>
                                  <w:rPr>
                                    <w:b/>
                                    <w:sz w:val="20"/>
                                  </w:rPr>
                                </w:pPr>
                                <w:r w:rsidRPr="00000B90">
                                  <w:rPr>
                                    <w:b/>
                                    <w:sz w:val="20"/>
                                  </w:rPr>
                                  <w:t>E41 - Partie D</w:t>
                                </w:r>
                              </w:p>
                              <w:p w:rsidR="00B94F68" w:rsidRDefault="00B94F68" w:rsidP="00B605EA">
                                <w:pPr>
                                  <w:shd w:val="clear" w:color="auto" w:fill="FFFFFF" w:themeFill="background1"/>
                                  <w:ind w:right="187"/>
                                  <w:jc w:val="both"/>
                                  <w:rPr>
                                    <w:sz w:val="20"/>
                                    <w:szCs w:val="20"/>
                                  </w:rPr>
                                </w:pPr>
                                <w:r>
                                  <w:rPr>
                                    <w:sz w:val="20"/>
                                    <w:szCs w:val="20"/>
                                  </w:rPr>
                                  <w:t>La variation de vitesse permet-elle de réaliser des économies d’énergie sur le circuit hydraulique ?</w:t>
                                </w:r>
                              </w:p>
                            </w:txbxContent>
                          </wps:txbx>
                          <wps:bodyPr rot="0" vert="horz" wrap="square" lIns="36000" tIns="0" rIns="0" bIns="0" anchor="t" anchorCtr="0" upright="1">
                            <a:noAutofit/>
                          </wps:bodyPr>
                        </wps:wsp>
                        <wps:wsp>
                          <wps:cNvPr id="842" name="Text Box 11"/>
                          <wps:cNvSpPr txBox="1">
                            <a:spLocks noChangeArrowheads="1"/>
                          </wps:cNvSpPr>
                          <wps:spPr bwMode="auto">
                            <a:xfrm>
                              <a:off x="2908449" y="1628376"/>
                              <a:ext cx="3282661" cy="545181"/>
                            </a:xfrm>
                            <a:prstGeom prst="rect">
                              <a:avLst/>
                            </a:prstGeom>
                            <a:solidFill>
                              <a:schemeClr val="bg1"/>
                            </a:solidFill>
                            <a:ln w="6096">
                              <a:solidFill>
                                <a:srgbClr val="000000"/>
                              </a:solidFill>
                              <a:miter lim="800000"/>
                              <a:headEnd/>
                              <a:tailEnd/>
                            </a:ln>
                            <a:extLst/>
                          </wps:spPr>
                          <wps:txbx>
                            <w:txbxContent>
                              <w:p w:rsidR="00B94F68" w:rsidRPr="00000B90" w:rsidRDefault="00B94F68" w:rsidP="00B605EA">
                                <w:pPr>
                                  <w:shd w:val="clear" w:color="auto" w:fill="FFFFFF" w:themeFill="background1"/>
                                  <w:ind w:left="105" w:right="187"/>
                                  <w:rPr>
                                    <w:b/>
                                    <w:sz w:val="20"/>
                                  </w:rPr>
                                </w:pPr>
                                <w:r w:rsidRPr="00000B90">
                                  <w:rPr>
                                    <w:b/>
                                    <w:sz w:val="20"/>
                                  </w:rPr>
                                  <w:t>E41 - Partie E</w:t>
                                </w:r>
                              </w:p>
                              <w:p w:rsidR="00B94F68" w:rsidRDefault="00B94F68" w:rsidP="00B605EA">
                                <w:pPr>
                                  <w:shd w:val="clear" w:color="auto" w:fill="FFFFFF" w:themeFill="background1"/>
                                  <w:ind w:left="105" w:right="187"/>
                                  <w:rPr>
                                    <w:b/>
                                    <w:sz w:val="20"/>
                                  </w:rPr>
                                </w:pPr>
                                <w:r>
                                  <w:rPr>
                                    <w:sz w:val="20"/>
                                    <w:szCs w:val="20"/>
                                  </w:rPr>
                                  <w:t>Quel est l’impact des variateurs sur le réseau d’alimentation ?</w:t>
                                </w:r>
                              </w:p>
                            </w:txbxContent>
                          </wps:txbx>
                          <wps:bodyPr rot="0" vert="horz" wrap="square" lIns="36000" tIns="0" rIns="0" bIns="0" anchor="t" anchorCtr="0" upright="1">
                            <a:noAutofit/>
                          </wps:bodyPr>
                        </wps:wsp>
                      </wpg:grpSp>
                      <wps:wsp>
                        <wps:cNvPr id="851" name="Text Box 52"/>
                        <wps:cNvSpPr txBox="1">
                          <a:spLocks noChangeArrowheads="1"/>
                        </wps:cNvSpPr>
                        <wps:spPr bwMode="auto">
                          <a:xfrm>
                            <a:off x="2846848" y="285751"/>
                            <a:ext cx="3295507" cy="584200"/>
                          </a:xfrm>
                          <a:prstGeom prst="rect">
                            <a:avLst/>
                          </a:prstGeom>
                          <a:solidFill>
                            <a:schemeClr val="bg1"/>
                          </a:solidFill>
                          <a:ln w="6096">
                            <a:solidFill>
                              <a:srgbClr val="000000"/>
                            </a:solidFill>
                            <a:miter lim="800000"/>
                            <a:headEnd/>
                            <a:tailEnd/>
                          </a:ln>
                          <a:extLst/>
                        </wps:spPr>
                        <wps:txbx>
                          <w:txbxContent>
                            <w:p w:rsidR="00B94F68" w:rsidRPr="00577971" w:rsidRDefault="00B94F68" w:rsidP="00B605EA">
                              <w:pPr>
                                <w:shd w:val="clear" w:color="auto" w:fill="FFFFFF" w:themeFill="background1"/>
                                <w:ind w:left="105" w:right="187"/>
                                <w:rPr>
                                  <w:b/>
                                  <w:sz w:val="20"/>
                                </w:rPr>
                              </w:pPr>
                              <w:r w:rsidRPr="00577971">
                                <w:rPr>
                                  <w:b/>
                                  <w:sz w:val="20"/>
                                </w:rPr>
                                <w:t>E41 - Partie C</w:t>
                              </w:r>
                            </w:p>
                            <w:p w:rsidR="00B94F68" w:rsidRPr="00577971" w:rsidRDefault="00B94F68" w:rsidP="00B605EA">
                              <w:pPr>
                                <w:shd w:val="clear" w:color="auto" w:fill="FFFFFF" w:themeFill="background1"/>
                                <w:ind w:left="105" w:right="187"/>
                                <w:jc w:val="both"/>
                                <w:rPr>
                                  <w:sz w:val="20"/>
                                </w:rPr>
                              </w:pPr>
                              <w:r>
                                <w:rPr>
                                  <w:sz w:val="20"/>
                                </w:rPr>
                                <w:t>Les pompes sont-elles bien dimensionnées pour assurer la bonne pression dans le circuit hydraulique ?</w:t>
                              </w:r>
                            </w:p>
                          </w:txbxContent>
                        </wps:txbx>
                        <wps:bodyPr rot="0" vert="horz" wrap="square" lIns="36000" tIns="0" rIns="0" bIns="0" anchor="t" anchorCtr="0" upright="1">
                          <a:noAutofit/>
                        </wps:bodyPr>
                      </wps:wsp>
                    </wpg:wgp>
                  </a:graphicData>
                </a:graphic>
                <wp14:sizeRelV relativeFrom="margin">
                  <wp14:pctHeight>0</wp14:pctHeight>
                </wp14:sizeRelV>
              </wp:anchor>
            </w:drawing>
          </mc:Choice>
          <mc:Fallback>
            <w:pict>
              <v:group w14:anchorId="2873AD71" id="Groupe 835" o:spid="_x0000_s1350" style="position:absolute;margin-left:1.35pt;margin-top:4.2pt;width:483.95pt;height:142.3pt;z-index:251717632;mso-height-relative:margin" coordorigin="6,2857" coordsize="61467,18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">
                <v:group id="Groupe 836" o:spid="_x0000_s1351" style="position:absolute;left:6;top:2857;width:61468;height:18078" coordorigin="484,2736" coordsize="61473,18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shape id="Text Box 2" o:spid="_x0000_s1352" type="#_x0000_t202" style="position:absolute;left:484;top:2736;width:23747;height:12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" filled="f" strokeweight=".48pt">
                    <v:textbox inset="0,0,0,0">
                      <w:txbxContent>
                        <w:p w:rsidR="00B94F68" w:rsidRDefault="00B94F68" w:rsidP="00041D91">
                          <w:pPr>
                            <w:pStyle w:val="Corpsdetexte"/>
                            <w:spacing w:before="6"/>
                            <w:rPr>
                              <w:sz w:val="19"/>
                            </w:rPr>
                          </w:pPr>
                        </w:p>
                        <w:p w:rsidR="00B94F68" w:rsidRDefault="00B94F68" w:rsidP="00041D91">
                          <w:pPr>
                            <w:ind w:left="103"/>
                            <w:rPr>
                              <w:b/>
                              <w:sz w:val="20"/>
                            </w:rPr>
                          </w:pPr>
                          <w:r>
                            <w:rPr>
                              <w:b/>
                              <w:sz w:val="20"/>
                            </w:rPr>
                            <w:t>ENJEU - OBJECTIF 1</w:t>
                          </w:r>
                        </w:p>
                        <w:p w:rsidR="00B94F68" w:rsidRDefault="00B94F68" w:rsidP="00041D91">
                          <w:pPr>
                            <w:spacing w:before="3"/>
                            <w:ind w:left="103" w:right="100"/>
                            <w:rPr>
                              <w:sz w:val="20"/>
                            </w:rPr>
                          </w:pPr>
                          <w:r>
                            <w:t>Mettre en œuvre une stratégie pour effectuer des économies d’énergie sur le circuit hydraulique de refroidissement.</w:t>
                          </w:r>
                        </w:p>
                      </w:txbxContent>
                    </v:textbox>
                  </v:shape>
                  <v:shape id="AutoShape 4" o:spid="_x0000_s1353" style="position:absolute;left:25283;top:12719;width:3569;height:762;visibility:visible;mso-wrap-style:square;v-text-anchor:top" coordsize="8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" path="m691,r,120l796,67r-86,l710,53r86,l691,xm691,53l,53,,67r691,l691,53xm796,53r-86,l710,67r86,l811,60,796,53xe" fillcolor="black" stroked="f">
                    <v:path arrowok="t" o:connecttype="custom" o:connectlocs="192844386,166935150;192844386,215322150;222147803,193951225;198146909,193951225;198146909,188306075;222147803,188306075;192844386,166935150;192844386,188306075;0,188306075;0,193951225;192844386,193951225;192844386,188306075;222147803,188306075;198146909,188306075;198146909,193951225;222147803,193951225;226334005,191128650;222147803,188306075" o:connectangles="0,0,0,0,0,0,0,0,0,0,0,0,0,0,0,0,0,0"/>
                  </v:shape>
                  <v:line id="Line 5" o:spid="_x0000_s1354" style="position:absolute;flip:x;visibility:visible;mso-wrap-style:square" from="25301,4488" to="25444,19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" strokeweight=".84pt"/>
                  <v:shape id="AutoShape 6" o:spid="_x0000_s1355" style="position:absolute;left:25172;top:18746;width:3619;height:825;visibility:visible;mso-wrap-style:square;v-text-anchor:top" coordsize="52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" path="m406,r,120l511,68r-86,l425,53r86,l406,xm406,53l,53,,68r406,l406,53xm511,53r-86,l425,68r86,l526,60,511,53xe" fillcolor="black" stroked="f">
                    <v:path arrowok="t" o:connecttype="custom" o:connectlocs="177403668,975718468;177403668,1028152958;223283927,1005431346;185705810,1005431346;185705810,998877035;223283927,998877035;177403668,975718468;177403668,998877035;0,998877035;0,1005431346;177403668,1005431346;177403668,998877035;223283927,998877035;185705810,998877035;185705810,1005431346;223283927,1005431346;229838250,1001935713;223283927,998877035" o:connectangles="0,0,0,0,0,0,0,0,0,0,0,0,0,0,0,0,0,0"/>
                  </v:shape>
                  <v:shape id="Text Box 10" o:spid="_x0000_s1356" type="#_x0000_t202" style="position:absolute;left:29137;top:10009;width:32821;height:5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" fillcolor="white [3212]" strokeweight=".48pt">
                    <v:textbox inset="1mm,0,0,0">
                      <w:txbxContent>
                        <w:p w:rsidR="00B94F68" w:rsidRPr="00000B90" w:rsidRDefault="00B94F68" w:rsidP="00B605EA">
                          <w:pPr>
                            <w:shd w:val="clear" w:color="auto" w:fill="FFFFFF" w:themeFill="background1"/>
                            <w:ind w:right="187"/>
                            <w:rPr>
                              <w:b/>
                              <w:sz w:val="20"/>
                            </w:rPr>
                          </w:pPr>
                          <w:r w:rsidRPr="00000B90">
                            <w:rPr>
                              <w:b/>
                              <w:sz w:val="20"/>
                            </w:rPr>
                            <w:t>E41 - Partie D</w:t>
                          </w:r>
                        </w:p>
                        <w:p w:rsidR="00B94F68" w:rsidRDefault="00B94F68" w:rsidP="00B605EA">
                          <w:pPr>
                            <w:shd w:val="clear" w:color="auto" w:fill="FFFFFF" w:themeFill="background1"/>
                            <w:ind w:right="187"/>
                            <w:jc w:val="both"/>
                            <w:rPr>
                              <w:sz w:val="20"/>
                              <w:szCs w:val="20"/>
                            </w:rPr>
                          </w:pPr>
                          <w:r>
                            <w:rPr>
                              <w:sz w:val="20"/>
                              <w:szCs w:val="20"/>
                            </w:rPr>
                            <w:t>La variation de vitesse permet-elle de réaliser des économies d’énergie sur le circuit hydraulique ?</w:t>
                          </w:r>
                        </w:p>
                      </w:txbxContent>
                    </v:textbox>
                  </v:shape>
                  <v:shape id="Text Box 11" o:spid="_x0000_s1357" type="#_x0000_t202" style="position:absolute;left:29084;top:16283;width:32827;height:5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" fillcolor="white [3212]" strokeweight=".48pt">
                    <v:textbox inset="1mm,0,0,0">
                      <w:txbxContent>
                        <w:p w:rsidR="00B94F68" w:rsidRPr="00000B90" w:rsidRDefault="00B94F68" w:rsidP="00B605EA">
                          <w:pPr>
                            <w:shd w:val="clear" w:color="auto" w:fill="FFFFFF" w:themeFill="background1"/>
                            <w:ind w:left="105" w:right="187"/>
                            <w:rPr>
                              <w:b/>
                              <w:sz w:val="20"/>
                            </w:rPr>
                          </w:pPr>
                          <w:r w:rsidRPr="00000B90">
                            <w:rPr>
                              <w:b/>
                              <w:sz w:val="20"/>
                            </w:rPr>
                            <w:t>E41 - Partie E</w:t>
                          </w:r>
                        </w:p>
                        <w:p w:rsidR="00B94F68" w:rsidRDefault="00B94F68" w:rsidP="00B605EA">
                          <w:pPr>
                            <w:shd w:val="clear" w:color="auto" w:fill="FFFFFF" w:themeFill="background1"/>
                            <w:ind w:left="105" w:right="187"/>
                            <w:rPr>
                              <w:b/>
                              <w:sz w:val="20"/>
                            </w:rPr>
                          </w:pPr>
                          <w:r>
                            <w:rPr>
                              <w:sz w:val="20"/>
                              <w:szCs w:val="20"/>
                            </w:rPr>
                            <w:t>Quel est l’impact des variateurs sur le réseau d’alimentation ?</w:t>
                          </w:r>
                        </w:p>
                      </w:txbxContent>
                    </v:textbox>
                  </v:shape>
                </v:group>
                <v:shape id="Text Box 52" o:spid="_x0000_s1358" type="#_x0000_t202" style="position:absolute;left:28468;top:2857;width:32955;height:5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" fillcolor="white [3212]" strokeweight=".48pt">
                  <v:textbox inset="1mm,0,0,0">
                    <w:txbxContent>
                      <w:p w:rsidR="00B94F68" w:rsidRPr="00577971" w:rsidRDefault="00B94F68" w:rsidP="00B605EA">
                        <w:pPr>
                          <w:shd w:val="clear" w:color="auto" w:fill="FFFFFF" w:themeFill="background1"/>
                          <w:ind w:left="105" w:right="187"/>
                          <w:rPr>
                            <w:b/>
                            <w:sz w:val="20"/>
                          </w:rPr>
                        </w:pPr>
                        <w:r w:rsidRPr="00577971">
                          <w:rPr>
                            <w:b/>
                            <w:sz w:val="20"/>
                          </w:rPr>
                          <w:t>E41 - Partie C</w:t>
                        </w:r>
                      </w:p>
                      <w:p w:rsidR="00B94F68" w:rsidRPr="00577971" w:rsidRDefault="00B94F68" w:rsidP="00B605EA">
                        <w:pPr>
                          <w:shd w:val="clear" w:color="auto" w:fill="FFFFFF" w:themeFill="background1"/>
                          <w:ind w:left="105" w:right="187"/>
                          <w:jc w:val="both"/>
                          <w:rPr>
                            <w:sz w:val="20"/>
                          </w:rPr>
                        </w:pPr>
                        <w:r>
                          <w:rPr>
                            <w:sz w:val="20"/>
                          </w:rPr>
                          <w:t>Les pompes sont-elles bien dimensionnées pour assurer la bonne pression dans le circuit hydraulique ?</w:t>
                        </w:r>
                      </w:p>
                    </w:txbxContent>
                  </v:textbox>
                </v:shape>
              </v:group>
            </w:pict>
          </mc:Fallback>
        </mc:AlternateContent>
      </w:r>
    </w:p>
    <w:p w:rsidR="00041D91" w:rsidRDefault="00041D91" w:rsidP="00041D91">
      <w:pPr>
        <w:pStyle w:val="Corpsdetexte"/>
        <w:spacing w:before="151" w:line="254" w:lineRule="auto"/>
        <w:ind w:right="364"/>
        <w:rPr>
          <w:sz w:val="14"/>
        </w:rPr>
      </w:pPr>
      <w:r>
        <w:rPr>
          <w:noProof/>
          <w:lang w:eastAsia="fr-FR"/>
        </w:rPr>
        <mc:AlternateContent>
          <mc:Choice Requires="wps">
            <w:drawing>
              <wp:anchor distT="0" distB="0" distL="114300" distR="114300" simplePos="0" relativeHeight="251718656" behindDoc="0" locked="0" layoutInCell="1" allowOverlap="1" wp14:anchorId="1CC69ECE" wp14:editId="0AC70773">
                <wp:simplePos x="0" y="0"/>
                <wp:positionH relativeFrom="column">
                  <wp:posOffset>2393315</wp:posOffset>
                </wp:positionH>
                <wp:positionV relativeFrom="paragraph">
                  <wp:posOffset>20320</wp:posOffset>
                </wp:positionV>
                <wp:extent cx="474780" cy="69850"/>
                <wp:effectExtent l="0" t="0" r="1905" b="6350"/>
                <wp:wrapNone/>
                <wp:docPr id="852"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4780" cy="69850"/>
                        </a:xfrm>
                        <a:custGeom>
                          <a:avLst/>
                          <a:gdLst>
                            <a:gd name="T0" fmla="*/ 257810 w 526"/>
                            <a:gd name="T1" fmla="*/ 1837690 h 120"/>
                            <a:gd name="T2" fmla="*/ 257810 w 526"/>
                            <a:gd name="T3" fmla="*/ 1913890 h 120"/>
                            <a:gd name="T4" fmla="*/ 324485 w 526"/>
                            <a:gd name="T5" fmla="*/ 1880235 h 120"/>
                            <a:gd name="T6" fmla="*/ 269875 w 526"/>
                            <a:gd name="T7" fmla="*/ 1880235 h 120"/>
                            <a:gd name="T8" fmla="*/ 269875 w 526"/>
                            <a:gd name="T9" fmla="*/ 1869440 h 120"/>
                            <a:gd name="T10" fmla="*/ 321945 w 526"/>
                            <a:gd name="T11" fmla="*/ 1869440 h 120"/>
                            <a:gd name="T12" fmla="*/ 257810 w 526"/>
                            <a:gd name="T13" fmla="*/ 1837690 h 120"/>
                            <a:gd name="T14" fmla="*/ 257810 w 526"/>
                            <a:gd name="T15" fmla="*/ 1869440 h 120"/>
                            <a:gd name="T16" fmla="*/ 0 w 526"/>
                            <a:gd name="T17" fmla="*/ 1869440 h 120"/>
                            <a:gd name="T18" fmla="*/ 0 w 526"/>
                            <a:gd name="T19" fmla="*/ 1880235 h 120"/>
                            <a:gd name="T20" fmla="*/ 257810 w 526"/>
                            <a:gd name="T21" fmla="*/ 1880235 h 120"/>
                            <a:gd name="T22" fmla="*/ 257810 w 526"/>
                            <a:gd name="T23" fmla="*/ 1869440 h 120"/>
                            <a:gd name="T24" fmla="*/ 321945 w 526"/>
                            <a:gd name="T25" fmla="*/ 1869440 h 120"/>
                            <a:gd name="T26" fmla="*/ 269875 w 526"/>
                            <a:gd name="T27" fmla="*/ 1869440 h 120"/>
                            <a:gd name="T28" fmla="*/ 269875 w 526"/>
                            <a:gd name="T29" fmla="*/ 1880235 h 120"/>
                            <a:gd name="T30" fmla="*/ 324485 w 526"/>
                            <a:gd name="T31" fmla="*/ 1880235 h 120"/>
                            <a:gd name="T32" fmla="*/ 334010 w 526"/>
                            <a:gd name="T33" fmla="*/ 1875790 h 120"/>
                            <a:gd name="T34" fmla="*/ 321945 w 526"/>
                            <a:gd name="T35" fmla="*/ 1869440 h 1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6" h="120">
                              <a:moveTo>
                                <a:pt x="406" y="0"/>
                              </a:moveTo>
                              <a:lnTo>
                                <a:pt x="406" y="120"/>
                              </a:lnTo>
                              <a:lnTo>
                                <a:pt x="511" y="67"/>
                              </a:lnTo>
                              <a:lnTo>
                                <a:pt x="425" y="67"/>
                              </a:lnTo>
                              <a:lnTo>
                                <a:pt x="425" y="50"/>
                              </a:lnTo>
                              <a:lnTo>
                                <a:pt x="507" y="50"/>
                              </a:lnTo>
                              <a:lnTo>
                                <a:pt x="406" y="0"/>
                              </a:lnTo>
                              <a:close/>
                              <a:moveTo>
                                <a:pt x="406" y="50"/>
                              </a:moveTo>
                              <a:lnTo>
                                <a:pt x="0" y="50"/>
                              </a:lnTo>
                              <a:lnTo>
                                <a:pt x="0" y="67"/>
                              </a:lnTo>
                              <a:lnTo>
                                <a:pt x="406" y="67"/>
                              </a:lnTo>
                              <a:lnTo>
                                <a:pt x="406" y="50"/>
                              </a:lnTo>
                              <a:close/>
                              <a:moveTo>
                                <a:pt x="507" y="50"/>
                              </a:moveTo>
                              <a:lnTo>
                                <a:pt x="425" y="50"/>
                              </a:lnTo>
                              <a:lnTo>
                                <a:pt x="425" y="67"/>
                              </a:lnTo>
                              <a:lnTo>
                                <a:pt x="511" y="67"/>
                              </a:lnTo>
                              <a:lnTo>
                                <a:pt x="526" y="60"/>
                              </a:lnTo>
                              <a:lnTo>
                                <a:pt x="50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31DFD2" id="AutoShape 46" o:spid="_x0000_s1026" style="position:absolute;margin-left:188.45pt;margin-top:1.6pt;width:37.4pt;height: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2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" path="m406,r,120l511,67r-86,l425,50r82,l406,xm406,50l,50,,67r406,l406,50xm507,50r-82,l425,67r86,l526,60,507,50xe" fillcolor="black" stroked="f">
                <v:path arrowok="t" o:connecttype="custom" o:connectlocs="232705384,1069688721;232705384,1114043471;292887810,1094453456;243595537,1094453456;243595537,1088169867;290595147,1088169867;232705384,1069688721;232705384,1088169867;0,1088169867;0,1094453456;232705384,1094453456;232705384,1088169867;290595147,1088169867;243595537,1088169867;243595537,1094453456;292887810,1094453456;301485300,1091866096;290595147,1088169867" o:connectangles="0,0,0,0,0,0,0,0,0,0,0,0,0,0,0,0,0,0"/>
              </v:shape>
            </w:pict>
          </mc:Fallback>
        </mc:AlternateContent>
      </w: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51" w:line="254" w:lineRule="auto"/>
        <w:ind w:right="364"/>
        <w:rPr>
          <w:sz w:val="14"/>
        </w:rPr>
      </w:pP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pStyle w:val="Corpsdetexte"/>
        <w:spacing w:before="11"/>
        <w:rPr>
          <w:sz w:val="22"/>
        </w:rPr>
      </w:pPr>
      <w:r>
        <w:rPr>
          <w:noProof/>
          <w:sz w:val="22"/>
          <w:lang w:eastAsia="fr-FR"/>
        </w:rPr>
        <mc:AlternateContent>
          <mc:Choice Requires="wpg">
            <w:drawing>
              <wp:anchor distT="0" distB="0" distL="114300" distR="114300" simplePos="0" relativeHeight="251715584" behindDoc="0" locked="0" layoutInCell="1" allowOverlap="1" wp14:anchorId="10758C9D" wp14:editId="08A0219B">
                <wp:simplePos x="0" y="0"/>
                <wp:positionH relativeFrom="column">
                  <wp:posOffset>45403</wp:posOffset>
                </wp:positionH>
                <wp:positionV relativeFrom="paragraph">
                  <wp:posOffset>63500</wp:posOffset>
                </wp:positionV>
                <wp:extent cx="6111240" cy="1396757"/>
                <wp:effectExtent l="0" t="0" r="22860" b="13335"/>
                <wp:wrapNone/>
                <wp:docPr id="853" name="Groupe 853"/>
                <wp:cNvGraphicFramePr/>
                <a:graphic xmlns:a="http://schemas.openxmlformats.org/drawingml/2006/main">
                  <a:graphicData uri="http://schemas.microsoft.com/office/word/2010/wordprocessingGroup">
                    <wpg:wgp>
                      <wpg:cNvGrpSpPr/>
                      <wpg:grpSpPr>
                        <a:xfrm>
                          <a:off x="0" y="0"/>
                          <a:ext cx="6111240" cy="1396757"/>
                          <a:chOff x="18833" y="1098233"/>
                          <a:chExt cx="6112063" cy="1405152"/>
                        </a:xfrm>
                      </wpg:grpSpPr>
                      <wps:wsp>
                        <wps:cNvPr id="854" name="Text Box 47"/>
                        <wps:cNvSpPr txBox="1">
                          <a:spLocks noChangeArrowheads="1"/>
                        </wps:cNvSpPr>
                        <wps:spPr bwMode="auto">
                          <a:xfrm>
                            <a:off x="18833" y="1098233"/>
                            <a:ext cx="2313296" cy="1274439"/>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4F68" w:rsidRDefault="00B94F68" w:rsidP="00041D91">
                              <w:pPr>
                                <w:pStyle w:val="Corpsdetexte"/>
                                <w:spacing w:before="6"/>
                                <w:rPr>
                                  <w:b/>
                                  <w:sz w:val="19"/>
                                </w:rPr>
                              </w:pPr>
                            </w:p>
                            <w:p w:rsidR="00B94F68" w:rsidRDefault="00B94F68" w:rsidP="00041D91">
                              <w:pPr>
                                <w:ind w:left="103"/>
                                <w:rPr>
                                  <w:b/>
                                  <w:sz w:val="20"/>
                                </w:rPr>
                              </w:pPr>
                              <w:r>
                                <w:rPr>
                                  <w:b/>
                                  <w:sz w:val="20"/>
                                </w:rPr>
                                <w:t>ENJEU - OBJECTIF 2</w:t>
                              </w:r>
                            </w:p>
                            <w:p w:rsidR="00B94F68" w:rsidRDefault="00B94F68" w:rsidP="00041D91">
                              <w:pPr>
                                <w:spacing w:before="3"/>
                                <w:ind w:left="103"/>
                                <w:rPr>
                                  <w:sz w:val="20"/>
                                </w:rPr>
                              </w:pPr>
                              <w:r>
                                <w:t>Assurer la continuité de service. Mesurer la température des fumées produites par le processus de fusion et déterminer la quantité d’eau pour les refroidir.</w:t>
                              </w:r>
                            </w:p>
                          </w:txbxContent>
                        </wps:txbx>
                        <wps:bodyPr rot="0" vert="horz" wrap="square" lIns="0" tIns="0" rIns="0" bIns="0" anchor="t" anchorCtr="0" upright="1">
                          <a:noAutofit/>
                        </wps:bodyPr>
                      </wps:wsp>
                      <wps:wsp>
                        <wps:cNvPr id="855" name="Text Box 48"/>
                        <wps:cNvSpPr txBox="1">
                          <a:spLocks noChangeArrowheads="1"/>
                        </wps:cNvSpPr>
                        <wps:spPr bwMode="auto">
                          <a:xfrm>
                            <a:off x="2841641" y="1098559"/>
                            <a:ext cx="3288758" cy="532114"/>
                          </a:xfrm>
                          <a:prstGeom prst="rect">
                            <a:avLst/>
                          </a:prstGeom>
                          <a:solidFill>
                            <a:schemeClr val="bg1"/>
                          </a:solidFill>
                          <a:ln w="6096">
                            <a:solidFill>
                              <a:srgbClr val="000000"/>
                            </a:solidFill>
                            <a:miter lim="800000"/>
                            <a:headEnd/>
                            <a:tailEnd/>
                          </a:ln>
                          <a:extLst/>
                        </wps:spPr>
                        <wps:txbx>
                          <w:txbxContent>
                            <w:p w:rsidR="00B94F68" w:rsidRPr="00577971" w:rsidRDefault="00B94F68" w:rsidP="00B605EA">
                              <w:pPr>
                                <w:shd w:val="clear" w:color="auto" w:fill="FFFFFF" w:themeFill="background1"/>
                                <w:ind w:left="105" w:right="187"/>
                                <w:jc w:val="both"/>
                                <w:rPr>
                                  <w:b/>
                                  <w:sz w:val="20"/>
                                </w:rPr>
                              </w:pPr>
                              <w:r w:rsidRPr="00577971">
                                <w:rPr>
                                  <w:b/>
                                  <w:sz w:val="20"/>
                                </w:rPr>
                                <w:t>E41 - Partie A</w:t>
                              </w:r>
                            </w:p>
                            <w:p w:rsidR="00B94F68" w:rsidRDefault="00B94F68" w:rsidP="00B605EA">
                              <w:pPr>
                                <w:shd w:val="clear" w:color="auto" w:fill="FFFFFF" w:themeFill="background1"/>
                                <w:ind w:left="105" w:right="187"/>
                                <w:jc w:val="both"/>
                                <w:rPr>
                                  <w:sz w:val="20"/>
                                  <w:szCs w:val="20"/>
                                </w:rPr>
                              </w:pPr>
                              <w:r>
                                <w:rPr>
                                  <w:sz w:val="20"/>
                                  <w:szCs w:val="20"/>
                                </w:rPr>
                                <w:t>Pourquoi et comment mesurer la température des fumées ?</w:t>
                              </w:r>
                            </w:p>
                          </w:txbxContent>
                        </wps:txbx>
                        <wps:bodyPr rot="0" vert="horz" wrap="square" lIns="36000" tIns="0" rIns="0" bIns="0" anchor="t" anchorCtr="0" upright="1">
                          <a:noAutofit/>
                        </wps:bodyPr>
                      </wps:wsp>
                      <wps:wsp>
                        <wps:cNvPr id="856" name="AutoShape 44"/>
                        <wps:cNvSpPr>
                          <a:spLocks/>
                        </wps:cNvSpPr>
                        <wps:spPr bwMode="auto">
                          <a:xfrm>
                            <a:off x="2332345" y="1299164"/>
                            <a:ext cx="534035" cy="76200"/>
                          </a:xfrm>
                          <a:custGeom>
                            <a:avLst/>
                            <a:gdLst>
                              <a:gd name="T0" fmla="*/ 438785 w 812"/>
                              <a:gd name="T1" fmla="*/ 842645 h 120"/>
                              <a:gd name="T2" fmla="*/ 438785 w 812"/>
                              <a:gd name="T3" fmla="*/ 918845 h 120"/>
                              <a:gd name="T4" fmla="*/ 506095 w 812"/>
                              <a:gd name="T5" fmla="*/ 885190 h 120"/>
                              <a:gd name="T6" fmla="*/ 450850 w 812"/>
                              <a:gd name="T7" fmla="*/ 885190 h 120"/>
                              <a:gd name="T8" fmla="*/ 450850 w 812"/>
                              <a:gd name="T9" fmla="*/ 875665 h 120"/>
                              <a:gd name="T10" fmla="*/ 506095 w 812"/>
                              <a:gd name="T11" fmla="*/ 875665 h 120"/>
                              <a:gd name="T12" fmla="*/ 438785 w 812"/>
                              <a:gd name="T13" fmla="*/ 842645 h 120"/>
                              <a:gd name="T14" fmla="*/ 438785 w 812"/>
                              <a:gd name="T15" fmla="*/ 875665 h 120"/>
                              <a:gd name="T16" fmla="*/ 0 w 812"/>
                              <a:gd name="T17" fmla="*/ 875665 h 120"/>
                              <a:gd name="T18" fmla="*/ 0 w 812"/>
                              <a:gd name="T19" fmla="*/ 885190 h 120"/>
                              <a:gd name="T20" fmla="*/ 438785 w 812"/>
                              <a:gd name="T21" fmla="*/ 885190 h 120"/>
                              <a:gd name="T22" fmla="*/ 438785 w 812"/>
                              <a:gd name="T23" fmla="*/ 875665 h 120"/>
                              <a:gd name="T24" fmla="*/ 506095 w 812"/>
                              <a:gd name="T25" fmla="*/ 875665 h 120"/>
                              <a:gd name="T26" fmla="*/ 450850 w 812"/>
                              <a:gd name="T27" fmla="*/ 875665 h 120"/>
                              <a:gd name="T28" fmla="*/ 450850 w 812"/>
                              <a:gd name="T29" fmla="*/ 885190 h 120"/>
                              <a:gd name="T30" fmla="*/ 506095 w 812"/>
                              <a:gd name="T31" fmla="*/ 885190 h 120"/>
                              <a:gd name="T32" fmla="*/ 514985 w 812"/>
                              <a:gd name="T33" fmla="*/ 880745 h 120"/>
                              <a:gd name="T34" fmla="*/ 506095 w 812"/>
                              <a:gd name="T35" fmla="*/ 875665 h 1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12" h="120">
                                <a:moveTo>
                                  <a:pt x="691" y="0"/>
                                </a:moveTo>
                                <a:lnTo>
                                  <a:pt x="691" y="120"/>
                                </a:lnTo>
                                <a:lnTo>
                                  <a:pt x="797" y="67"/>
                                </a:lnTo>
                                <a:lnTo>
                                  <a:pt x="710" y="67"/>
                                </a:lnTo>
                                <a:lnTo>
                                  <a:pt x="710" y="52"/>
                                </a:lnTo>
                                <a:lnTo>
                                  <a:pt x="797" y="52"/>
                                </a:lnTo>
                                <a:lnTo>
                                  <a:pt x="691" y="0"/>
                                </a:lnTo>
                                <a:close/>
                                <a:moveTo>
                                  <a:pt x="691" y="52"/>
                                </a:moveTo>
                                <a:lnTo>
                                  <a:pt x="0" y="52"/>
                                </a:lnTo>
                                <a:lnTo>
                                  <a:pt x="0" y="67"/>
                                </a:lnTo>
                                <a:lnTo>
                                  <a:pt x="691" y="67"/>
                                </a:lnTo>
                                <a:lnTo>
                                  <a:pt x="691" y="52"/>
                                </a:lnTo>
                                <a:close/>
                                <a:moveTo>
                                  <a:pt x="797" y="52"/>
                                </a:moveTo>
                                <a:lnTo>
                                  <a:pt x="710" y="52"/>
                                </a:lnTo>
                                <a:lnTo>
                                  <a:pt x="710" y="67"/>
                                </a:lnTo>
                                <a:lnTo>
                                  <a:pt x="797" y="67"/>
                                </a:lnTo>
                                <a:lnTo>
                                  <a:pt x="811" y="60"/>
                                </a:lnTo>
                                <a:lnTo>
                                  <a:pt x="797"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7" name="Line 45"/>
                        <wps:cNvCnPr>
                          <a:cxnSpLocks noChangeShapeType="1"/>
                        </wps:cNvCnPr>
                        <wps:spPr bwMode="auto">
                          <a:xfrm flipH="1">
                            <a:off x="2517601" y="1343069"/>
                            <a:ext cx="1" cy="797825"/>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858" name="Text Box 48"/>
                        <wps:cNvSpPr txBox="1">
                          <a:spLocks noChangeArrowheads="1"/>
                        </wps:cNvSpPr>
                        <wps:spPr bwMode="auto">
                          <a:xfrm>
                            <a:off x="2841881" y="1788091"/>
                            <a:ext cx="3289015" cy="715294"/>
                          </a:xfrm>
                          <a:prstGeom prst="rect">
                            <a:avLst/>
                          </a:prstGeom>
                          <a:solidFill>
                            <a:schemeClr val="bg1"/>
                          </a:solidFill>
                          <a:ln w="6096">
                            <a:solidFill>
                              <a:srgbClr val="000000"/>
                            </a:solidFill>
                            <a:miter lim="800000"/>
                            <a:headEnd/>
                            <a:tailEnd/>
                          </a:ln>
                          <a:extLst/>
                        </wps:spPr>
                        <wps:txbx>
                          <w:txbxContent>
                            <w:p w:rsidR="00B94F68" w:rsidRPr="00577971" w:rsidRDefault="00B94F68" w:rsidP="00B605EA">
                              <w:pPr>
                                <w:shd w:val="clear" w:color="auto" w:fill="FFFFFF" w:themeFill="background1"/>
                                <w:ind w:left="105" w:right="187"/>
                                <w:rPr>
                                  <w:sz w:val="20"/>
                                  <w:szCs w:val="20"/>
                                </w:rPr>
                              </w:pPr>
                              <w:r w:rsidRPr="00577971">
                                <w:rPr>
                                  <w:b/>
                                  <w:sz w:val="20"/>
                                </w:rPr>
                                <w:t>E41 - Partie B</w:t>
                              </w:r>
                            </w:p>
                            <w:p w:rsidR="00B94F68" w:rsidRDefault="00B94F68" w:rsidP="00B605EA">
                              <w:pPr>
                                <w:shd w:val="clear" w:color="auto" w:fill="FFFFFF" w:themeFill="background1"/>
                                <w:ind w:left="105" w:right="187"/>
                                <w:jc w:val="both"/>
                                <w:rPr>
                                  <w:sz w:val="20"/>
                                </w:rPr>
                              </w:pPr>
                              <w:r>
                                <w:rPr>
                                  <w:sz w:val="20"/>
                                </w:rPr>
                                <w:t>Le choix des pompes est-il adapté au débit d’eau nécessaire pour refroidir les fumées ? La troisième pompe est-elle nécessaire ?</w:t>
                              </w:r>
                            </w:p>
                            <w:p w:rsidR="00B94F68" w:rsidRDefault="00B94F68" w:rsidP="00B605EA">
                              <w:pPr>
                                <w:shd w:val="clear" w:color="auto" w:fill="FFFFFF" w:themeFill="background1"/>
                                <w:ind w:right="187"/>
                                <w:jc w:val="both"/>
                                <w:rPr>
                                  <w:sz w:val="20"/>
                                </w:rPr>
                              </w:pPr>
                              <w:r>
                                <w:rPr>
                                  <w:sz w:val="20"/>
                                </w:rPr>
                                <w:t>.</w:t>
                              </w:r>
                            </w:p>
                          </w:txbxContent>
                        </wps:txbx>
                        <wps:bodyPr rot="0" vert="horz" wrap="square" lIns="36000" tIns="0" rIns="0" bIns="0" anchor="t" anchorCtr="0" upright="1">
                          <a:noAutofit/>
                        </wps:bodyPr>
                      </wps:wsp>
                      <wps:wsp>
                        <wps:cNvPr id="859" name="AutoShape 46"/>
                        <wps:cNvSpPr>
                          <a:spLocks/>
                        </wps:cNvSpPr>
                        <wps:spPr bwMode="auto">
                          <a:xfrm>
                            <a:off x="2522866" y="2107789"/>
                            <a:ext cx="334010" cy="76200"/>
                          </a:xfrm>
                          <a:custGeom>
                            <a:avLst/>
                            <a:gdLst>
                              <a:gd name="T0" fmla="*/ 257810 w 526"/>
                              <a:gd name="T1" fmla="*/ 1837690 h 120"/>
                              <a:gd name="T2" fmla="*/ 257810 w 526"/>
                              <a:gd name="T3" fmla="*/ 1913890 h 120"/>
                              <a:gd name="T4" fmla="*/ 324485 w 526"/>
                              <a:gd name="T5" fmla="*/ 1880235 h 120"/>
                              <a:gd name="T6" fmla="*/ 269875 w 526"/>
                              <a:gd name="T7" fmla="*/ 1880235 h 120"/>
                              <a:gd name="T8" fmla="*/ 269875 w 526"/>
                              <a:gd name="T9" fmla="*/ 1869440 h 120"/>
                              <a:gd name="T10" fmla="*/ 321945 w 526"/>
                              <a:gd name="T11" fmla="*/ 1869440 h 120"/>
                              <a:gd name="T12" fmla="*/ 257810 w 526"/>
                              <a:gd name="T13" fmla="*/ 1837690 h 120"/>
                              <a:gd name="T14" fmla="*/ 257810 w 526"/>
                              <a:gd name="T15" fmla="*/ 1869440 h 120"/>
                              <a:gd name="T16" fmla="*/ 0 w 526"/>
                              <a:gd name="T17" fmla="*/ 1869440 h 120"/>
                              <a:gd name="T18" fmla="*/ 0 w 526"/>
                              <a:gd name="T19" fmla="*/ 1880235 h 120"/>
                              <a:gd name="T20" fmla="*/ 257810 w 526"/>
                              <a:gd name="T21" fmla="*/ 1880235 h 120"/>
                              <a:gd name="T22" fmla="*/ 257810 w 526"/>
                              <a:gd name="T23" fmla="*/ 1869440 h 120"/>
                              <a:gd name="T24" fmla="*/ 321945 w 526"/>
                              <a:gd name="T25" fmla="*/ 1869440 h 120"/>
                              <a:gd name="T26" fmla="*/ 269875 w 526"/>
                              <a:gd name="T27" fmla="*/ 1869440 h 120"/>
                              <a:gd name="T28" fmla="*/ 269875 w 526"/>
                              <a:gd name="T29" fmla="*/ 1880235 h 120"/>
                              <a:gd name="T30" fmla="*/ 324485 w 526"/>
                              <a:gd name="T31" fmla="*/ 1880235 h 120"/>
                              <a:gd name="T32" fmla="*/ 334010 w 526"/>
                              <a:gd name="T33" fmla="*/ 1875790 h 120"/>
                              <a:gd name="T34" fmla="*/ 321945 w 526"/>
                              <a:gd name="T35" fmla="*/ 1869440 h 1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6" h="120">
                                <a:moveTo>
                                  <a:pt x="406" y="0"/>
                                </a:moveTo>
                                <a:lnTo>
                                  <a:pt x="406" y="120"/>
                                </a:lnTo>
                                <a:lnTo>
                                  <a:pt x="511" y="67"/>
                                </a:lnTo>
                                <a:lnTo>
                                  <a:pt x="425" y="67"/>
                                </a:lnTo>
                                <a:lnTo>
                                  <a:pt x="425" y="50"/>
                                </a:lnTo>
                                <a:lnTo>
                                  <a:pt x="507" y="50"/>
                                </a:lnTo>
                                <a:lnTo>
                                  <a:pt x="406" y="0"/>
                                </a:lnTo>
                                <a:close/>
                                <a:moveTo>
                                  <a:pt x="406" y="50"/>
                                </a:moveTo>
                                <a:lnTo>
                                  <a:pt x="0" y="50"/>
                                </a:lnTo>
                                <a:lnTo>
                                  <a:pt x="0" y="67"/>
                                </a:lnTo>
                                <a:lnTo>
                                  <a:pt x="406" y="67"/>
                                </a:lnTo>
                                <a:lnTo>
                                  <a:pt x="406" y="50"/>
                                </a:lnTo>
                                <a:close/>
                                <a:moveTo>
                                  <a:pt x="507" y="50"/>
                                </a:moveTo>
                                <a:lnTo>
                                  <a:pt x="425" y="50"/>
                                </a:lnTo>
                                <a:lnTo>
                                  <a:pt x="425" y="67"/>
                                </a:lnTo>
                                <a:lnTo>
                                  <a:pt x="511" y="67"/>
                                </a:lnTo>
                                <a:lnTo>
                                  <a:pt x="526" y="60"/>
                                </a:lnTo>
                                <a:lnTo>
                                  <a:pt x="50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0758C9D" id="Groupe 853" o:spid="_x0000_s1359" style="position:absolute;margin-left:3.6pt;margin-top:5pt;width:481.2pt;height:110pt;z-index:251715584;mso-width-relative:margin;mso-height-relative:margin" coordorigin="188,10982" coordsize="61120,14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">
                <v:shape id="Text Box 47" o:spid="_x0000_s1360" type="#_x0000_t202" style="position:absolute;left:188;top:10982;width:23133;height:1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" filled="f" strokeweight=".48pt">
                  <v:textbox inset="0,0,0,0">
                    <w:txbxContent>
                      <w:p w:rsidR="00B94F68" w:rsidRDefault="00B94F68" w:rsidP="00041D91">
                        <w:pPr>
                          <w:pStyle w:val="Corpsdetexte"/>
                          <w:spacing w:before="6"/>
                          <w:rPr>
                            <w:b/>
                            <w:sz w:val="19"/>
                          </w:rPr>
                        </w:pPr>
                      </w:p>
                      <w:p w:rsidR="00B94F68" w:rsidRDefault="00B94F68" w:rsidP="00041D91">
                        <w:pPr>
                          <w:ind w:left="103"/>
                          <w:rPr>
                            <w:b/>
                            <w:sz w:val="20"/>
                          </w:rPr>
                        </w:pPr>
                        <w:r>
                          <w:rPr>
                            <w:b/>
                            <w:sz w:val="20"/>
                          </w:rPr>
                          <w:t>ENJEU - OBJECTIF 2</w:t>
                        </w:r>
                      </w:p>
                      <w:p w:rsidR="00B94F68" w:rsidRDefault="00B94F68" w:rsidP="00041D91">
                        <w:pPr>
                          <w:spacing w:before="3"/>
                          <w:ind w:left="103"/>
                          <w:rPr>
                            <w:sz w:val="20"/>
                          </w:rPr>
                        </w:pPr>
                        <w:r>
                          <w:t>Assurer la continuité de service. Mesurer la température des fumées produites par le processus de fusion et déterminer la quantité d’eau pour les refroidir.</w:t>
                        </w:r>
                      </w:p>
                    </w:txbxContent>
                  </v:textbox>
                </v:shape>
                <v:shape id="Text Box 48" o:spid="_x0000_s1361" type="#_x0000_t202" style="position:absolute;left:28416;top:10985;width:32887;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" fillcolor="white [3212]" strokeweight=".48pt">
                  <v:textbox inset="1mm,0,0,0">
                    <w:txbxContent>
                      <w:p w:rsidR="00B94F68" w:rsidRPr="00577971" w:rsidRDefault="00B94F68" w:rsidP="00B605EA">
                        <w:pPr>
                          <w:shd w:val="clear" w:color="auto" w:fill="FFFFFF" w:themeFill="background1"/>
                          <w:ind w:left="105" w:right="187"/>
                          <w:jc w:val="both"/>
                          <w:rPr>
                            <w:b/>
                            <w:sz w:val="20"/>
                          </w:rPr>
                        </w:pPr>
                        <w:r w:rsidRPr="00577971">
                          <w:rPr>
                            <w:b/>
                            <w:sz w:val="20"/>
                          </w:rPr>
                          <w:t>E41 - Partie A</w:t>
                        </w:r>
                      </w:p>
                      <w:p w:rsidR="00B94F68" w:rsidRDefault="00B94F68" w:rsidP="00B605EA">
                        <w:pPr>
                          <w:shd w:val="clear" w:color="auto" w:fill="FFFFFF" w:themeFill="background1"/>
                          <w:ind w:left="105" w:right="187"/>
                          <w:jc w:val="both"/>
                          <w:rPr>
                            <w:sz w:val="20"/>
                            <w:szCs w:val="20"/>
                          </w:rPr>
                        </w:pPr>
                        <w:r>
                          <w:rPr>
                            <w:sz w:val="20"/>
                            <w:szCs w:val="20"/>
                          </w:rPr>
                          <w:t>Pourquoi et comment mesurer la température des fumées ?</w:t>
                        </w:r>
                      </w:p>
                    </w:txbxContent>
                  </v:textbox>
                </v:shape>
                <v:shape id="AutoShape 44" o:spid="_x0000_s1362" style="position:absolute;left:23323;top:12991;width:5340;height:762;visibility:visible;mso-wrap-style:square;v-text-anchor:top" coordsize="8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" path="m691,r,120l797,67r-87,l710,52r87,l691,xm691,52l,52,,67r691,l691,52xm797,52r-87,l710,67r87,l811,60,797,52xe" fillcolor="black" stroked="f">
                  <v:path arrowok="t" o:connecttype="custom" o:connectlocs="288579492,535079575;288579492,583466575;332847837,562095650;296514384,562095650;296514384,556047275;332847837,556047275;288579492,535079575;288579492,556047275;0,556047275;0,562095650;288579492,562095650;288579492,556047275;332847837,556047275;296514384,556047275;296514384,562095650;332847837,562095650;338694599,559273075;332847837,556047275" o:connectangles="0,0,0,0,0,0,0,0,0,0,0,0,0,0,0,0,0,0"/>
                </v:shape>
                <v:line id="Line 45" o:spid="_x0000_s1363" style="position:absolute;flip:x;visibility:visible;mso-wrap-style:square" from="25176,13430" to="25176,21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" strokeweight=".72pt"/>
                <v:shape id="Text Box 48" o:spid="_x0000_s1364" type="#_x0000_t202" style="position:absolute;left:28418;top:17880;width:32890;height:7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" fillcolor="white [3212]" strokeweight=".48pt">
                  <v:textbox inset="1mm,0,0,0">
                    <w:txbxContent>
                      <w:p w:rsidR="00B94F68" w:rsidRPr="00577971" w:rsidRDefault="00B94F68" w:rsidP="00B605EA">
                        <w:pPr>
                          <w:shd w:val="clear" w:color="auto" w:fill="FFFFFF" w:themeFill="background1"/>
                          <w:ind w:left="105" w:right="187"/>
                          <w:rPr>
                            <w:sz w:val="20"/>
                            <w:szCs w:val="20"/>
                          </w:rPr>
                        </w:pPr>
                        <w:r w:rsidRPr="00577971">
                          <w:rPr>
                            <w:b/>
                            <w:sz w:val="20"/>
                          </w:rPr>
                          <w:t>E41 - Partie B</w:t>
                        </w:r>
                      </w:p>
                      <w:p w:rsidR="00B94F68" w:rsidRDefault="00B94F68" w:rsidP="00B605EA">
                        <w:pPr>
                          <w:shd w:val="clear" w:color="auto" w:fill="FFFFFF" w:themeFill="background1"/>
                          <w:ind w:left="105" w:right="187"/>
                          <w:jc w:val="both"/>
                          <w:rPr>
                            <w:sz w:val="20"/>
                          </w:rPr>
                        </w:pPr>
                        <w:r>
                          <w:rPr>
                            <w:sz w:val="20"/>
                          </w:rPr>
                          <w:t>Le choix des pompes est-il adapté au débit d’eau nécessaire pour refroidir les fumées ? La troisième pompe est-elle nécessaire ?</w:t>
                        </w:r>
                      </w:p>
                      <w:p w:rsidR="00B94F68" w:rsidRDefault="00B94F68" w:rsidP="00B605EA">
                        <w:pPr>
                          <w:shd w:val="clear" w:color="auto" w:fill="FFFFFF" w:themeFill="background1"/>
                          <w:ind w:right="187"/>
                          <w:jc w:val="both"/>
                          <w:rPr>
                            <w:sz w:val="20"/>
                          </w:rPr>
                        </w:pPr>
                        <w:r>
                          <w:rPr>
                            <w:sz w:val="20"/>
                          </w:rPr>
                          <w:t>.</w:t>
                        </w:r>
                      </w:p>
                    </w:txbxContent>
                  </v:textbox>
                </v:shape>
                <v:shape id="AutoShape 46" o:spid="_x0000_s1365" style="position:absolute;left:25228;top:21077;width:3340;height:762;visibility:visible;mso-wrap-style:square;v-text-anchor:top" coordsize="52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" path="m406,r,120l511,67r-86,l425,50r82,l406,xm406,50l,50,,67r406,l406,50xm507,50r-82,l425,67r86,l526,60,507,50xe" fillcolor="black" stroked="f">
                  <v:path arrowok="t" o:connecttype="custom" o:connectlocs="163709350,1166933150;163709350,1215320150;206047975,1193949225;171370625,1193949225;171370625,1187094400;204435075,1187094400;163709350,1166933150;163709350,1187094400;0,1187094400;0,1193949225;163709350,1193949225;163709350,1187094400;204435075,1187094400;171370625,1187094400;171370625,1193949225;206047975,1193949225;212096350,1191126650;204435075,1187094400" o:connectangles="0,0,0,0,0,0,0,0,0,0,0,0,0,0,0,0,0,0"/>
                </v:shape>
              </v:group>
            </w:pict>
          </mc:Fallback>
        </mc:AlternateContent>
      </w: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pStyle w:val="Corpsdetexte"/>
        <w:spacing w:before="11"/>
        <w:rPr>
          <w:sz w:val="22"/>
        </w:rPr>
      </w:pPr>
    </w:p>
    <w:p w:rsidR="00041D91" w:rsidRDefault="00041D91" w:rsidP="00041D91">
      <w:pPr>
        <w:widowControl/>
        <w:rPr>
          <w:szCs w:val="24"/>
          <w:lang w:val="x-none"/>
        </w:rPr>
      </w:pPr>
    </w:p>
    <w:p w:rsidR="00612EC6" w:rsidRDefault="00612EC6" w:rsidP="004415A4">
      <w:pPr>
        <w:pStyle w:val="Corpsdetexte"/>
        <w:jc w:val="both"/>
        <w:rPr>
          <w:b/>
        </w:rPr>
      </w:pPr>
    </w:p>
    <w:p w:rsidR="00D95754" w:rsidRDefault="00D95754" w:rsidP="004415A4">
      <w:pPr>
        <w:pStyle w:val="Corpsdetexte"/>
        <w:jc w:val="both"/>
        <w:rPr>
          <w:b/>
        </w:rPr>
      </w:pPr>
    </w:p>
    <w:p w:rsidR="00D95754" w:rsidRDefault="00D95754" w:rsidP="004415A4">
      <w:pPr>
        <w:pStyle w:val="Corpsdetexte"/>
        <w:jc w:val="both"/>
        <w:rPr>
          <w:b/>
        </w:rPr>
      </w:pPr>
    </w:p>
    <w:p w:rsidR="00D95754" w:rsidRDefault="00D95754" w:rsidP="004415A4">
      <w:pPr>
        <w:pStyle w:val="Corpsdetexte"/>
        <w:jc w:val="both"/>
        <w:rPr>
          <w:b/>
        </w:rPr>
      </w:pPr>
    </w:p>
    <w:p w:rsidR="004415A4" w:rsidRPr="005E6BC2" w:rsidRDefault="00774AD6" w:rsidP="004415A4">
      <w:pPr>
        <w:pStyle w:val="Corpsdetexte"/>
        <w:jc w:val="both"/>
        <w:rPr>
          <w:b/>
        </w:rPr>
      </w:pPr>
      <w:r>
        <w:rPr>
          <w:b/>
        </w:rPr>
        <w:t>Le sujet est compos</w:t>
      </w:r>
      <w:r w:rsidR="00A403E4">
        <w:rPr>
          <w:b/>
        </w:rPr>
        <w:t>é</w:t>
      </w:r>
      <w:r w:rsidR="004415A4">
        <w:rPr>
          <w:b/>
        </w:rPr>
        <w:t xml:space="preserve"> de 5</w:t>
      </w:r>
      <w:r w:rsidR="004415A4" w:rsidRPr="005E6BC2">
        <w:rPr>
          <w:b/>
        </w:rPr>
        <w:t xml:space="preserve"> parties</w:t>
      </w:r>
      <w:r w:rsidR="004415A4">
        <w:rPr>
          <w:b/>
        </w:rPr>
        <w:t xml:space="preserve"> indépendantes notée</w:t>
      </w:r>
      <w:r w:rsidR="00A403E4">
        <w:rPr>
          <w:b/>
        </w:rPr>
        <w:t>s</w:t>
      </w:r>
      <w:r w:rsidR="004415A4">
        <w:rPr>
          <w:b/>
        </w:rPr>
        <w:t xml:space="preserve"> A, B, C, D et E</w:t>
      </w:r>
      <w:r>
        <w:rPr>
          <w:b/>
        </w:rPr>
        <w:t>.</w:t>
      </w:r>
    </w:p>
    <w:p w:rsidR="004415A4" w:rsidRPr="005E6BC2" w:rsidRDefault="004415A4" w:rsidP="004415A4">
      <w:pPr>
        <w:pStyle w:val="Corpsdetexte"/>
        <w:jc w:val="both"/>
        <w:rPr>
          <w:b/>
        </w:rPr>
      </w:pPr>
      <w:r w:rsidRPr="005E6BC2">
        <w:rPr>
          <w:b/>
        </w:rPr>
        <w:t>Le barème de notation des parti</w:t>
      </w:r>
      <w:r>
        <w:rPr>
          <w:b/>
        </w:rPr>
        <w:t xml:space="preserve">es A, B, C, D et E représente approximativement : </w:t>
      </w:r>
      <w:r>
        <w:rPr>
          <w:b/>
        </w:rPr>
        <w:br/>
        <w:t>13 %, 15 %, 22 %, 27</w:t>
      </w:r>
      <w:r w:rsidR="0051289F">
        <w:rPr>
          <w:b/>
        </w:rPr>
        <w:t xml:space="preserve"> et 23 %</w:t>
      </w:r>
      <w:r w:rsidRPr="005E6BC2">
        <w:rPr>
          <w:b/>
        </w:rPr>
        <w:t xml:space="preserve"> % de la note totale.</w:t>
      </w:r>
    </w:p>
    <w:p w:rsidR="00F61450" w:rsidRDefault="00F61450">
      <w:pPr>
        <w:widowControl/>
        <w:rPr>
          <w:sz w:val="24"/>
          <w:szCs w:val="24"/>
        </w:rPr>
      </w:pPr>
      <w:r>
        <w:rPr>
          <w:sz w:val="24"/>
          <w:szCs w:val="24"/>
        </w:rPr>
        <w:br w:type="page"/>
      </w:r>
    </w:p>
    <w:p w:rsidR="00845012" w:rsidRPr="000D7AC4" w:rsidRDefault="00845012" w:rsidP="00BD5F7B">
      <w:pPr>
        <w:pStyle w:val="Titre1"/>
        <w:ind w:left="0"/>
      </w:pPr>
      <w:r w:rsidRPr="000D7AC4">
        <w:lastRenderedPageBreak/>
        <w:t>A. Capteur de température</w:t>
      </w:r>
    </w:p>
    <w:p w:rsidR="00B92B1C" w:rsidRDefault="00B92B1C" w:rsidP="00845012">
      <w:pPr>
        <w:rPr>
          <w:sz w:val="24"/>
          <w:szCs w:val="24"/>
        </w:rPr>
      </w:pPr>
    </w:p>
    <w:p w:rsidR="00845012" w:rsidRPr="000D7AC4" w:rsidRDefault="00365D00" w:rsidP="00B92B1C">
      <w:pPr>
        <w:jc w:val="both"/>
        <w:rPr>
          <w:sz w:val="24"/>
          <w:szCs w:val="24"/>
        </w:rPr>
      </w:pPr>
      <w:r>
        <w:rPr>
          <w:sz w:val="24"/>
          <w:szCs w:val="24"/>
        </w:rPr>
        <w:t>Une des solutions possibles pour économiser l’énergie est de réduire la vitesse des pompes dès que la température de l’eau passe en dessous de 30°C. I</w:t>
      </w:r>
      <w:r w:rsidR="00845012" w:rsidRPr="000D7AC4">
        <w:rPr>
          <w:sz w:val="24"/>
          <w:szCs w:val="24"/>
        </w:rPr>
        <w:t xml:space="preserve">l est </w:t>
      </w:r>
      <w:r>
        <w:rPr>
          <w:sz w:val="24"/>
          <w:szCs w:val="24"/>
        </w:rPr>
        <w:t xml:space="preserve">donc </w:t>
      </w:r>
      <w:r w:rsidR="00845012" w:rsidRPr="000D7AC4">
        <w:rPr>
          <w:sz w:val="24"/>
          <w:szCs w:val="24"/>
        </w:rPr>
        <w:t>nécessaire de mesurer la température de l’eau. Cette mesure est effectuée par une sonde au platine Pt100.</w:t>
      </w:r>
    </w:p>
    <w:p w:rsidR="00845012" w:rsidRPr="000D7AC4" w:rsidRDefault="00845012" w:rsidP="00B92B1C">
      <w:pPr>
        <w:jc w:val="both"/>
        <w:rPr>
          <w:sz w:val="24"/>
          <w:szCs w:val="24"/>
        </w:rPr>
      </w:pPr>
    </w:p>
    <w:p w:rsidR="00845012" w:rsidRPr="000D7AC4" w:rsidRDefault="00845012" w:rsidP="00B92B1C">
      <w:pPr>
        <w:jc w:val="both"/>
        <w:rPr>
          <w:sz w:val="24"/>
          <w:szCs w:val="24"/>
        </w:rPr>
      </w:pPr>
      <w:r w:rsidRPr="000D7AC4">
        <w:rPr>
          <w:sz w:val="24"/>
          <w:szCs w:val="24"/>
        </w:rPr>
        <w:t xml:space="preserve">Ce capteur est une résistance de platine dont la valeur dépend de la température. </w:t>
      </w:r>
      <w:r w:rsidR="003C4F14">
        <w:rPr>
          <w:sz w:val="24"/>
          <w:szCs w:val="24"/>
        </w:rPr>
        <w:t>À</w:t>
      </w:r>
      <w:r w:rsidRPr="000D7AC4">
        <w:rPr>
          <w:sz w:val="24"/>
          <w:szCs w:val="24"/>
        </w:rPr>
        <w:t xml:space="preserve"> la température </w:t>
      </w:r>
      <m:oMath>
        <m:r>
          <w:rPr>
            <w:rFonts w:ascii="Cambria Math" w:hAnsi="Cambria Math"/>
            <w:sz w:val="24"/>
            <w:szCs w:val="24"/>
          </w:rPr>
          <m:t>θ</m:t>
        </m:r>
      </m:oMath>
      <w:r w:rsidRPr="000D7AC4">
        <w:rPr>
          <w:sz w:val="24"/>
          <w:szCs w:val="24"/>
        </w:rPr>
        <w:t xml:space="preserve">, la résistance a pour valeur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sidR="00734141">
        <w:rPr>
          <w:sz w:val="24"/>
          <w:szCs w:val="24"/>
        </w:rPr>
        <w:t xml:space="preserve"> </w:t>
      </w:r>
      <w:r w:rsidRPr="000D7AC4">
        <w:rPr>
          <w:sz w:val="24"/>
          <w:szCs w:val="24"/>
        </w:rPr>
        <w:t>définie par</w:t>
      </w:r>
      <w:r w:rsidR="00CE249D">
        <w:rPr>
          <w:sz w:val="24"/>
          <w:szCs w:val="24"/>
        </w:rPr>
        <w:t> :</w:t>
      </w:r>
      <w:r w:rsidRPr="000D7AC4">
        <w:rPr>
          <w:sz w:val="24"/>
          <w:szCs w:val="24"/>
        </w:rPr>
        <w:tab/>
      </w:r>
      <w:r w:rsidR="004E3687">
        <w:rPr>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α×(θ-</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r>
              <w:rPr>
                <w:rFonts w:ascii="Cambria Math" w:hAnsi="Cambria Math"/>
                <w:sz w:val="24"/>
                <w:szCs w:val="24"/>
              </w:rPr>
              <m:t>)</m:t>
            </m:r>
          </m:e>
        </m:d>
      </m:oMath>
      <w:r w:rsidR="00734141">
        <w:rPr>
          <w:sz w:val="24"/>
          <w:szCs w:val="24"/>
        </w:rPr>
        <w:t>.</w:t>
      </w:r>
    </w:p>
    <w:p w:rsidR="00734141" w:rsidRDefault="00734141" w:rsidP="00B92B1C">
      <w:pPr>
        <w:jc w:val="both"/>
        <w:rPr>
          <w:sz w:val="24"/>
          <w:szCs w:val="24"/>
        </w:rPr>
      </w:pPr>
    </w:p>
    <w:p w:rsidR="00810E65" w:rsidRDefault="00810E65" w:rsidP="00B92B1C">
      <w:pPr>
        <w:jc w:val="both"/>
        <w:rPr>
          <w:sz w:val="24"/>
          <w:szCs w:val="24"/>
        </w:rPr>
      </w:pPr>
      <w:r>
        <w:rPr>
          <w:sz w:val="24"/>
          <w:szCs w:val="24"/>
        </w:rPr>
        <w:t xml:space="preserve">On donne : </w:t>
      </w:r>
    </w:p>
    <w:p w:rsidR="00810E65" w:rsidRDefault="00810E65" w:rsidP="00810E65">
      <w:pPr>
        <w:ind w:left="426"/>
        <w:jc w:val="both"/>
        <w:rPr>
          <w:sz w:val="24"/>
          <w:szCs w:val="24"/>
        </w:rPr>
      </w:pPr>
      <w:r>
        <w:rPr>
          <w:sz w:val="24"/>
          <w:szCs w:val="24"/>
        </w:rPr>
        <w:t>-</w:t>
      </w:r>
      <w:r>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 xml:space="preserve">=100 </m:t>
        </m:r>
      </m:oMath>
      <w:r w:rsidRPr="000D7AC4">
        <w:rPr>
          <w:sz w:val="24"/>
          <w:szCs w:val="24"/>
        </w:rPr>
        <w:sym w:font="Symbol" w:char="F057"/>
      </w:r>
      <w:r w:rsidR="00CE249D">
        <w:rPr>
          <w:sz w:val="24"/>
          <w:szCs w:val="24"/>
        </w:rPr>
        <w:t xml:space="preserve">  </w:t>
      </w:r>
      <w:r>
        <w:rPr>
          <w:sz w:val="24"/>
          <w:szCs w:val="24"/>
        </w:rPr>
        <w:t>à</w:t>
      </w:r>
      <w:r w:rsidR="00CE249D">
        <w:rPr>
          <w:sz w:val="24"/>
          <w:szCs w:val="24"/>
        </w:rPr>
        <w:t xml:space="preserve">  </w:t>
      </w:r>
      <m:oMath>
        <m:r>
          <w:rPr>
            <w:rFonts w:ascii="Cambria Math" w:hAnsi="Cambria Math"/>
            <w:sz w:val="24"/>
            <w:szCs w:val="24"/>
          </w:rPr>
          <m:t>θ=</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r>
          <w:rPr>
            <w:rFonts w:ascii="Cambria Math" w:hAnsi="Cambria Math"/>
            <w:sz w:val="24"/>
            <w:szCs w:val="24"/>
          </w:rPr>
          <m:t>=</m:t>
        </m:r>
      </m:oMath>
      <w:r w:rsidR="00734141">
        <w:rPr>
          <w:sz w:val="24"/>
          <w:szCs w:val="24"/>
        </w:rPr>
        <w:t xml:space="preserve"> 0°C</w:t>
      </w:r>
      <w:r w:rsidR="00330F28">
        <w:rPr>
          <w:sz w:val="24"/>
          <w:szCs w:val="24"/>
        </w:rPr>
        <w:t xml:space="preserve"> </w:t>
      </w:r>
      <w:r w:rsidR="00734141">
        <w:rPr>
          <w:sz w:val="24"/>
          <w:szCs w:val="24"/>
        </w:rPr>
        <w:t>;</w:t>
      </w:r>
    </w:p>
    <w:p w:rsidR="00810E65" w:rsidRDefault="00810E65" w:rsidP="00810E65">
      <w:pPr>
        <w:ind w:left="426"/>
        <w:jc w:val="both"/>
        <w:rPr>
          <w:sz w:val="24"/>
          <w:szCs w:val="24"/>
        </w:rPr>
      </w:pPr>
      <w:r>
        <w:rPr>
          <w:sz w:val="24"/>
          <w:szCs w:val="24"/>
        </w:rPr>
        <w:t>-</w:t>
      </w:r>
      <w:r>
        <w:rPr>
          <w:sz w:val="24"/>
          <w:szCs w:val="24"/>
        </w:rPr>
        <w:tab/>
      </w:r>
      <w:r w:rsidR="005A4963" w:rsidRPr="000D7AC4">
        <w:rPr>
          <w:position w:val="-10"/>
          <w:sz w:val="24"/>
          <w:szCs w:val="24"/>
        </w:rPr>
        <w:object w:dxaOrig="2060" w:dyaOrig="360">
          <v:shape id="_x0000_i1025" type="#_x0000_t75" style="width:100.1pt;height:18pt" o:ole="" fillcolor="window">
            <v:imagedata r:id="rId24" o:title=""/>
          </v:shape>
          <o:OLEObject Type="Embed" ProgID="Equation.DSMT4" ShapeID="_x0000_i1025" DrawAspect="Content" ObjectID="_1610354391" r:id="rId25"/>
        </w:object>
      </w:r>
      <w:r w:rsidR="00734141">
        <w:rPr>
          <w:sz w:val="24"/>
          <w:szCs w:val="24"/>
        </w:rPr>
        <w:t>.</w:t>
      </w:r>
    </w:p>
    <w:p w:rsidR="00810E65" w:rsidRDefault="00810E65" w:rsidP="00810E65">
      <w:pPr>
        <w:ind w:firstLine="567"/>
        <w:jc w:val="both"/>
        <w:rPr>
          <w:b/>
          <w:sz w:val="24"/>
          <w:szCs w:val="24"/>
        </w:rPr>
      </w:pPr>
    </w:p>
    <w:p w:rsidR="00810E65" w:rsidRPr="000D7AC4" w:rsidRDefault="00810E65" w:rsidP="00832352">
      <w:pPr>
        <w:ind w:left="1134" w:hanging="567"/>
        <w:jc w:val="both"/>
        <w:rPr>
          <w:sz w:val="24"/>
          <w:szCs w:val="24"/>
        </w:rPr>
      </w:pPr>
      <w:r w:rsidRPr="000D7AC4">
        <w:rPr>
          <w:b/>
          <w:sz w:val="24"/>
          <w:szCs w:val="24"/>
        </w:rPr>
        <w:t>Q</w:t>
      </w:r>
      <w:r>
        <w:rPr>
          <w:b/>
          <w:sz w:val="24"/>
          <w:szCs w:val="24"/>
        </w:rPr>
        <w:fldChar w:fldCharType="begin"/>
      </w:r>
      <w:r>
        <w:rPr>
          <w:b/>
          <w:sz w:val="24"/>
          <w:szCs w:val="24"/>
        </w:rPr>
        <w:instrText xml:space="preserve"> AUTONUM  \* Arabic </w:instrText>
      </w:r>
      <w:r>
        <w:rPr>
          <w:b/>
          <w:sz w:val="24"/>
          <w:szCs w:val="24"/>
        </w:rPr>
        <w:fldChar w:fldCharType="end"/>
      </w:r>
      <w:r w:rsidR="00832352">
        <w:rPr>
          <w:sz w:val="24"/>
          <w:szCs w:val="24"/>
        </w:rPr>
        <w:tab/>
      </w:r>
      <w:r w:rsidRPr="000D7AC4">
        <w:rPr>
          <w:sz w:val="24"/>
          <w:szCs w:val="24"/>
        </w:rPr>
        <w:t xml:space="preserve">Calculer la valeur de la résistanc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sidR="00330F28">
        <w:rPr>
          <w:sz w:val="24"/>
          <w:szCs w:val="24"/>
        </w:rPr>
        <w:t xml:space="preserve"> </w:t>
      </w:r>
      <w:r w:rsidRPr="000D7AC4">
        <w:rPr>
          <w:sz w:val="24"/>
          <w:szCs w:val="24"/>
        </w:rPr>
        <w:t>à la température</w:t>
      </w:r>
      <w:r w:rsidR="00191BC5">
        <w:rPr>
          <w:sz w:val="24"/>
          <w:szCs w:val="24"/>
        </w:rPr>
        <w:t xml:space="preserve"> </w:t>
      </w:r>
      <m:oMath>
        <m:r>
          <w:rPr>
            <w:rFonts w:ascii="Cambria Math" w:hAnsi="Cambria Math"/>
            <w:sz w:val="24"/>
            <w:szCs w:val="24"/>
          </w:rPr>
          <m:t>θ</m:t>
        </m:r>
      </m:oMath>
      <w:r w:rsidRPr="000D7AC4">
        <w:rPr>
          <w:sz w:val="24"/>
          <w:szCs w:val="24"/>
        </w:rPr>
        <w:t xml:space="preserve"> </w:t>
      </w:r>
      <w:r w:rsidR="00191BC5">
        <w:rPr>
          <w:sz w:val="24"/>
          <w:szCs w:val="24"/>
        </w:rPr>
        <w:t>= 30 °C.</w:t>
      </w:r>
    </w:p>
    <w:p w:rsidR="00494973" w:rsidRPr="000D7AC4" w:rsidRDefault="00494973" w:rsidP="00494973">
      <w:pPr>
        <w:jc w:val="both"/>
        <w:rPr>
          <w:sz w:val="24"/>
          <w:szCs w:val="24"/>
        </w:rPr>
      </w:pPr>
    </w:p>
    <w:p w:rsidR="00810E65" w:rsidRPr="00F84AF9" w:rsidRDefault="00810E65" w:rsidP="00B92B1C">
      <w:pPr>
        <w:jc w:val="both"/>
        <w:rPr>
          <w:b/>
          <w:sz w:val="24"/>
          <w:szCs w:val="24"/>
        </w:rPr>
      </w:pPr>
      <w:r w:rsidRPr="00F84AF9">
        <w:rPr>
          <w:b/>
          <w:sz w:val="24"/>
          <w:szCs w:val="24"/>
        </w:rPr>
        <w:t>Mesure par sonde 2 fils</w:t>
      </w:r>
      <w:r w:rsidR="006338F3" w:rsidRPr="00F84AF9">
        <w:rPr>
          <w:b/>
          <w:sz w:val="24"/>
          <w:szCs w:val="24"/>
        </w:rPr>
        <w:t xml:space="preserve"> </w:t>
      </w:r>
    </w:p>
    <w:p w:rsidR="00810E65" w:rsidRDefault="00810E65" w:rsidP="00B92B1C">
      <w:pPr>
        <w:jc w:val="both"/>
        <w:rPr>
          <w:sz w:val="24"/>
          <w:szCs w:val="24"/>
        </w:rPr>
      </w:pPr>
    </w:p>
    <w:p w:rsidR="00810E65" w:rsidRDefault="00810E65" w:rsidP="00B92B1C">
      <w:pPr>
        <w:jc w:val="both"/>
        <w:rPr>
          <w:sz w:val="24"/>
          <w:szCs w:val="24"/>
        </w:rPr>
      </w:pPr>
    </w:p>
    <w:p w:rsidR="00845012" w:rsidRPr="000D7AC4" w:rsidRDefault="001C0F12" w:rsidP="00B92B1C">
      <w:pPr>
        <w:jc w:val="both"/>
        <w:rPr>
          <w:sz w:val="24"/>
          <w:szCs w:val="24"/>
        </w:rPr>
      </w:pPr>
      <w:r>
        <w:rPr>
          <w:noProof/>
          <w:sz w:val="24"/>
          <w:szCs w:val="24"/>
          <w:lang w:eastAsia="fr-FR"/>
        </w:rPr>
        <mc:AlternateContent>
          <mc:Choice Requires="wpg">
            <w:drawing>
              <wp:anchor distT="45720" distB="107950" distL="114300" distR="360045" simplePos="0" relativeHeight="251655168" behindDoc="0" locked="0" layoutInCell="1" allowOverlap="1" wp14:anchorId="1F49D0B4" wp14:editId="6DD84F39">
                <wp:simplePos x="0" y="0"/>
                <wp:positionH relativeFrom="margin">
                  <wp:posOffset>1565910</wp:posOffset>
                </wp:positionH>
                <wp:positionV relativeFrom="margin">
                  <wp:posOffset>3431540</wp:posOffset>
                </wp:positionV>
                <wp:extent cx="2536190" cy="1815465"/>
                <wp:effectExtent l="0" t="0" r="0" b="0"/>
                <wp:wrapSquare wrapText="bothSides"/>
                <wp:docPr id="124" name="Groupe 124"/>
                <wp:cNvGraphicFramePr/>
                <a:graphic xmlns:a="http://schemas.openxmlformats.org/drawingml/2006/main">
                  <a:graphicData uri="http://schemas.microsoft.com/office/word/2010/wordprocessingGroup">
                    <wpg:wgp>
                      <wpg:cNvGrpSpPr/>
                      <wpg:grpSpPr>
                        <a:xfrm>
                          <a:off x="0" y="0"/>
                          <a:ext cx="2536190" cy="1815465"/>
                          <a:chOff x="-184150" y="-65405"/>
                          <a:chExt cx="2540635" cy="1817459"/>
                        </a:xfrm>
                      </wpg:grpSpPr>
                      <wpg:grpSp>
                        <wpg:cNvPr id="83" name="Group 704"/>
                        <wpg:cNvGrpSpPr>
                          <a:grpSpLocks/>
                        </wpg:cNvGrpSpPr>
                        <wpg:grpSpPr bwMode="auto">
                          <a:xfrm>
                            <a:off x="-184150" y="-65405"/>
                            <a:ext cx="2540635" cy="1415415"/>
                            <a:chOff x="1302" y="4911"/>
                            <a:chExt cx="4001" cy="2229"/>
                          </a:xfrm>
                        </wpg:grpSpPr>
                        <wps:wsp>
                          <wps:cNvPr id="84" name="AutoShape 26"/>
                          <wps:cNvCnPr>
                            <a:cxnSpLocks noChangeShapeType="1"/>
                          </wps:cNvCnPr>
                          <wps:spPr bwMode="auto">
                            <a:xfrm flipV="1">
                              <a:off x="2255" y="5510"/>
                              <a:ext cx="0" cy="140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Text Box 27"/>
                          <wps:cNvSpPr txBox="1">
                            <a:spLocks noChangeArrowheads="1"/>
                          </wps:cNvSpPr>
                          <wps:spPr bwMode="auto">
                            <a:xfrm>
                              <a:off x="1302" y="5930"/>
                              <a:ext cx="1191" cy="47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5254E3" w:rsidRDefault="00B94F68" w:rsidP="00845012">
                                <w:pPr>
                                  <w:rPr>
                                    <w: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86" name="AutoShape 35"/>
                          <wps:cNvCnPr>
                            <a:cxnSpLocks noChangeShapeType="1"/>
                          </wps:cNvCnPr>
                          <wps:spPr bwMode="auto">
                            <a:xfrm>
                              <a:off x="2618" y="5367"/>
                              <a:ext cx="0" cy="165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37"/>
                          <wps:cNvSpPr txBox="1">
                            <a:spLocks noChangeArrowheads="1"/>
                          </wps:cNvSpPr>
                          <wps:spPr bwMode="auto">
                            <a:xfrm>
                              <a:off x="4927" y="5967"/>
                              <a:ext cx="376"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810E65" w:rsidRDefault="00B94F68" w:rsidP="00845012">
                                <w:pPr>
                                  <w:jc w:val="right"/>
                                  <w:rPr>
                                    <w:i/>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xbxContent>
                          </wps:txbx>
                          <wps:bodyPr rot="0" vert="horz" wrap="square" lIns="0" tIns="0" rIns="0" bIns="0" anchor="t" anchorCtr="0" upright="1">
                            <a:noAutofit/>
                          </wps:bodyPr>
                        </wps:wsp>
                        <wps:wsp>
                          <wps:cNvPr id="88" name="AutoShape 42"/>
                          <wps:cNvCnPr>
                            <a:cxnSpLocks noChangeShapeType="1"/>
                          </wps:cNvCnPr>
                          <wps:spPr bwMode="auto">
                            <a:xfrm>
                              <a:off x="2856" y="5367"/>
                              <a:ext cx="507"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43"/>
                          <wps:cNvSpPr txBox="1">
                            <a:spLocks noChangeArrowheads="1"/>
                          </wps:cNvSpPr>
                          <wps:spPr bwMode="auto">
                            <a:xfrm>
                              <a:off x="2591" y="4911"/>
                              <a:ext cx="1079" cy="4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532974" w:rsidRDefault="00B94F68" w:rsidP="00845012">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90" name="AutoShape 60"/>
                          <wps:cNvCnPr>
                            <a:cxnSpLocks noChangeShapeType="1"/>
                          </wps:cNvCnPr>
                          <wps:spPr bwMode="auto">
                            <a:xfrm>
                              <a:off x="2618" y="5367"/>
                              <a:ext cx="217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62"/>
                          <wps:cNvSpPr>
                            <a:spLocks noChangeArrowheads="1"/>
                          </wps:cNvSpPr>
                          <wps:spPr bwMode="auto">
                            <a:xfrm>
                              <a:off x="3479" y="5253"/>
                              <a:ext cx="684" cy="228"/>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92" name="Text Box 63"/>
                          <wps:cNvSpPr txBox="1">
                            <a:spLocks noChangeArrowheads="1"/>
                          </wps:cNvSpPr>
                          <wps:spPr bwMode="auto">
                            <a:xfrm>
                              <a:off x="3574" y="5481"/>
                              <a:ext cx="457" cy="3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810E65" w:rsidRDefault="00B94F68" w:rsidP="00845012">
                                <w:pPr>
                                  <w:jc w:val="right"/>
                                  <w:rPr>
                                    <w:i/>
                                    <w:sz w:val="24"/>
                                    <w:szCs w:val="24"/>
                                  </w:rPr>
                                </w:pPr>
                                <m:oMathPara>
                                  <m:oMath>
                                    <m:r>
                                      <w:rPr>
                                        <w:rFonts w:ascii="Cambria Math" w:hAnsi="Cambria Math"/>
                                        <w:sz w:val="24"/>
                                        <w:szCs w:val="24"/>
                                      </w:rPr>
                                      <m:t>r</m:t>
                                    </m:r>
                                  </m:oMath>
                                </m:oMathPara>
                              </w:p>
                            </w:txbxContent>
                          </wps:txbx>
                          <wps:bodyPr rot="0" vert="horz" wrap="square" lIns="0" tIns="0" rIns="0" bIns="0" anchor="t" anchorCtr="0" upright="1">
                            <a:noAutofit/>
                          </wps:bodyPr>
                        </wps:wsp>
                        <wps:wsp>
                          <wps:cNvPr id="93" name="AutoShape 64"/>
                          <wps:cNvCnPr>
                            <a:cxnSpLocks noChangeShapeType="1"/>
                          </wps:cNvCnPr>
                          <wps:spPr bwMode="auto">
                            <a:xfrm>
                              <a:off x="2618" y="7026"/>
                              <a:ext cx="217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 name="Rectangle 65"/>
                          <wps:cNvSpPr>
                            <a:spLocks noChangeArrowheads="1"/>
                          </wps:cNvSpPr>
                          <wps:spPr bwMode="auto">
                            <a:xfrm>
                              <a:off x="3650" y="6912"/>
                              <a:ext cx="684" cy="228"/>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95" name="Text Box 66"/>
                          <wps:cNvSpPr txBox="1">
                            <a:spLocks noChangeArrowheads="1"/>
                          </wps:cNvSpPr>
                          <wps:spPr bwMode="auto">
                            <a:xfrm>
                              <a:off x="3759" y="6568"/>
                              <a:ext cx="503" cy="33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810E65" w:rsidRDefault="00B94F68" w:rsidP="00845012">
                                <w:pPr>
                                  <w:jc w:val="right"/>
                                  <w:rPr>
                                    <w:i/>
                                    <w:sz w:val="24"/>
                                    <w:szCs w:val="24"/>
                                  </w:rPr>
                                </w:pPr>
                                <m:oMathPara>
                                  <m:oMath>
                                    <m:r>
                                      <w:rPr>
                                        <w:rFonts w:ascii="Cambria Math" w:hAnsi="Cambria Math"/>
                                        <w:sz w:val="24"/>
                                        <w:szCs w:val="24"/>
                                      </w:rPr>
                                      <m:t>r</m:t>
                                    </m:r>
                                  </m:oMath>
                                </m:oMathPara>
                              </w:p>
                            </w:txbxContent>
                          </wps:txbx>
                          <wps:bodyPr rot="0" vert="horz" wrap="square" lIns="0" tIns="0" rIns="0" bIns="0" anchor="t" anchorCtr="0" upright="1">
                            <a:noAutofit/>
                          </wps:bodyPr>
                        </wps:wsp>
                        <wps:wsp>
                          <wps:cNvPr id="96" name="AutoShape 89"/>
                          <wps:cNvCnPr>
                            <a:cxnSpLocks noChangeShapeType="1"/>
                          </wps:cNvCnPr>
                          <wps:spPr bwMode="auto">
                            <a:xfrm flipH="1">
                              <a:off x="3035" y="7026"/>
                              <a:ext cx="507"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Text Box 90"/>
                          <wps:cNvSpPr txBox="1">
                            <a:spLocks noChangeArrowheads="1"/>
                          </wps:cNvSpPr>
                          <wps:spPr bwMode="auto">
                            <a:xfrm>
                              <a:off x="2822" y="6568"/>
                              <a:ext cx="632" cy="3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CD6D39" w:rsidRDefault="00B94F68" w:rsidP="00845012">
                                <w:pPr>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100" name="AutoShape 35"/>
                          <wps:cNvCnPr>
                            <a:cxnSpLocks noChangeShapeType="1"/>
                          </wps:cNvCnPr>
                          <wps:spPr bwMode="auto">
                            <a:xfrm>
                              <a:off x="4790" y="5367"/>
                              <a:ext cx="0" cy="165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Rectangle 36"/>
                          <wps:cNvSpPr>
                            <a:spLocks noChangeArrowheads="1"/>
                          </wps:cNvSpPr>
                          <wps:spPr bwMode="auto">
                            <a:xfrm>
                              <a:off x="4676" y="5823"/>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Oval 702"/>
                          <wps:cNvSpPr>
                            <a:spLocks noChangeArrowheads="1"/>
                          </wps:cNvSpPr>
                          <wps:spPr bwMode="auto">
                            <a:xfrm>
                              <a:off x="2400" y="6006"/>
                              <a:ext cx="456" cy="456"/>
                            </a:xfrm>
                            <a:prstGeom prst="ellipse">
                              <a:avLst/>
                            </a:prstGeom>
                            <a:solidFill>
                              <a:srgbClr val="FFFFFF"/>
                            </a:solidFill>
                            <a:ln w="9525" cap="flat" cmpd="sng" algn="ctr">
                              <a:solidFill>
                                <a:schemeClr val="tx1">
                                  <a:lumMod val="100000"/>
                                  <a:lumOff val="0"/>
                                </a:schemeClr>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04" name="AutoShape 703"/>
                          <wps:cNvCnPr>
                            <a:cxnSpLocks noChangeShapeType="1"/>
                          </wps:cNvCnPr>
                          <wps:spPr bwMode="auto">
                            <a:xfrm>
                              <a:off x="2400" y="6221"/>
                              <a:ext cx="456" cy="0"/>
                            </a:xfrm>
                            <a:prstGeom prst="straightConnector1">
                              <a:avLst/>
                            </a:prstGeom>
                            <a:noFill/>
                            <a:ln w="9525" cap="flat" cmpd="sng">
                              <a:solidFill>
                                <a:schemeClr val="tx1">
                                  <a:lumMod val="100000"/>
                                  <a:lumOff val="0"/>
                                </a:schemeClr>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3" name="Zone de texte 123"/>
                        <wps:cNvSpPr txBox="1"/>
                        <wps:spPr>
                          <a:xfrm>
                            <a:off x="258933" y="1445342"/>
                            <a:ext cx="1984323" cy="3067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4F68" w:rsidRPr="00810E65" w:rsidRDefault="00B94F68">
                              <w:pPr>
                                <w:rPr>
                                  <w:i/>
                                  <w:sz w:val="24"/>
                                  <w:szCs w:val="24"/>
                                </w:rPr>
                              </w:pPr>
                              <w:r w:rsidRPr="00810E65">
                                <w:rPr>
                                  <w:i/>
                                  <w:sz w:val="24"/>
                                  <w:szCs w:val="24"/>
                                </w:rPr>
                                <w:t>Figure 5 : mesure à 2 f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49D0B4" id="Groupe 124" o:spid="_x0000_s1366" style="position:absolute;left:0;text-align:left;margin-left:123.3pt;margin-top:270.2pt;width:199.7pt;height:142.95pt;z-index:251655168;mso-wrap-distance-top:3.6pt;mso-wrap-distance-right:28.35pt;mso-wrap-distance-bottom:8.5pt;mso-position-horizontal-relative:margin;mso-position-vertical-relative:margin;mso-width-relative:margin;mso-height-relative:margin" coordorigin="-1841,-654" coordsize="25406,18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">
                <v:group id="Group 704" o:spid="_x0000_s1367" style="position:absolute;left:-1841;top:-654;width:25405;height:14154" coordorigin="1302,4911" coordsize="4001,2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AutoShape 26" o:spid="_x0000_s1368" type="#_x0000_t32" style="position:absolute;left:2255;top:5510;width:0;height:14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" strokeweight="1pt">
                    <v:stroke endarrow="block"/>
                  </v:shape>
                  <v:shape id="Text Box 27" o:spid="_x0000_s1369" type="#_x0000_t202" style="position:absolute;left:1302;top:5930;width:119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rsidR="00B94F68" w:rsidRPr="005254E3" w:rsidRDefault="00B94F68" w:rsidP="00845012">
                          <w:pPr>
                            <w:rPr>
                              <w: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m:oMathPara>
                        </w:p>
                      </w:txbxContent>
                    </v:textbox>
                  </v:shape>
                  <v:shape id="AutoShape 35" o:spid="_x0000_s1370" type="#_x0000_t32" style="position:absolute;left:2618;top:5367;width:0;height:16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" strokeweight="1pt"/>
                  <v:shape id="Text Box 37" o:spid="_x0000_s1371" type="#_x0000_t202" style="position:absolute;left:4927;top:5967;width:376;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" stroked="f">
                    <v:textbox inset="0,0,0,0">
                      <w:txbxContent>
                        <w:p w:rsidR="00B94F68" w:rsidRPr="00810E65" w:rsidRDefault="00B94F68" w:rsidP="00845012">
                          <w:pPr>
                            <w:jc w:val="right"/>
                            <w:rPr>
                              <w:i/>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xbxContent>
                    </v:textbox>
                  </v:shape>
                  <v:shape id="AutoShape 42" o:spid="_x0000_s1372" type="#_x0000_t32" style="position:absolute;left:2856;top:5367;width: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" strokeweight="1.25pt">
                    <v:stroke endarrow="block"/>
                  </v:shape>
                  <v:shape id="Text Box 43" o:spid="_x0000_s1373" type="#_x0000_t202" style="position:absolute;left:2591;top:4911;width:107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rsidR="00B94F68" w:rsidRPr="00532974" w:rsidRDefault="00B94F68" w:rsidP="00845012">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v:textbox>
                  </v:shape>
                  <v:shape id="AutoShape 60" o:spid="_x0000_s1374" type="#_x0000_t32" style="position:absolute;left:2618;top:5367;width:2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" strokeweight="1pt"/>
                  <v:rect id="Rectangle 62" o:spid="_x0000_s1375" style="position:absolute;left:3479;top:5253;width:68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">
                    <v:textbox inset="0,0,0,0"/>
                  </v:rect>
                  <v:shape id="Text Box 63" o:spid="_x0000_s1376" type="#_x0000_t202" style="position:absolute;left:3574;top:5481;width:457;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" filled="f" stroked="f">
                    <v:textbox inset="0,0,0,0">
                      <w:txbxContent>
                        <w:p w:rsidR="00B94F68" w:rsidRPr="00810E65" w:rsidRDefault="00B94F68" w:rsidP="00845012">
                          <w:pPr>
                            <w:jc w:val="right"/>
                            <w:rPr>
                              <w:i/>
                              <w:sz w:val="24"/>
                              <w:szCs w:val="24"/>
                            </w:rPr>
                          </w:pPr>
                          <m:oMathPara>
                            <m:oMath>
                              <m:r>
                                <w:rPr>
                                  <w:rFonts w:ascii="Cambria Math" w:hAnsi="Cambria Math"/>
                                  <w:sz w:val="24"/>
                                  <w:szCs w:val="24"/>
                                </w:rPr>
                                <m:t>r</m:t>
                              </m:r>
                            </m:oMath>
                          </m:oMathPara>
                        </w:p>
                      </w:txbxContent>
                    </v:textbox>
                  </v:shape>
                  <v:shape id="AutoShape 64" o:spid="_x0000_s1377" type="#_x0000_t32" style="position:absolute;left:2618;top:7026;width:2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" strokeweight="1pt"/>
                  <v:rect id="Rectangle 65" o:spid="_x0000_s1378" style="position:absolute;left:3650;top:6912;width:68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">
                    <v:textbox inset="0,0,0,0"/>
                  </v:rect>
                  <v:shape id="Text Box 66" o:spid="_x0000_s1379" type="#_x0000_t202" style="position:absolute;left:3759;top:6568;width:503;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rsidR="00B94F68" w:rsidRPr="00810E65" w:rsidRDefault="00B94F68" w:rsidP="00845012">
                          <w:pPr>
                            <w:jc w:val="right"/>
                            <w:rPr>
                              <w:i/>
                              <w:sz w:val="24"/>
                              <w:szCs w:val="24"/>
                            </w:rPr>
                          </w:pPr>
                          <m:oMathPara>
                            <m:oMath>
                              <m:r>
                                <w:rPr>
                                  <w:rFonts w:ascii="Cambria Math" w:hAnsi="Cambria Math"/>
                                  <w:sz w:val="24"/>
                                  <w:szCs w:val="24"/>
                                </w:rPr>
                                <m:t>r</m:t>
                              </m:r>
                            </m:oMath>
                          </m:oMathPara>
                        </w:p>
                      </w:txbxContent>
                    </v:textbox>
                  </v:shape>
                  <v:shape id="AutoShape 89" o:spid="_x0000_s1380" type="#_x0000_t32" style="position:absolute;left:3035;top:7026;width:5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" strokeweight="1.25pt">
                    <v:stroke endarrow="block"/>
                  </v:shape>
                  <v:shape id="Text Box 90" o:spid="_x0000_s1381" type="#_x0000_t202" style="position:absolute;left:2822;top:6568;width:632;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rsidR="00B94F68" w:rsidRPr="00CD6D39" w:rsidRDefault="00B94F68" w:rsidP="00845012">
                          <w:pPr>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v:textbox>
                  </v:shape>
                  <v:shape id="AutoShape 35" o:spid="_x0000_s1382" type="#_x0000_t32" style="position:absolute;left:4790;top:5367;width:0;height:16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" strokeweight="1pt"/>
                  <v:rect id="Rectangle 36" o:spid="_x0000_s1383" style="position:absolute;left:4676;top:5823;width:22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"/>
                  <v:oval id="Oval 702" o:spid="_x0000_s1384" style="position:absolute;left:2400;top:6006;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" strokecolor="black [3213]">
                    <v:textbox inset="0,0,0,0"/>
                  </v:oval>
                  <v:shape id="AutoShape 703" o:spid="_x0000_s1385" type="#_x0000_t32" style="position:absolute;left:2400;top:6221;width:4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" strokecolor="black [3213]"/>
                </v:group>
                <v:shape id="Zone de texte 123" o:spid="_x0000_s1386" type="#_x0000_t202" style="position:absolute;left:2589;top:14453;width:19843;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B94F68" w:rsidRPr="00810E65" w:rsidRDefault="00B94F68">
                        <w:pPr>
                          <w:rPr>
                            <w:i/>
                            <w:sz w:val="24"/>
                            <w:szCs w:val="24"/>
                          </w:rPr>
                        </w:pPr>
                        <w:r w:rsidRPr="00810E65">
                          <w:rPr>
                            <w:i/>
                            <w:sz w:val="24"/>
                            <w:szCs w:val="24"/>
                          </w:rPr>
                          <w:t>Figure 5 : mesure à 2 fils</w:t>
                        </w:r>
                      </w:p>
                    </w:txbxContent>
                  </v:textbox>
                </v:shape>
                <w10:wrap type="square" anchorx="margin" anchory="margin"/>
              </v:group>
            </w:pict>
          </mc:Fallback>
        </mc:AlternateContent>
      </w:r>
    </w:p>
    <w:p w:rsidR="00845012" w:rsidRPr="000D7AC4" w:rsidRDefault="00845012" w:rsidP="00B92B1C">
      <w:pPr>
        <w:jc w:val="both"/>
        <w:rPr>
          <w:sz w:val="24"/>
          <w:szCs w:val="24"/>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Default="00810E65" w:rsidP="00B92B1C">
      <w:pPr>
        <w:jc w:val="both"/>
        <w:rPr>
          <w:b/>
          <w:sz w:val="24"/>
          <w:szCs w:val="24"/>
          <w:u w:val="single"/>
        </w:rPr>
      </w:pPr>
    </w:p>
    <w:p w:rsidR="00810E65" w:rsidRPr="000D7AC4" w:rsidRDefault="00810E65" w:rsidP="00B92B1C">
      <w:pPr>
        <w:jc w:val="both"/>
        <w:rPr>
          <w:sz w:val="24"/>
          <w:szCs w:val="24"/>
        </w:rPr>
      </w:pPr>
    </w:p>
    <w:p w:rsidR="00E9047B" w:rsidRDefault="00E9047B" w:rsidP="00B92B1C">
      <w:pPr>
        <w:jc w:val="both"/>
        <w:rPr>
          <w:sz w:val="24"/>
          <w:szCs w:val="24"/>
        </w:rPr>
      </w:pPr>
    </w:p>
    <w:p w:rsidR="00E9047B" w:rsidRDefault="00E9047B" w:rsidP="00B92B1C">
      <w:pPr>
        <w:jc w:val="both"/>
        <w:rPr>
          <w:sz w:val="24"/>
          <w:szCs w:val="24"/>
        </w:rPr>
      </w:pPr>
    </w:p>
    <w:p w:rsidR="00845012" w:rsidRPr="006D7B84" w:rsidRDefault="00845012" w:rsidP="00B92B1C">
      <w:pPr>
        <w:jc w:val="both"/>
        <w:rPr>
          <w:sz w:val="24"/>
          <w:szCs w:val="24"/>
        </w:rPr>
      </w:pPr>
      <w:r w:rsidRPr="000D7AC4">
        <w:rPr>
          <w:sz w:val="24"/>
          <w:szCs w:val="24"/>
        </w:rPr>
        <w:t xml:space="preserve">Pour effectuer la mesure, un générateur injecte dans le circuit un courant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r>
          <w:rPr>
            <w:rFonts w:ascii="Cambria Math" w:hAnsi="Cambria Math"/>
            <w:sz w:val="24"/>
            <w:szCs w:val="24"/>
          </w:rPr>
          <m:t>=</m:t>
        </m:r>
      </m:oMath>
      <w:r w:rsidR="006D7B84">
        <w:rPr>
          <w:sz w:val="24"/>
          <w:szCs w:val="24"/>
        </w:rPr>
        <w:t xml:space="preserve"> 1 mA.</w:t>
      </w:r>
    </w:p>
    <w:p w:rsidR="00845012" w:rsidRPr="000D7AC4" w:rsidRDefault="00845012" w:rsidP="00B92B1C">
      <w:pPr>
        <w:jc w:val="both"/>
        <w:rPr>
          <w:sz w:val="24"/>
          <w:szCs w:val="24"/>
        </w:rPr>
      </w:pPr>
    </w:p>
    <w:p w:rsidR="00845012" w:rsidRPr="000D7AC4" w:rsidRDefault="00845012" w:rsidP="00B92B1C">
      <w:pPr>
        <w:jc w:val="both"/>
        <w:rPr>
          <w:sz w:val="24"/>
          <w:szCs w:val="24"/>
        </w:rPr>
      </w:pPr>
      <w:r w:rsidRPr="000D7AC4">
        <w:rPr>
          <w:sz w:val="24"/>
          <w:szCs w:val="24"/>
        </w:rPr>
        <w:t xml:space="preserve">La sonde Pt100 </w:t>
      </w:r>
      <w:r w:rsidR="007A106F">
        <w:rPr>
          <w:sz w:val="24"/>
          <w:szCs w:val="24"/>
        </w:rPr>
        <w:t>étant</w:t>
      </w:r>
      <w:r w:rsidRPr="000D7AC4">
        <w:rPr>
          <w:sz w:val="24"/>
          <w:szCs w:val="24"/>
        </w:rPr>
        <w:t xml:space="preserve"> très éloignée de la centrale de mesure</w:t>
      </w:r>
      <w:r w:rsidR="007A106F">
        <w:rPr>
          <w:sz w:val="24"/>
          <w:szCs w:val="24"/>
        </w:rPr>
        <w:t>,</w:t>
      </w:r>
      <w:r w:rsidRPr="000D7AC4">
        <w:rPr>
          <w:sz w:val="24"/>
          <w:szCs w:val="24"/>
        </w:rPr>
        <w:t xml:space="preserve"> on ne peut pas négliger la résistance </w:t>
      </w:r>
      <m:oMath>
        <m:r>
          <w:rPr>
            <w:rFonts w:ascii="Cambria Math" w:hAnsi="Cambria Math"/>
            <w:sz w:val="24"/>
            <w:szCs w:val="24"/>
          </w:rPr>
          <m:t>r</m:t>
        </m:r>
      </m:oMath>
      <w:r w:rsidRPr="000D7AC4">
        <w:rPr>
          <w:sz w:val="24"/>
          <w:szCs w:val="24"/>
        </w:rPr>
        <w:t xml:space="preserve"> des fils. On suppose que </w:t>
      </w:r>
      <m:oMath>
        <m:r>
          <w:rPr>
            <w:rFonts w:ascii="Cambria Math" w:hAnsi="Cambria Math"/>
            <w:sz w:val="24"/>
            <w:szCs w:val="24"/>
          </w:rPr>
          <m:t xml:space="preserve">r=2 </m:t>
        </m:r>
        <m:r>
          <m:rPr>
            <m:sty m:val="p"/>
          </m:rPr>
          <w:rPr>
            <w:rFonts w:ascii="Cambria Math" w:hAnsi="Cambria Math"/>
            <w:sz w:val="24"/>
            <w:szCs w:val="24"/>
          </w:rPr>
          <m:t>Ω</m:t>
        </m:r>
      </m:oMath>
      <w:r w:rsidRPr="000D7AC4">
        <w:rPr>
          <w:sz w:val="24"/>
          <w:szCs w:val="24"/>
        </w:rPr>
        <w:t>.</w:t>
      </w:r>
    </w:p>
    <w:p w:rsidR="00845012" w:rsidRPr="000D7AC4" w:rsidRDefault="00845012" w:rsidP="00B92B1C">
      <w:pPr>
        <w:jc w:val="both"/>
        <w:rPr>
          <w:sz w:val="24"/>
          <w:szCs w:val="24"/>
        </w:rPr>
      </w:pPr>
    </w:p>
    <w:p w:rsidR="00845012" w:rsidRPr="000D7AC4" w:rsidRDefault="00845012" w:rsidP="00832352">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832352">
        <w:rPr>
          <w:sz w:val="24"/>
          <w:szCs w:val="24"/>
        </w:rPr>
        <w:tab/>
      </w:r>
      <w:r w:rsidR="003C4F14">
        <w:rPr>
          <w:sz w:val="24"/>
          <w:szCs w:val="24"/>
        </w:rPr>
        <w:t>É</w:t>
      </w:r>
      <w:r w:rsidRPr="000D7AC4">
        <w:rPr>
          <w:sz w:val="24"/>
          <w:szCs w:val="24"/>
        </w:rPr>
        <w:t xml:space="preserve">tablir </w:t>
      </w:r>
      <w:r w:rsidR="007A106F">
        <w:rPr>
          <w:sz w:val="24"/>
          <w:szCs w:val="24"/>
        </w:rPr>
        <w:t>l’expression</w:t>
      </w:r>
      <w:r w:rsidRPr="000D7AC4">
        <w:rPr>
          <w:sz w:val="24"/>
          <w:szCs w:val="24"/>
        </w:rPr>
        <w:t xml:space="preserve"> de la tension mesurée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w:r w:rsidR="00AB09EC">
        <w:rPr>
          <w:sz w:val="24"/>
          <w:szCs w:val="24"/>
        </w:rPr>
        <w:t xml:space="preserve"> </w:t>
      </w:r>
      <w:r w:rsidRPr="000D7AC4">
        <w:rPr>
          <w:sz w:val="24"/>
          <w:szCs w:val="24"/>
        </w:rPr>
        <w:t xml:space="preserve">en fonction de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w:r w:rsidRPr="000D7AC4">
        <w:rPr>
          <w:sz w:val="24"/>
          <w:szCs w:val="24"/>
        </w:rPr>
        <w:t xml:space="preserve">, </w:t>
      </w:r>
      <m:oMath>
        <m:r>
          <w:rPr>
            <w:rFonts w:ascii="Cambria Math" w:hAnsi="Cambria Math"/>
            <w:sz w:val="24"/>
            <w:szCs w:val="24"/>
          </w:rPr>
          <m:t>r</m:t>
        </m:r>
      </m:oMath>
      <w:r w:rsidR="00AB09EC">
        <w:rPr>
          <w:sz w:val="24"/>
          <w:szCs w:val="24"/>
        </w:rPr>
        <w:t xml:space="preserve"> </w:t>
      </w:r>
      <w:r w:rsidRPr="000D7AC4">
        <w:rPr>
          <w:sz w:val="24"/>
          <w:szCs w:val="24"/>
        </w:rPr>
        <w:t xml:space="preserve">et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sidRPr="000D7AC4">
        <w:rPr>
          <w:sz w:val="24"/>
          <w:szCs w:val="24"/>
        </w:rPr>
        <w:t>.</w:t>
      </w:r>
    </w:p>
    <w:p w:rsidR="004348FA" w:rsidRPr="000D7AC4" w:rsidRDefault="004348FA" w:rsidP="00B92B1C">
      <w:pPr>
        <w:jc w:val="both"/>
        <w:rPr>
          <w:sz w:val="24"/>
          <w:szCs w:val="24"/>
        </w:rPr>
      </w:pPr>
    </w:p>
    <w:p w:rsidR="00845012" w:rsidRPr="000D7AC4" w:rsidRDefault="00845012" w:rsidP="00832352">
      <w:pPr>
        <w:ind w:left="1134" w:hanging="589"/>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832352">
        <w:rPr>
          <w:sz w:val="24"/>
          <w:szCs w:val="24"/>
        </w:rPr>
        <w:tab/>
      </w:r>
      <w:r w:rsidRPr="000D7AC4">
        <w:rPr>
          <w:sz w:val="24"/>
          <w:szCs w:val="24"/>
        </w:rPr>
        <w:t xml:space="preserve">Calculer la valeur de la résistanc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es</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es</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es</m:t>
                </m:r>
              </m:sub>
            </m:sSub>
          </m:den>
        </m:f>
      </m:oMath>
      <w:r w:rsidR="00BD5F7B">
        <w:rPr>
          <w:sz w:val="24"/>
          <w:szCs w:val="24"/>
        </w:rPr>
        <w:t xml:space="preserve"> </w:t>
      </w:r>
      <w:r w:rsidRPr="000D7AC4">
        <w:rPr>
          <w:sz w:val="24"/>
          <w:szCs w:val="24"/>
        </w:rPr>
        <w:t xml:space="preserve">mesurée par la centrale pour une température </w:t>
      </w:r>
      <m:oMath>
        <m:r>
          <w:rPr>
            <w:rFonts w:ascii="Cambria Math" w:hAnsi="Cambria Math"/>
            <w:sz w:val="24"/>
            <w:szCs w:val="24"/>
          </w:rPr>
          <m:t xml:space="preserve">θ </m:t>
        </m:r>
      </m:oMath>
      <w:r w:rsidRPr="000D7AC4">
        <w:rPr>
          <w:sz w:val="24"/>
          <w:szCs w:val="24"/>
        </w:rPr>
        <w:t xml:space="preserve">= </w:t>
      </w:r>
      <w:r w:rsidR="001B1E80">
        <w:rPr>
          <w:sz w:val="24"/>
          <w:szCs w:val="24"/>
        </w:rPr>
        <w:t>30</w:t>
      </w:r>
      <w:r w:rsidRPr="000D7AC4">
        <w:rPr>
          <w:sz w:val="24"/>
          <w:szCs w:val="24"/>
        </w:rPr>
        <w:t xml:space="preserve"> °C.</w:t>
      </w:r>
    </w:p>
    <w:p w:rsidR="00BE2502" w:rsidRPr="000D7AC4" w:rsidRDefault="00BE2502" w:rsidP="00B92B1C">
      <w:pPr>
        <w:jc w:val="both"/>
        <w:rPr>
          <w:sz w:val="24"/>
          <w:szCs w:val="24"/>
        </w:rPr>
      </w:pPr>
    </w:p>
    <w:p w:rsidR="003520B6" w:rsidRDefault="00845012" w:rsidP="00E22F8D">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E22F8D">
        <w:rPr>
          <w:sz w:val="24"/>
          <w:szCs w:val="24"/>
        </w:rPr>
        <w:tab/>
      </w:r>
      <w:r w:rsidRPr="000D7AC4">
        <w:rPr>
          <w:sz w:val="24"/>
          <w:szCs w:val="24"/>
        </w:rPr>
        <w:t xml:space="preserve">En déduire alors la valeur de la température </w:t>
      </w:r>
      <w:r w:rsidR="003C4F14">
        <w:rPr>
          <w:sz w:val="24"/>
          <w:szCs w:val="24"/>
        </w:rPr>
        <w:t>effectiv</w:t>
      </w:r>
      <w:r w:rsidR="007A106F">
        <w:rPr>
          <w:sz w:val="24"/>
          <w:szCs w:val="24"/>
        </w:rPr>
        <w:t xml:space="preserve">ement </w:t>
      </w:r>
      <w:r w:rsidRPr="000D7AC4">
        <w:rPr>
          <w:sz w:val="24"/>
          <w:szCs w:val="24"/>
        </w:rPr>
        <w:t xml:space="preserve">mesurée </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es</m:t>
            </m:r>
          </m:sub>
        </m:sSub>
      </m:oMath>
      <w:r w:rsidR="006338F3">
        <w:rPr>
          <w:sz w:val="24"/>
          <w:szCs w:val="24"/>
        </w:rPr>
        <w:t xml:space="preserve"> </w:t>
      </w:r>
      <w:r w:rsidRPr="000D7AC4">
        <w:rPr>
          <w:sz w:val="24"/>
          <w:szCs w:val="24"/>
        </w:rPr>
        <w:t>au moyen de l’équation</w:t>
      </w:r>
      <w:r w:rsidR="003520B6">
        <w:rPr>
          <w:sz w:val="24"/>
          <w:szCs w:val="24"/>
        </w:rPr>
        <w:t> :</w:t>
      </w:r>
      <w:r w:rsidRPr="000D7AC4">
        <w:rPr>
          <w:sz w:val="24"/>
          <w:szCs w:val="24"/>
        </w:rPr>
        <w:tab/>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
          <m:dPr>
            <m:begChr m:val="["/>
            <m:endChr m:val="]"/>
            <m:ctrlPr>
              <w:rPr>
                <w:rFonts w:ascii="Cambria Math" w:hAnsi="Cambria Math"/>
                <w:i/>
                <w:sz w:val="24"/>
                <w:szCs w:val="24"/>
              </w:rPr>
            </m:ctrlPr>
          </m:dPr>
          <m:e>
            <m:r>
              <w:rPr>
                <w:rFonts w:ascii="Cambria Math" w:hAnsi="Cambria Math"/>
                <w:sz w:val="24"/>
                <w:szCs w:val="24"/>
              </w:rPr>
              <m:t>1+α(</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e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r>
              <w:rPr>
                <w:rFonts w:ascii="Cambria Math" w:hAnsi="Cambria Math"/>
                <w:sz w:val="24"/>
                <w:szCs w:val="24"/>
              </w:rPr>
              <m:t>)</m:t>
            </m:r>
          </m:e>
        </m:d>
        <m:r>
          <w:rPr>
            <w:rFonts w:ascii="Cambria Math" w:hAnsi="Cambria Math"/>
            <w:sz w:val="24"/>
            <w:szCs w:val="24"/>
          </w:rPr>
          <m:t>.</m:t>
        </m:r>
      </m:oMath>
    </w:p>
    <w:p w:rsidR="00845012" w:rsidRPr="000D7AC4" w:rsidRDefault="00845012" w:rsidP="003520B6">
      <w:pPr>
        <w:ind w:left="1134"/>
        <w:jc w:val="both"/>
        <w:rPr>
          <w:sz w:val="24"/>
          <w:szCs w:val="24"/>
        </w:rPr>
      </w:pPr>
      <w:r w:rsidRPr="000D7AC4">
        <w:rPr>
          <w:sz w:val="24"/>
          <w:szCs w:val="24"/>
        </w:rPr>
        <w:t>Calculer alors l’erreur</w:t>
      </w:r>
      <w:r w:rsidR="00431419">
        <w:rPr>
          <w:sz w:val="24"/>
          <w:szCs w:val="24"/>
        </w:rPr>
        <w:t xml:space="preserve"> absolue</w:t>
      </w:r>
      <w:r w:rsidR="007A106F">
        <w:rPr>
          <w:sz w:val="24"/>
          <w:szCs w:val="24"/>
        </w:rPr>
        <w:t xml:space="preserve"> de mesure</w:t>
      </w:r>
      <w:r w:rsidRPr="000D7AC4">
        <w:rPr>
          <w:sz w:val="24"/>
          <w:szCs w:val="24"/>
        </w:rPr>
        <w:t xml:space="preserve"> </w:t>
      </w:r>
      <m:oMath>
        <m:r>
          <w:rPr>
            <w:rFonts w:ascii="Cambria Math" w:hAnsi="Cambria Math"/>
            <w:sz w:val="24"/>
            <w:szCs w:val="24"/>
          </w:rPr>
          <m:t>∆θ=</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es</m:t>
            </m:r>
          </m:sub>
        </m:sSub>
        <m:r>
          <w:rPr>
            <w:rFonts w:ascii="Cambria Math" w:hAnsi="Cambria Math"/>
            <w:sz w:val="24"/>
            <w:szCs w:val="24"/>
          </w:rPr>
          <m:t>-θ</m:t>
        </m:r>
      </m:oMath>
      <w:r w:rsidR="006E10E7">
        <w:rPr>
          <w:sz w:val="24"/>
          <w:szCs w:val="24"/>
        </w:rPr>
        <w:t xml:space="preserve"> </w:t>
      </w:r>
      <w:r w:rsidR="000A3507">
        <w:rPr>
          <w:rFonts w:ascii="Symbol" w:hAnsi="Symbol"/>
          <w:sz w:val="24"/>
          <w:szCs w:val="24"/>
        </w:rPr>
        <w:tab/>
      </w:r>
      <w:r w:rsidRPr="000D7AC4">
        <w:rPr>
          <w:sz w:val="24"/>
          <w:szCs w:val="24"/>
        </w:rPr>
        <w:t>en °C.</w:t>
      </w:r>
    </w:p>
    <w:p w:rsidR="00845012" w:rsidRDefault="00845012" w:rsidP="00B92B1C">
      <w:pPr>
        <w:jc w:val="both"/>
        <w:rPr>
          <w:sz w:val="24"/>
          <w:szCs w:val="24"/>
        </w:rPr>
      </w:pPr>
    </w:p>
    <w:p w:rsidR="00E94AE2" w:rsidRDefault="00E94AE2" w:rsidP="00B92B1C">
      <w:pPr>
        <w:jc w:val="both"/>
        <w:rPr>
          <w:sz w:val="24"/>
          <w:szCs w:val="24"/>
        </w:rPr>
      </w:pPr>
    </w:p>
    <w:p w:rsidR="00BE2502" w:rsidRPr="000D7AC4" w:rsidRDefault="00494973" w:rsidP="00494973">
      <w:pPr>
        <w:widowControl/>
        <w:rPr>
          <w:sz w:val="24"/>
          <w:szCs w:val="24"/>
        </w:rPr>
      </w:pPr>
      <w:r>
        <w:rPr>
          <w:sz w:val="24"/>
          <w:szCs w:val="24"/>
        </w:rPr>
        <w:br w:type="page"/>
      </w:r>
    </w:p>
    <w:p w:rsidR="00845012" w:rsidRPr="00F84AF9" w:rsidRDefault="00845012" w:rsidP="00B92B1C">
      <w:pPr>
        <w:jc w:val="both"/>
        <w:rPr>
          <w:b/>
          <w:sz w:val="24"/>
          <w:szCs w:val="24"/>
        </w:rPr>
      </w:pPr>
      <w:r w:rsidRPr="00F84AF9">
        <w:rPr>
          <w:b/>
          <w:sz w:val="24"/>
          <w:szCs w:val="24"/>
        </w:rPr>
        <w:lastRenderedPageBreak/>
        <w:t>Mesure par sonde trois fils</w:t>
      </w:r>
    </w:p>
    <w:p w:rsidR="00845012" w:rsidRPr="007A106F" w:rsidRDefault="00845012" w:rsidP="00B92B1C">
      <w:pPr>
        <w:jc w:val="both"/>
        <w:rPr>
          <w:sz w:val="24"/>
          <w:szCs w:val="24"/>
        </w:rPr>
      </w:pPr>
      <w:r w:rsidRPr="000D7AC4">
        <w:rPr>
          <w:sz w:val="24"/>
          <w:szCs w:val="24"/>
        </w:rPr>
        <w:t>Afin de corriger l’erreur de mesure imposée par l</w:t>
      </w:r>
      <w:r>
        <w:rPr>
          <w:sz w:val="24"/>
          <w:szCs w:val="24"/>
        </w:rPr>
        <w:t>a</w:t>
      </w:r>
      <w:r w:rsidRPr="000D7AC4">
        <w:rPr>
          <w:sz w:val="24"/>
          <w:szCs w:val="24"/>
        </w:rPr>
        <w:t xml:space="preserve"> longueur des fils</w:t>
      </w:r>
      <w:r w:rsidR="00CE249D">
        <w:rPr>
          <w:sz w:val="24"/>
          <w:szCs w:val="24"/>
        </w:rPr>
        <w:t>,</w:t>
      </w:r>
      <w:r w:rsidRPr="000D7AC4">
        <w:rPr>
          <w:sz w:val="24"/>
          <w:szCs w:val="24"/>
        </w:rPr>
        <w:t xml:space="preserve"> on réalise le montage </w:t>
      </w:r>
      <w:r w:rsidR="00772FA1">
        <w:rPr>
          <w:sz w:val="24"/>
          <w:szCs w:val="24"/>
        </w:rPr>
        <w:t xml:space="preserve">de la </w:t>
      </w:r>
      <w:r w:rsidR="00A87663" w:rsidRPr="00A87663">
        <w:rPr>
          <w:i/>
          <w:sz w:val="24"/>
          <w:szCs w:val="24"/>
        </w:rPr>
        <w:t xml:space="preserve">figure </w:t>
      </w:r>
      <w:r w:rsidR="002A0BA9" w:rsidRPr="002A0BA9">
        <w:rPr>
          <w:i/>
          <w:sz w:val="24"/>
          <w:szCs w:val="24"/>
        </w:rPr>
        <w:t>6</w:t>
      </w:r>
      <w:r w:rsidR="00A87663">
        <w:rPr>
          <w:sz w:val="24"/>
          <w:szCs w:val="24"/>
        </w:rPr>
        <w:t>.</w:t>
      </w:r>
      <w:r w:rsidR="007A106F">
        <w:rPr>
          <w:sz w:val="24"/>
          <w:szCs w:val="24"/>
        </w:rPr>
        <w:t xml:space="preserve"> </w:t>
      </w:r>
      <w:r w:rsidR="007A106F" w:rsidRPr="007A106F">
        <w:rPr>
          <w:sz w:val="24"/>
          <w:szCs w:val="24"/>
        </w:rPr>
        <w:t xml:space="preserve">La centrale de mesure a accès aux tensions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w:r w:rsidR="007A106F" w:rsidRPr="007A106F">
        <w:rPr>
          <w:i/>
          <w:sz w:val="24"/>
          <w:szCs w:val="24"/>
        </w:rPr>
        <w:t xml:space="preserve"> </w:t>
      </w:r>
      <w:r w:rsidR="007A106F" w:rsidRPr="007A106F">
        <w:rPr>
          <w:sz w:val="24"/>
          <w:szCs w:val="24"/>
        </w:rPr>
        <w:t xml:space="preserve">et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w:r w:rsidR="007A106F" w:rsidRPr="007A106F">
        <w:rPr>
          <w:sz w:val="24"/>
          <w:szCs w:val="24"/>
        </w:rPr>
        <w:t>.</w:t>
      </w:r>
    </w:p>
    <w:p w:rsidR="00772FA1" w:rsidRDefault="001C0F12" w:rsidP="00B92B1C">
      <w:pPr>
        <w:jc w:val="both"/>
        <w:rPr>
          <w:sz w:val="24"/>
          <w:szCs w:val="24"/>
        </w:rPr>
      </w:pPr>
      <w:r>
        <w:rPr>
          <w:noProof/>
          <w:sz w:val="24"/>
          <w:szCs w:val="24"/>
          <w:lang w:eastAsia="fr-FR"/>
        </w:rPr>
        <mc:AlternateContent>
          <mc:Choice Requires="wpg">
            <w:drawing>
              <wp:anchor distT="0" distB="0" distL="114300" distR="114300" simplePos="0" relativeHeight="251688960" behindDoc="0" locked="0" layoutInCell="1" allowOverlap="1">
                <wp:simplePos x="0" y="0"/>
                <wp:positionH relativeFrom="column">
                  <wp:posOffset>1190444</wp:posOffset>
                </wp:positionH>
                <wp:positionV relativeFrom="paragraph">
                  <wp:posOffset>117203</wp:posOffset>
                </wp:positionV>
                <wp:extent cx="3040380" cy="2319020"/>
                <wp:effectExtent l="0" t="0" r="0" b="5080"/>
                <wp:wrapNone/>
                <wp:docPr id="51" name="Groupe 51"/>
                <wp:cNvGraphicFramePr/>
                <a:graphic xmlns:a="http://schemas.openxmlformats.org/drawingml/2006/main">
                  <a:graphicData uri="http://schemas.microsoft.com/office/word/2010/wordprocessingGroup">
                    <wpg:wgp>
                      <wpg:cNvGrpSpPr/>
                      <wpg:grpSpPr>
                        <a:xfrm>
                          <a:off x="0" y="0"/>
                          <a:ext cx="3040380" cy="2319020"/>
                          <a:chOff x="0" y="0"/>
                          <a:chExt cx="3040380" cy="2319020"/>
                        </a:xfrm>
                      </wpg:grpSpPr>
                      <wps:wsp>
                        <wps:cNvPr id="42" name="Connecteur droit avec flèche 42"/>
                        <wps:cNvCnPr/>
                        <wps:spPr>
                          <a:xfrm flipH="1" flipV="1">
                            <a:off x="2569028" y="370114"/>
                            <a:ext cx="0" cy="111252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g:grpSp>
                        <wpg:cNvPr id="44" name="Groupe 44"/>
                        <wpg:cNvGrpSpPr/>
                        <wpg:grpSpPr>
                          <a:xfrm>
                            <a:off x="0" y="0"/>
                            <a:ext cx="3040380" cy="2319020"/>
                            <a:chOff x="0" y="0"/>
                            <a:chExt cx="3040380" cy="2319020"/>
                          </a:xfrm>
                        </wpg:grpSpPr>
                        <wpg:grpSp>
                          <wpg:cNvPr id="39" name="Groupe 39"/>
                          <wpg:cNvGrpSpPr/>
                          <wpg:grpSpPr>
                            <a:xfrm>
                              <a:off x="0" y="0"/>
                              <a:ext cx="2666388" cy="2319020"/>
                              <a:chOff x="0" y="0"/>
                              <a:chExt cx="2666388" cy="2319020"/>
                            </a:xfrm>
                          </wpg:grpSpPr>
                          <wpg:grpSp>
                            <wpg:cNvPr id="12" name="Groupe 12"/>
                            <wpg:cNvGrpSpPr/>
                            <wpg:grpSpPr>
                              <a:xfrm>
                                <a:off x="0" y="0"/>
                                <a:ext cx="2666388" cy="2319020"/>
                                <a:chOff x="0" y="-57785"/>
                                <a:chExt cx="2667000" cy="2319020"/>
                              </a:xfrm>
                            </wpg:grpSpPr>
                            <wpg:grpSp>
                              <wpg:cNvPr id="185" name="Group 725"/>
                              <wpg:cNvGrpSpPr>
                                <a:grpSpLocks/>
                              </wpg:cNvGrpSpPr>
                              <wpg:grpSpPr bwMode="auto">
                                <a:xfrm>
                                  <a:off x="0" y="-57785"/>
                                  <a:ext cx="2374174" cy="1924685"/>
                                  <a:chOff x="1403" y="4260"/>
                                  <a:chExt cx="3738" cy="3031"/>
                                </a:xfrm>
                              </wpg:grpSpPr>
                              <wps:wsp>
                                <wps:cNvPr id="191" name="Text Box 43"/>
                                <wps:cNvSpPr txBox="1">
                                  <a:spLocks noChangeArrowheads="1"/>
                                </wps:cNvSpPr>
                                <wps:spPr bwMode="auto">
                                  <a:xfrm>
                                    <a:off x="2996" y="4260"/>
                                    <a:ext cx="780" cy="50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9A4E97">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186" name="AutoShape 26"/>
                                <wps:cNvCnPr>
                                  <a:cxnSpLocks noChangeShapeType="1"/>
                                </wps:cNvCnPr>
                                <wps:spPr bwMode="auto">
                                  <a:xfrm flipV="1">
                                    <a:off x="2066" y="5018"/>
                                    <a:ext cx="1" cy="2019"/>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27"/>
                                <wps:cNvSpPr txBox="1">
                                  <a:spLocks noChangeArrowheads="1"/>
                                </wps:cNvSpPr>
                                <wps:spPr bwMode="auto">
                                  <a:xfrm>
                                    <a:off x="1403" y="5863"/>
                                    <a:ext cx="684" cy="43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9A4E97">
                                      <w:pPr>
                                        <w:rPr>
                                          <w:i/>
                                          <w:sz w:val="18"/>
                                          <w:szCs w:val="18"/>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188" name="AutoShape 35"/>
                                <wps:cNvCnPr>
                                  <a:cxnSpLocks noChangeShapeType="1"/>
                                </wps:cNvCnPr>
                                <wps:spPr bwMode="auto">
                                  <a:xfrm>
                                    <a:off x="2477" y="4800"/>
                                    <a:ext cx="0" cy="23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Text Box 37"/>
                                <wps:cNvSpPr txBox="1">
                                  <a:spLocks noChangeArrowheads="1"/>
                                </wps:cNvSpPr>
                                <wps:spPr bwMode="auto">
                                  <a:xfrm>
                                    <a:off x="4332" y="5429"/>
                                    <a:ext cx="689" cy="51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9A4E97">
                                      <w:pPr>
                                        <w:jc w:val="right"/>
                                        <w:rPr>
                                          <w:i/>
                                          <w:sz w:val="18"/>
                                          <w:szCs w:val="18"/>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xbxContent>
                                </wps:txbx>
                                <wps:bodyPr rot="0" vert="horz" wrap="square" lIns="0" tIns="0" rIns="0" bIns="0" anchor="t" anchorCtr="0" upright="1">
                                  <a:noAutofit/>
                                </wps:bodyPr>
                              </wps:wsp>
                              <wps:wsp>
                                <wps:cNvPr id="190" name="AutoShape 42"/>
                                <wps:cNvCnPr>
                                  <a:cxnSpLocks noChangeShapeType="1"/>
                                </wps:cNvCnPr>
                                <wps:spPr bwMode="auto">
                                  <a:xfrm>
                                    <a:off x="2961" y="4800"/>
                                    <a:ext cx="507"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60"/>
                                <wps:cNvCnPr>
                                  <a:cxnSpLocks noChangeShapeType="1"/>
                                </wps:cNvCnPr>
                                <wps:spPr bwMode="auto">
                                  <a:xfrm>
                                    <a:off x="2471" y="4803"/>
                                    <a:ext cx="255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Rectangle 62"/>
                                <wps:cNvSpPr>
                                  <a:spLocks noChangeArrowheads="1"/>
                                </wps:cNvSpPr>
                                <wps:spPr bwMode="auto">
                                  <a:xfrm>
                                    <a:off x="3716" y="4686"/>
                                    <a:ext cx="684" cy="22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66" name="Text Box 63"/>
                                <wps:cNvSpPr txBox="1">
                                  <a:spLocks noChangeArrowheads="1"/>
                                </wps:cNvSpPr>
                                <wps:spPr bwMode="auto">
                                  <a:xfrm>
                                    <a:off x="3756" y="4935"/>
                                    <a:ext cx="454" cy="35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3744BB" w:rsidRDefault="00B94F68" w:rsidP="009A4E97">
                                      <w:pPr>
                                        <w:jc w:val="right"/>
                                        <w:rPr>
                                          <w:sz w:val="18"/>
                                          <w:szCs w:val="18"/>
                                        </w:rPr>
                                      </w:pPr>
                                      <m:oMathPara>
                                        <m:oMath>
                                          <m:r>
                                            <w:rPr>
                                              <w:rFonts w:ascii="Cambria Math" w:hAnsi="Cambria Math"/>
                                              <w:sz w:val="24"/>
                                              <w:szCs w:val="24"/>
                                            </w:rPr>
                                            <m:t>r</m:t>
                                          </m:r>
                                        </m:oMath>
                                      </m:oMathPara>
                                    </w:p>
                                  </w:txbxContent>
                                </wps:txbx>
                                <wps:bodyPr rot="0" vert="horz" wrap="square" lIns="0" tIns="0" rIns="0" bIns="0" anchor="t" anchorCtr="0" upright="1">
                                  <a:noAutofit/>
                                </wps:bodyPr>
                              </wps:wsp>
                              <wps:wsp>
                                <wps:cNvPr id="67" name="AutoShape 64"/>
                                <wps:cNvCnPr>
                                  <a:cxnSpLocks noChangeShapeType="1"/>
                                </wps:cNvCnPr>
                                <wps:spPr bwMode="auto">
                                  <a:xfrm>
                                    <a:off x="2477" y="7149"/>
                                    <a:ext cx="2550" cy="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Rectangle 65"/>
                                <wps:cNvSpPr>
                                  <a:spLocks noChangeArrowheads="1"/>
                                </wps:cNvSpPr>
                                <wps:spPr bwMode="auto">
                                  <a:xfrm>
                                    <a:off x="3887" y="7047"/>
                                    <a:ext cx="684" cy="22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69" name="Text Box 66"/>
                                <wps:cNvSpPr txBox="1">
                                  <a:spLocks noChangeArrowheads="1"/>
                                </wps:cNvSpPr>
                                <wps:spPr bwMode="auto">
                                  <a:xfrm>
                                    <a:off x="3957" y="6740"/>
                                    <a:ext cx="577" cy="55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646E4D">
                                      <w:pPr>
                                        <w:jc w:val="center"/>
                                        <w:rPr>
                                          <w:i/>
                                          <w:sz w:val="18"/>
                                          <w:szCs w:val="18"/>
                                        </w:rPr>
                                      </w:pPr>
                                      <m:oMathPara>
                                        <m:oMath>
                                          <m:r>
                                            <w:rPr>
                                              <w:rFonts w:ascii="Cambria Math" w:hAnsi="Cambria Math"/>
                                              <w:sz w:val="24"/>
                                              <w:szCs w:val="24"/>
                                            </w:rPr>
                                            <m:t>r</m:t>
                                          </m:r>
                                        </m:oMath>
                                      </m:oMathPara>
                                    </w:p>
                                  </w:txbxContent>
                                </wps:txbx>
                                <wps:bodyPr rot="0" vert="horz" wrap="square" lIns="0" tIns="0" rIns="0" bIns="0" anchor="t" anchorCtr="0" upright="1">
                                  <a:noAutofit/>
                                </wps:bodyPr>
                              </wps:wsp>
                              <wps:wsp>
                                <wps:cNvPr id="70" name="AutoShape 89"/>
                                <wps:cNvCnPr>
                                  <a:cxnSpLocks noChangeShapeType="1"/>
                                </wps:cNvCnPr>
                                <wps:spPr bwMode="auto">
                                  <a:xfrm flipH="1">
                                    <a:off x="3272" y="7149"/>
                                    <a:ext cx="507"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90"/>
                                <wps:cNvSpPr txBox="1">
                                  <a:spLocks noChangeArrowheads="1"/>
                                </wps:cNvSpPr>
                                <wps:spPr bwMode="auto">
                                  <a:xfrm>
                                    <a:off x="3093" y="6718"/>
                                    <a:ext cx="731" cy="4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9A4E97">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wps:txbx>
                                <wps:bodyPr rot="0" vert="horz" wrap="square" lIns="0" tIns="0" rIns="0" bIns="0" anchor="t" anchorCtr="0" upright="1">
                                  <a:noAutofit/>
                                </wps:bodyPr>
                              </wps:wsp>
                              <wps:wsp>
                                <wps:cNvPr id="72" name="AutoShape 35"/>
                                <wps:cNvCnPr>
                                  <a:cxnSpLocks noChangeShapeType="1"/>
                                </wps:cNvCnPr>
                                <wps:spPr bwMode="auto">
                                  <a:xfrm>
                                    <a:off x="5027" y="4800"/>
                                    <a:ext cx="0" cy="236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Rectangle 36"/>
                                <wps:cNvSpPr>
                                  <a:spLocks noChangeArrowheads="1"/>
                                </wps:cNvSpPr>
                                <wps:spPr bwMode="auto">
                                  <a:xfrm>
                                    <a:off x="4913" y="5256"/>
                                    <a:ext cx="228" cy="68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4" name="Oval 722"/>
                                <wps:cNvSpPr>
                                  <a:spLocks noChangeArrowheads="1"/>
                                </wps:cNvSpPr>
                                <wps:spPr bwMode="auto">
                                  <a:xfrm>
                                    <a:off x="2259" y="5817"/>
                                    <a:ext cx="456" cy="456"/>
                                  </a:xfrm>
                                  <a:prstGeom prst="ellipse">
                                    <a:avLst/>
                                  </a:prstGeom>
                                  <a:solidFill>
                                    <a:srgbClr val="FFFFFF"/>
                                  </a:solidFill>
                                  <a:ln w="9525" cap="flat" cmpd="sng" algn="ctr">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75" name="AutoShape 723"/>
                                <wps:cNvCnPr>
                                  <a:cxnSpLocks noChangeShapeType="1"/>
                                </wps:cNvCnPr>
                                <wps:spPr bwMode="auto">
                                  <a:xfrm>
                                    <a:off x="2259" y="6032"/>
                                    <a:ext cx="456" cy="0"/>
                                  </a:xfrm>
                                  <a:prstGeom prst="straightConnector1">
                                    <a:avLst/>
                                  </a:pr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AutoShape 79"/>
                                <wps:cNvCnPr>
                                  <a:cxnSpLocks noChangeShapeType="1"/>
                                </wps:cNvCnPr>
                                <wps:spPr bwMode="auto">
                                  <a:xfrm>
                                    <a:off x="3074" y="6579"/>
                                    <a:ext cx="1953"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Rectangle 80"/>
                                <wps:cNvSpPr>
                                  <a:spLocks noChangeArrowheads="1"/>
                                </wps:cNvSpPr>
                                <wps:spPr bwMode="auto">
                                  <a:xfrm>
                                    <a:off x="3884" y="6453"/>
                                    <a:ext cx="684" cy="22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8" name="Text Box 86"/>
                                <wps:cNvSpPr txBox="1">
                                  <a:spLocks noChangeArrowheads="1"/>
                                </wps:cNvSpPr>
                                <wps:spPr bwMode="auto">
                                  <a:xfrm>
                                    <a:off x="3994" y="6121"/>
                                    <a:ext cx="492" cy="3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646E4D">
                                      <w:pPr>
                                        <w:jc w:val="center"/>
                                        <w:rPr>
                                          <w:i/>
                                          <w:sz w:val="18"/>
                                          <w:szCs w:val="18"/>
                                        </w:rPr>
                                      </w:pPr>
                                      <m:oMathPara>
                                        <m:oMath>
                                          <m:r>
                                            <w:rPr>
                                              <w:rFonts w:ascii="Cambria Math" w:hAnsi="Cambria Math"/>
                                              <w:sz w:val="24"/>
                                              <w:szCs w:val="24"/>
                                            </w:rPr>
                                            <m:t>r</m:t>
                                          </m:r>
                                        </m:oMath>
                                      </m:oMathPara>
                                    </w:p>
                                  </w:txbxContent>
                                </wps:txbx>
                                <wps:bodyPr rot="0" vert="horz" wrap="square" lIns="0" tIns="0" rIns="0" bIns="0" anchor="t" anchorCtr="0" upright="1">
                                  <a:noAutofit/>
                                </wps:bodyPr>
                              </wps:wsp>
                              <wps:wsp>
                                <wps:cNvPr id="79" name="AutoShape 87"/>
                                <wps:cNvCnPr>
                                  <a:cxnSpLocks noChangeShapeType="1"/>
                                </wps:cNvCnPr>
                                <wps:spPr bwMode="auto">
                                  <a:xfrm flipV="1">
                                    <a:off x="3074" y="6624"/>
                                    <a:ext cx="0" cy="46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88"/>
                                <wps:cNvSpPr txBox="1">
                                  <a:spLocks noChangeArrowheads="1"/>
                                </wps:cNvSpPr>
                                <wps:spPr bwMode="auto">
                                  <a:xfrm>
                                    <a:off x="2543" y="6624"/>
                                    <a:ext cx="488"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2362DB" w:rsidRDefault="00B94F68" w:rsidP="00845012">
                                      <w:pPr>
                                        <w:rPr>
                                          <w: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wps:txbx>
                                <wps:bodyPr rot="0" vert="horz" wrap="square" lIns="0" tIns="0" rIns="0" bIns="0" anchor="t" anchorCtr="0" upright="1">
                                  <a:noAutofit/>
                                </wps:bodyPr>
                              </wps:wsp>
                              <wps:wsp>
                                <wps:cNvPr id="82" name="Text Box 93"/>
                                <wps:cNvSpPr txBox="1">
                                  <a:spLocks noChangeArrowheads="1"/>
                                </wps:cNvSpPr>
                                <wps:spPr bwMode="auto">
                                  <a:xfrm>
                                    <a:off x="3140" y="6157"/>
                                    <a:ext cx="72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2362DB" w:rsidRDefault="00B94F68" w:rsidP="00845012">
                                      <w:pPr>
                                        <w:jc w:val="center"/>
                                        <w:rPr>
                                          <w:i/>
                                          <w:sz w:val="24"/>
                                          <w:szCs w:val="24"/>
                                        </w:rPr>
                                      </w:pPr>
                                      <m:oMathPara>
                                        <m:oMath>
                                          <m:r>
                                            <w:rPr>
                                              <w:rFonts w:ascii="Cambria Math" w:hAnsi="Cambria Math"/>
                                              <w:sz w:val="24"/>
                                              <w:szCs w:val="24"/>
                                            </w:rPr>
                                            <m:t>I=0</m:t>
                                          </m:r>
                                        </m:oMath>
                                      </m:oMathPara>
                                    </w:p>
                                  </w:txbxContent>
                                </wps:txbx>
                                <wps:bodyPr rot="0" vert="horz" wrap="square" lIns="0" tIns="0" rIns="0" bIns="0" anchor="t" anchorCtr="0" upright="1">
                                  <a:noAutofit/>
                                </wps:bodyPr>
                              </wps:wsp>
                            </wpg:grpSp>
                            <wps:wsp>
                              <wps:cNvPr id="125" name="Zone de texte 125"/>
                              <wps:cNvSpPr txBox="1"/>
                              <wps:spPr>
                                <a:xfrm>
                                  <a:off x="586740" y="1981200"/>
                                  <a:ext cx="2080260" cy="2800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4F68" w:rsidRPr="00705816" w:rsidRDefault="00B94F68" w:rsidP="0005018F">
                                    <w:pPr>
                                      <w:rPr>
                                        <w:i/>
                                        <w:sz w:val="24"/>
                                        <w:szCs w:val="24"/>
                                      </w:rPr>
                                    </w:pPr>
                                    <w:r w:rsidRPr="00705816">
                                      <w:rPr>
                                        <w:i/>
                                        <w:sz w:val="24"/>
                                        <w:szCs w:val="24"/>
                                      </w:rPr>
                                      <w:t>Figure 6 : mesure à 3 f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 name="AutoShape 89"/>
                            <wps:cNvCnPr>
                              <a:cxnSpLocks noChangeShapeType="1"/>
                            </wps:cNvCnPr>
                            <wps:spPr bwMode="auto">
                              <a:xfrm flipH="1">
                                <a:off x="1170432" y="1470355"/>
                                <a:ext cx="321945"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Zone de texte 2"/>
                          <wps:cNvSpPr txBox="1">
                            <a:spLocks noChangeArrowheads="1"/>
                          </wps:cNvSpPr>
                          <wps:spPr bwMode="auto">
                            <a:xfrm>
                              <a:off x="2446020" y="708660"/>
                              <a:ext cx="594360" cy="278765"/>
                            </a:xfrm>
                            <a:prstGeom prst="rect">
                              <a:avLst/>
                            </a:prstGeom>
                            <a:noFill/>
                            <a:ln w="9525">
                              <a:noFill/>
                              <a:miter lim="800000"/>
                              <a:headEnd/>
                              <a:tailEnd/>
                            </a:ln>
                          </wps:spPr>
                          <wps:txbx>
                            <w:txbxContent>
                              <w:p w:rsidR="00B94F68" w:rsidRDefault="00B94F68">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T</m:t>
                                        </m:r>
                                      </m:sub>
                                    </m:sSub>
                                  </m:oMath>
                                </m:oMathPara>
                              </w:p>
                            </w:txbxContent>
                          </wps:txbx>
                          <wps:bodyPr rot="0" vert="horz" wrap="square" lIns="91440" tIns="45720" rIns="91440" bIns="45720" anchor="t" anchorCtr="0">
                            <a:spAutoFit/>
                          </wps:bodyPr>
                        </wps:wsp>
                      </wpg:grpSp>
                    </wpg:wgp>
                  </a:graphicData>
                </a:graphic>
              </wp:anchor>
            </w:drawing>
          </mc:Choice>
          <mc:Fallback>
            <w:pict>
              <v:group id="Groupe 51" o:spid="_x0000_s1387" style="position:absolute;left:0;text-align:left;margin-left:93.75pt;margin-top:9.25pt;width:239.4pt;height:182.6pt;z-index:251688960" coordsize="30403,23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">
                <v:shape id="Connecteur droit avec flèche 42" o:spid="_x0000_s1388" type="#_x0000_t32" style="position:absolute;left:25690;top:3701;width:0;height:11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" strokecolor="black [3040]" strokeweight="1pt">
                  <v:stroke endarrow="block"/>
                </v:shape>
                <v:group id="Groupe 44" o:spid="_x0000_s1389" style="position:absolute;width:30403;height:23190" coordsize="30403,2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e 39" o:spid="_x0000_s1390" style="position:absolute;width:26663;height:23190" coordsize="26663,2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e 12" o:spid="_x0000_s1391" style="position:absolute;width:26663;height:23190" coordorigin=",-577" coordsize="26670,2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725" o:spid="_x0000_s1392" style="position:absolute;top:-577;width:23741;height:19246" coordorigin="1403,4260" coordsize="3738,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Text Box 43" o:spid="_x0000_s1393" type="#_x0000_t202" style="position:absolute;left:2996;top:4260;width:78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" filled="f" stroked="f">
                          <v:textbox inset="0,0,0,0">
                            <w:txbxContent>
                              <w:p w:rsidR="00B94F68" w:rsidRPr="009A4E97" w:rsidRDefault="00B94F68" w:rsidP="009A4E97">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v:textbox>
                        </v:shape>
                        <v:shape id="AutoShape 26" o:spid="_x0000_s1394" type="#_x0000_t32" style="position:absolute;left:2066;top:5018;width:1;height:20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" strokeweight="1pt">
                          <v:stroke endarrow="block"/>
                        </v:shape>
                        <v:shape id="Text Box 27" o:spid="_x0000_s1395" type="#_x0000_t202" style="position:absolute;left:1403;top:5863;width:6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" filled="f" stroked="f">
                          <v:textbox inset="0,0,0,0">
                            <w:txbxContent>
                              <w:p w:rsidR="00B94F68" w:rsidRPr="009A4E97" w:rsidRDefault="00B94F68" w:rsidP="009A4E97">
                                <w:pPr>
                                  <w:rPr>
                                    <w:i/>
                                    <w:sz w:val="18"/>
                                    <w:szCs w:val="18"/>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m:oMathPara>
                              </w:p>
                            </w:txbxContent>
                          </v:textbox>
                        </v:shape>
                        <v:shape id="AutoShape 35" o:spid="_x0000_s1396" type="#_x0000_t32" style="position:absolute;left:2477;top:4800;width:0;height:2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" strokeweight="1pt"/>
                        <v:shape id="Text Box 37" o:spid="_x0000_s1397" type="#_x0000_t202" style="position:absolute;left:4332;top:5429;width:689;height: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" filled="f" stroked="f">
                          <v:textbox inset="0,0,0,0">
                            <w:txbxContent>
                              <w:p w:rsidR="00B94F68" w:rsidRPr="009A4E97" w:rsidRDefault="00B94F68" w:rsidP="009A4E97">
                                <w:pPr>
                                  <w:jc w:val="right"/>
                                  <w:rPr>
                                    <w:i/>
                                    <w:sz w:val="18"/>
                                    <w:szCs w:val="18"/>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m:oMathPara>
                              </w:p>
                            </w:txbxContent>
                          </v:textbox>
                        </v:shape>
                        <v:shape id="AutoShape 42" o:spid="_x0000_s1398" type="#_x0000_t32" style="position:absolute;left:2961;top:4800;width: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" strokeweight="1.25pt">
                          <v:stroke endarrow="block"/>
                        </v:shape>
                        <v:shape id="AutoShape 60" o:spid="_x0000_s1399" type="#_x0000_t32" style="position:absolute;left:2471;top:4803;width:25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kFxQAAANsAAAAPAAAAZHJzL2Rvd25yZXYueG1sRI/NasMw&#10;EITvgb6D2EIuoZETiu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BxW+kFxQAAANsAAAAP&#10;AAAAAAAAAAAAAAAAAAcCAABkcnMvZG93bnJldi54bWxQSwUGAAAAAAMAAwC3AAAA+QIAAAAA&#10;" strokeweight="1pt"/>
                        <v:rect id="Rectangle 62" o:spid="_x0000_s1400" style="position:absolute;left:3716;top:4686;width:68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" strokeweight="1pt">
                          <v:textbox inset="0,0,0,0"/>
                        </v:rect>
                        <v:shape id="Text Box 63" o:spid="_x0000_s1401" type="#_x0000_t202" style="position:absolute;left:3756;top:4935;width:454;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rsidR="00B94F68" w:rsidRPr="003744BB" w:rsidRDefault="00B94F68" w:rsidP="009A4E97">
                                <w:pPr>
                                  <w:jc w:val="right"/>
                                  <w:rPr>
                                    <w:sz w:val="18"/>
                                    <w:szCs w:val="18"/>
                                  </w:rPr>
                                </w:pPr>
                                <m:oMathPara>
                                  <m:oMath>
                                    <m:r>
                                      <w:rPr>
                                        <w:rFonts w:ascii="Cambria Math" w:hAnsi="Cambria Math"/>
                                        <w:sz w:val="24"/>
                                        <w:szCs w:val="24"/>
                                      </w:rPr>
                                      <m:t>r</m:t>
                                    </m:r>
                                  </m:oMath>
                                </m:oMathPara>
                              </w:p>
                            </w:txbxContent>
                          </v:textbox>
                        </v:shape>
                        <v:shape id="AutoShape 64" o:spid="_x0000_s1402" type="#_x0000_t32" style="position:absolute;left:2477;top:7149;width:2550;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" strokeweight="1pt"/>
                        <v:rect id="Rectangle 65" o:spid="_x0000_s1403" style="position:absolute;left:3887;top:7047;width:68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" strokeweight="1pt">
                          <v:textbox inset="0,0,0,0"/>
                        </v:rect>
                        <v:shape id="Text Box 66" o:spid="_x0000_s1404" type="#_x0000_t202" style="position:absolute;left:3957;top:6740;width:577;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v:textbox inset="0,0,0,0">
                            <w:txbxContent>
                              <w:p w:rsidR="00B94F68" w:rsidRPr="009A4E97" w:rsidRDefault="00B94F68" w:rsidP="00646E4D">
                                <w:pPr>
                                  <w:jc w:val="center"/>
                                  <w:rPr>
                                    <w:i/>
                                    <w:sz w:val="18"/>
                                    <w:szCs w:val="18"/>
                                  </w:rPr>
                                </w:pPr>
                                <m:oMathPara>
                                  <m:oMath>
                                    <m:r>
                                      <w:rPr>
                                        <w:rFonts w:ascii="Cambria Math" w:hAnsi="Cambria Math"/>
                                        <w:sz w:val="24"/>
                                        <w:szCs w:val="24"/>
                                      </w:rPr>
                                      <m:t>r</m:t>
                                    </m:r>
                                  </m:oMath>
                                </m:oMathPara>
                              </w:p>
                            </w:txbxContent>
                          </v:textbox>
                        </v:shape>
                        <v:shape id="AutoShape 89" o:spid="_x0000_s1405" type="#_x0000_t32" style="position:absolute;left:3272;top:7149;width:5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" strokeweight="1.25pt">
                          <v:stroke endarrow="block"/>
                        </v:shape>
                        <v:shape id="Text Box 90" o:spid="_x0000_s1406" type="#_x0000_t202" style="position:absolute;left:3093;top:6718;width:73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rsidR="00B94F68" w:rsidRPr="009A4E97" w:rsidRDefault="00B94F68" w:rsidP="009A4E97">
                                <w:pPr>
                                  <w:jc w:val="center"/>
                                  <w:rPr>
                                    <w:i/>
                                    <w:sz w:val="18"/>
                                    <w:szCs w:val="18"/>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m:oMathPara>
                              </w:p>
                            </w:txbxContent>
                          </v:textbox>
                        </v:shape>
                        <v:shape id="AutoShape 35" o:spid="_x0000_s1407" type="#_x0000_t32" style="position:absolute;left:5027;top:4800;width:0;height:23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" strokeweight="1pt"/>
                        <v:rect id="Rectangle 36" o:spid="_x0000_s1408" style="position:absolute;left:4913;top:5256;width:22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" strokeweight="1pt"/>
                        <v:oval id="Oval 722" o:spid="_x0000_s1409" style="position:absolute;left:2259;top:5817;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">
                          <v:textbox inset="0,0,0,0"/>
                        </v:oval>
                        <v:shape id="AutoShape 723" o:spid="_x0000_s1410" type="#_x0000_t32" style="position:absolute;left:2259;top:6032;width:4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"/>
                        <v:shape id="AutoShape 79" o:spid="_x0000_s1411" type="#_x0000_t32" style="position:absolute;left:3074;top:6579;width:19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" strokeweight="1pt"/>
                        <v:rect id="Rectangle 80" o:spid="_x0000_s1412" style="position:absolute;left:3884;top:6453;width:68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" strokeweight="1pt">
                          <v:textbox inset="0,0,0,0"/>
                        </v:rect>
                        <v:shape id="Text Box 86" o:spid="_x0000_s1413" type="#_x0000_t202" style="position:absolute;left:3994;top:6121;width:492;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rsidR="00B94F68" w:rsidRPr="009A4E97" w:rsidRDefault="00B94F68" w:rsidP="00646E4D">
                                <w:pPr>
                                  <w:jc w:val="center"/>
                                  <w:rPr>
                                    <w:i/>
                                    <w:sz w:val="18"/>
                                    <w:szCs w:val="18"/>
                                  </w:rPr>
                                </w:pPr>
                                <m:oMathPara>
                                  <m:oMath>
                                    <m:r>
                                      <w:rPr>
                                        <w:rFonts w:ascii="Cambria Math" w:hAnsi="Cambria Math"/>
                                        <w:sz w:val="24"/>
                                        <w:szCs w:val="24"/>
                                      </w:rPr>
                                      <m:t>r</m:t>
                                    </m:r>
                                  </m:oMath>
                                </m:oMathPara>
                              </w:p>
                            </w:txbxContent>
                          </v:textbox>
                        </v:shape>
                        <v:shape id="AutoShape 87" o:spid="_x0000_s1414" type="#_x0000_t32" style="position:absolute;left:3074;top:6624;width:0;height:4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" strokeweight="1pt">
                          <v:stroke endarrow="block"/>
                        </v:shape>
                        <v:shape id="Text Box 88" o:spid="_x0000_s1415" type="#_x0000_t202" style="position:absolute;left:2543;top:6624;width:48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" stroked="f">
                          <v:textbox inset="0,0,0,0">
                            <w:txbxContent>
                              <w:p w:rsidR="00B94F68" w:rsidRPr="002362DB" w:rsidRDefault="00B94F68" w:rsidP="00845012">
                                <w:pPr>
                                  <w:rPr>
                                    <w:i/>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v:shape id="_x0000_s1416" type="#_x0000_t202" style="position:absolute;left:3140;top:6157;width:72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rsidR="00B94F68" w:rsidRPr="002362DB" w:rsidRDefault="00B94F68" w:rsidP="00845012">
                                <w:pPr>
                                  <w:jc w:val="center"/>
                                  <w:rPr>
                                    <w:i/>
                                    <w:sz w:val="24"/>
                                    <w:szCs w:val="24"/>
                                  </w:rPr>
                                </w:pPr>
                                <m:oMathPara>
                                  <m:oMath>
                                    <m:r>
                                      <w:rPr>
                                        <w:rFonts w:ascii="Cambria Math" w:hAnsi="Cambria Math"/>
                                        <w:sz w:val="24"/>
                                        <w:szCs w:val="24"/>
                                      </w:rPr>
                                      <m:t>I=0</m:t>
                                    </m:r>
                                  </m:oMath>
                                </m:oMathPara>
                              </w:p>
                            </w:txbxContent>
                          </v:textbox>
                        </v:shape>
                      </v:group>
                      <v:shape id="Zone de texte 125" o:spid="_x0000_s1417" type="#_x0000_t202" style="position:absolute;left:5867;top:19812;width:20803;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" fillcolor="white [3201]" stroked="f" strokeweight=".5pt">
                        <v:textbox>
                          <w:txbxContent>
                            <w:p w:rsidR="00B94F68" w:rsidRPr="00705816" w:rsidRDefault="00B94F68" w:rsidP="0005018F">
                              <w:pPr>
                                <w:rPr>
                                  <w:i/>
                                  <w:sz w:val="24"/>
                                  <w:szCs w:val="24"/>
                                </w:rPr>
                              </w:pPr>
                              <w:r w:rsidRPr="00705816">
                                <w:rPr>
                                  <w:i/>
                                  <w:sz w:val="24"/>
                                  <w:szCs w:val="24"/>
                                </w:rPr>
                                <w:t>Figure 6 : mesure à 3 fils.</w:t>
                              </w:r>
                            </w:p>
                          </w:txbxContent>
                        </v:textbox>
                      </v:shape>
                    </v:group>
                    <v:shape id="AutoShape 89" o:spid="_x0000_s1418" type="#_x0000_t32" style="position:absolute;left:11704;top:14703;width:32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" strokeweight="1.25pt">
                      <v:stroke endarrow="block"/>
                    </v:shape>
                  </v:group>
                  <v:shape id="_x0000_s1419" type="#_x0000_t202" style="position:absolute;left:24460;top:7086;width:5943;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" filled="f" stroked="f">
                    <v:textbox style="mso-fit-shape-to-text:t">
                      <w:txbxContent>
                        <w:p w:rsidR="00B94F68" w:rsidRDefault="00B94F68">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T</m:t>
                                  </m:r>
                                </m:sub>
                              </m:sSub>
                            </m:oMath>
                          </m:oMathPara>
                        </w:p>
                      </w:txbxContent>
                    </v:textbox>
                  </v:shape>
                </v:group>
              </v:group>
            </w:pict>
          </mc:Fallback>
        </mc:AlternateContent>
      </w: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772FA1" w:rsidRDefault="00772FA1" w:rsidP="00B92B1C">
      <w:pPr>
        <w:jc w:val="both"/>
        <w:rPr>
          <w:sz w:val="24"/>
          <w:szCs w:val="24"/>
        </w:rPr>
      </w:pPr>
    </w:p>
    <w:p w:rsidR="00845012" w:rsidRPr="000D7AC4" w:rsidRDefault="00646E4D" w:rsidP="00B92B1C">
      <w:pPr>
        <w:jc w:val="both"/>
        <w:rPr>
          <w:sz w:val="24"/>
          <w:szCs w:val="24"/>
        </w:rPr>
      </w:pPr>
      <w:r>
        <w:rPr>
          <w:noProof/>
          <w:lang w:eastAsia="fr-FR"/>
        </w:rPr>
        <mc:AlternateContent>
          <mc:Choice Requires="wps">
            <w:drawing>
              <wp:anchor distT="0" distB="0" distL="114300" distR="114300" simplePos="0" relativeHeight="251638784" behindDoc="0" locked="0" layoutInCell="1" allowOverlap="1" wp14:anchorId="5851EFE6" wp14:editId="5A6D22D2">
                <wp:simplePos x="0" y="0"/>
                <wp:positionH relativeFrom="column">
                  <wp:posOffset>-605164</wp:posOffset>
                </wp:positionH>
                <wp:positionV relativeFrom="paragraph">
                  <wp:posOffset>25230</wp:posOffset>
                </wp:positionV>
                <wp:extent cx="635" cy="745764"/>
                <wp:effectExtent l="76200" t="38100" r="75565" b="16510"/>
                <wp:wrapNone/>
                <wp:docPr id="111"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457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25151E" id="AutoShape 26" o:spid="_x0000_s1026" type="#_x0000_t32" style="position:absolute;margin-left:-47.65pt;margin-top:2pt;width:.05pt;height:58.7pt;flip:y;z-index:251638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">
                <v:stroke endarrow="block"/>
              </v:shape>
            </w:pict>
          </mc:Fallback>
        </mc:AlternateContent>
      </w:r>
    </w:p>
    <w:p w:rsidR="00845012" w:rsidRPr="000D7AC4" w:rsidRDefault="00646E4D" w:rsidP="00CE7BFB">
      <w:pPr>
        <w:ind w:left="1134" w:hanging="567"/>
        <w:jc w:val="both"/>
        <w:rPr>
          <w:sz w:val="24"/>
          <w:szCs w:val="24"/>
        </w:rPr>
      </w:pPr>
      <w:r>
        <w:rPr>
          <w:noProof/>
          <w:lang w:eastAsia="fr-FR"/>
        </w:rPr>
        <mc:AlternateContent>
          <mc:Choice Requires="wps">
            <w:drawing>
              <wp:anchor distT="0" distB="0" distL="114300" distR="114300" simplePos="0" relativeHeight="251639808" behindDoc="0" locked="0" layoutInCell="1" allowOverlap="1" wp14:anchorId="7172DB10" wp14:editId="5E4AE9A0">
                <wp:simplePos x="0" y="0"/>
                <wp:positionH relativeFrom="column">
                  <wp:posOffset>-925830</wp:posOffset>
                </wp:positionH>
                <wp:positionV relativeFrom="paragraph">
                  <wp:posOffset>168114</wp:posOffset>
                </wp:positionV>
                <wp:extent cx="321945" cy="151765"/>
                <wp:effectExtent l="0" t="0" r="1905" b="635"/>
                <wp:wrapNone/>
                <wp:docPr id="11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151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9A4E97" w:rsidRDefault="00B94F68" w:rsidP="00646E4D">
                            <w:pPr>
                              <w:jc w:val="center"/>
                              <w:rPr>
                                <w:i/>
                                <w:sz w:val="18"/>
                                <w:szCs w:val="18"/>
                              </w:rPr>
                            </w:pPr>
                            <w:r w:rsidRPr="00646E4D">
                              <w:rPr>
                                <w:i/>
                                <w:sz w:val="18"/>
                                <w:szCs w:val="18"/>
                              </w:rPr>
                              <w:t>V</w:t>
                            </w:r>
                            <w:r>
                              <w:rPr>
                                <w:i/>
                                <w:sz w:val="18"/>
                                <w:szCs w:val="18"/>
                                <w:vertAlign w:val="subscript"/>
                              </w:rPr>
                              <w:t>RT</w:t>
                            </w:r>
                          </w:p>
                        </w:txbxContent>
                      </wps:txbx>
                      <wps:bodyPr rot="0" vert="horz" wrap="square" lIns="0" tIns="0" rIns="0" bIns="0" anchor="t" anchorCtr="0" upright="1">
                        <a:noAutofit/>
                      </wps:bodyPr>
                    </wps:wsp>
                  </a:graphicData>
                </a:graphic>
              </wp:anchor>
            </w:drawing>
          </mc:Choice>
          <mc:Fallback>
            <w:pict>
              <v:shape w14:anchorId="7172DB10" id="Text Box 93" o:spid="_x0000_s1420" type="#_x0000_t202" style="position:absolute;left:0;text-align:left;margin-left:-72.9pt;margin-top:13.25pt;width:25.35pt;height:11.95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0GLfgIAAAk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" stroked="f">
                <v:textbox inset="0,0,0,0">
                  <w:txbxContent>
                    <w:p w:rsidR="00B94F68" w:rsidRPr="009A4E97" w:rsidRDefault="00B94F68" w:rsidP="00646E4D">
                      <w:pPr>
                        <w:jc w:val="center"/>
                        <w:rPr>
                          <w:i/>
                          <w:sz w:val="18"/>
                          <w:szCs w:val="18"/>
                        </w:rPr>
                      </w:pPr>
                      <w:r w:rsidRPr="00646E4D">
                        <w:rPr>
                          <w:i/>
                          <w:sz w:val="18"/>
                          <w:szCs w:val="18"/>
                        </w:rPr>
                        <w:t>V</w:t>
                      </w:r>
                      <w:r>
                        <w:rPr>
                          <w:i/>
                          <w:sz w:val="18"/>
                          <w:szCs w:val="18"/>
                          <w:vertAlign w:val="subscript"/>
                        </w:rPr>
                        <w:t>RT</w:t>
                      </w:r>
                    </w:p>
                  </w:txbxContent>
                </v:textbox>
              </v:shape>
            </w:pict>
          </mc:Fallback>
        </mc:AlternateContent>
      </w:r>
      <w:r w:rsidR="00845012" w:rsidRPr="000D7AC4">
        <w:rPr>
          <w:b/>
          <w:sz w:val="24"/>
          <w:szCs w:val="24"/>
        </w:rPr>
        <w:t>Q</w:t>
      </w:r>
      <w:r w:rsidR="00845012" w:rsidRPr="000D7AC4">
        <w:rPr>
          <w:b/>
          <w:sz w:val="24"/>
          <w:szCs w:val="24"/>
        </w:rPr>
        <w:fldChar w:fldCharType="begin"/>
      </w:r>
      <w:r w:rsidR="00845012" w:rsidRPr="000D7AC4">
        <w:rPr>
          <w:b/>
          <w:sz w:val="24"/>
          <w:szCs w:val="24"/>
        </w:rPr>
        <w:instrText xml:space="preserve"> AUTONUM  \* Arabic </w:instrText>
      </w:r>
      <w:r w:rsidR="00845012" w:rsidRPr="000D7AC4">
        <w:rPr>
          <w:b/>
          <w:sz w:val="24"/>
          <w:szCs w:val="24"/>
        </w:rPr>
        <w:fldChar w:fldCharType="end"/>
      </w:r>
      <w:r w:rsidR="00CE7BFB">
        <w:rPr>
          <w:sz w:val="24"/>
          <w:szCs w:val="24"/>
        </w:rPr>
        <w:tab/>
      </w:r>
      <w:r w:rsidR="00845012" w:rsidRPr="000D7AC4">
        <w:rPr>
          <w:sz w:val="24"/>
          <w:szCs w:val="24"/>
        </w:rPr>
        <w:t xml:space="preserve">Sachant que </w:t>
      </w:r>
      <w:r w:rsidR="00845012">
        <w:rPr>
          <w:sz w:val="24"/>
          <w:szCs w:val="24"/>
        </w:rPr>
        <w:t>le troisième fil n’est parcouru</w:t>
      </w:r>
      <w:r w:rsidR="00845012" w:rsidRPr="000D7AC4">
        <w:rPr>
          <w:sz w:val="24"/>
          <w:szCs w:val="24"/>
        </w:rPr>
        <w:t xml:space="preserve"> par aucun courant, établir l’expression de la tension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w:r w:rsidR="00845012" w:rsidRPr="000D7AC4">
        <w:rPr>
          <w:sz w:val="24"/>
          <w:szCs w:val="24"/>
        </w:rPr>
        <w:t xml:space="preserve"> en fonction de </w:t>
      </w:r>
      <m:oMath>
        <m:r>
          <w:rPr>
            <w:rFonts w:ascii="Cambria Math" w:hAnsi="Cambria Math"/>
            <w:sz w:val="24"/>
            <w:szCs w:val="24"/>
          </w:rPr>
          <m:t>r</m:t>
        </m:r>
      </m:oMath>
      <w:r w:rsidR="00CE7BFB">
        <w:rPr>
          <w:sz w:val="24"/>
          <w:szCs w:val="24"/>
        </w:rPr>
        <w:t xml:space="preserve"> </w:t>
      </w:r>
      <w:r w:rsidR="00845012" w:rsidRPr="000D7AC4">
        <w:rPr>
          <w:sz w:val="24"/>
          <w:szCs w:val="24"/>
        </w:rPr>
        <w:t xml:space="preserve">et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mes</m:t>
            </m:r>
          </m:sub>
        </m:sSub>
      </m:oMath>
      <w:r w:rsidR="00845012" w:rsidRPr="000D7AC4">
        <w:rPr>
          <w:sz w:val="24"/>
          <w:szCs w:val="24"/>
        </w:rPr>
        <w:t>.</w:t>
      </w:r>
    </w:p>
    <w:p w:rsidR="00845012" w:rsidRPr="000D7AC4" w:rsidRDefault="00845012" w:rsidP="00B92B1C">
      <w:pPr>
        <w:jc w:val="both"/>
        <w:rPr>
          <w:sz w:val="24"/>
          <w:szCs w:val="24"/>
        </w:rPr>
      </w:pPr>
    </w:p>
    <w:p w:rsidR="00E9047B" w:rsidRDefault="00845012" w:rsidP="00CE7BFB">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CE7BFB">
        <w:rPr>
          <w:sz w:val="24"/>
          <w:szCs w:val="24"/>
        </w:rPr>
        <w:tab/>
      </w:r>
      <w:r w:rsidR="00D145D0" w:rsidRPr="00D145D0">
        <w:rPr>
          <w:sz w:val="24"/>
          <w:szCs w:val="24"/>
        </w:rPr>
        <w:t xml:space="preserve">Donner l’expression de la tension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T</m:t>
            </m:r>
          </m:sub>
        </m:sSub>
      </m:oMath>
      <w:r w:rsidR="00CE7BFB">
        <w:rPr>
          <w:sz w:val="24"/>
          <w:szCs w:val="24"/>
        </w:rPr>
        <w:t xml:space="preserve"> </w:t>
      </w:r>
      <w:r w:rsidR="00D145D0" w:rsidRPr="00D145D0">
        <w:rPr>
          <w:sz w:val="24"/>
          <w:szCs w:val="24"/>
        </w:rPr>
        <w:t xml:space="preserve">que doit calculer la centrale de mesure en fonction de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es</m:t>
            </m:r>
          </m:sub>
        </m:sSub>
      </m:oMath>
      <w:r w:rsidR="00CE7BFB">
        <w:rPr>
          <w:sz w:val="24"/>
          <w:szCs w:val="24"/>
        </w:rPr>
        <w:t xml:space="preserve"> </w:t>
      </w:r>
      <w:r w:rsidR="00D145D0" w:rsidRPr="00D145D0">
        <w:rPr>
          <w:sz w:val="24"/>
          <w:szCs w:val="24"/>
        </w:rPr>
        <w:t xml:space="preserve">et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w:r w:rsidR="00646E4D">
        <w:rPr>
          <w:sz w:val="24"/>
          <w:szCs w:val="24"/>
        </w:rPr>
        <w:t>.</w:t>
      </w:r>
    </w:p>
    <w:p w:rsidR="00845012" w:rsidRPr="00D145D0" w:rsidRDefault="00D145D0" w:rsidP="00E9047B">
      <w:pPr>
        <w:ind w:left="1134"/>
        <w:jc w:val="both"/>
        <w:rPr>
          <w:sz w:val="24"/>
          <w:szCs w:val="24"/>
        </w:rPr>
      </w:pPr>
      <w:r w:rsidRPr="00D145D0">
        <w:rPr>
          <w:sz w:val="24"/>
          <w:szCs w:val="24"/>
        </w:rPr>
        <w:t>Conclure sur l’intérêt de la mesure 3 fils.</w:t>
      </w:r>
    </w:p>
    <w:p w:rsidR="00845012" w:rsidRPr="000D7AC4" w:rsidRDefault="00845012" w:rsidP="00B92B1C">
      <w:pPr>
        <w:jc w:val="both"/>
        <w:rPr>
          <w:sz w:val="24"/>
          <w:szCs w:val="24"/>
        </w:rPr>
      </w:pPr>
    </w:p>
    <w:p w:rsidR="00431419" w:rsidRDefault="00431419">
      <w:pPr>
        <w:widowControl/>
        <w:rPr>
          <w:b/>
          <w:bCs/>
          <w:sz w:val="24"/>
          <w:szCs w:val="32"/>
        </w:rPr>
      </w:pPr>
      <w:r>
        <w:rPr>
          <w:sz w:val="24"/>
        </w:rPr>
        <w:br w:type="page"/>
      </w:r>
    </w:p>
    <w:p w:rsidR="00845012" w:rsidRPr="000D7AC4" w:rsidRDefault="00845012" w:rsidP="00DA35DF">
      <w:pPr>
        <w:pStyle w:val="Titre1"/>
        <w:ind w:left="0"/>
      </w:pPr>
      <w:bookmarkStart w:id="4" w:name="_Hlk504979197"/>
      <w:r w:rsidRPr="000D7AC4">
        <w:lastRenderedPageBreak/>
        <w:t xml:space="preserve">B. </w:t>
      </w:r>
      <w:r w:rsidR="00B94F68">
        <w:t>É</w:t>
      </w:r>
      <w:r w:rsidR="00101BC6">
        <w:t>tude de l’échange t</w:t>
      </w:r>
      <w:r w:rsidRPr="000D7AC4">
        <w:t>hermique</w:t>
      </w:r>
      <w:bookmarkEnd w:id="4"/>
    </w:p>
    <w:p w:rsidR="00B92B1C" w:rsidRDefault="00B92B1C" w:rsidP="00B92B1C">
      <w:pPr>
        <w:jc w:val="both"/>
        <w:rPr>
          <w:sz w:val="24"/>
          <w:szCs w:val="24"/>
        </w:rPr>
      </w:pPr>
    </w:p>
    <w:p w:rsidR="00845012" w:rsidRDefault="006748D6" w:rsidP="00B92B1C">
      <w:pPr>
        <w:jc w:val="both"/>
        <w:rPr>
          <w:sz w:val="24"/>
          <w:szCs w:val="24"/>
        </w:rPr>
      </w:pPr>
      <w:r>
        <w:rPr>
          <w:sz w:val="24"/>
          <w:szCs w:val="24"/>
        </w:rPr>
        <w:t>La cir</w:t>
      </w:r>
      <w:r w:rsidR="00FC5959">
        <w:rPr>
          <w:sz w:val="24"/>
          <w:szCs w:val="24"/>
        </w:rPr>
        <w:t>culation d’eau</w:t>
      </w:r>
      <w:r w:rsidR="00845012" w:rsidRPr="000D7AC4">
        <w:rPr>
          <w:sz w:val="24"/>
          <w:szCs w:val="24"/>
        </w:rPr>
        <w:t xml:space="preserve"> </w:t>
      </w:r>
      <w:r w:rsidR="00FC5959">
        <w:rPr>
          <w:sz w:val="24"/>
          <w:szCs w:val="24"/>
        </w:rPr>
        <w:t xml:space="preserve">imposée </w:t>
      </w:r>
      <w:r w:rsidR="00845012" w:rsidRPr="000D7AC4">
        <w:rPr>
          <w:sz w:val="24"/>
          <w:szCs w:val="24"/>
        </w:rPr>
        <w:t>par les pompes permet de refroidi</w:t>
      </w:r>
      <w:r w:rsidR="001C3C68">
        <w:rPr>
          <w:sz w:val="24"/>
          <w:szCs w:val="24"/>
        </w:rPr>
        <w:t xml:space="preserve">r la manchette, la </w:t>
      </w:r>
      <w:r w:rsidR="00845012" w:rsidRPr="000D7AC4">
        <w:rPr>
          <w:sz w:val="24"/>
          <w:szCs w:val="24"/>
        </w:rPr>
        <w:t>gaine et la chambre de post combustion.</w:t>
      </w:r>
    </w:p>
    <w:p w:rsidR="00B92B1C" w:rsidRPr="000D7AC4" w:rsidRDefault="00B92B1C" w:rsidP="00B92B1C">
      <w:pPr>
        <w:jc w:val="both"/>
        <w:rPr>
          <w:sz w:val="24"/>
          <w:szCs w:val="24"/>
        </w:rPr>
      </w:pPr>
    </w:p>
    <w:p w:rsidR="00845012" w:rsidRPr="000D7AC4" w:rsidRDefault="00845012" w:rsidP="00B92B1C">
      <w:pPr>
        <w:jc w:val="both"/>
        <w:rPr>
          <w:sz w:val="24"/>
          <w:szCs w:val="24"/>
        </w:rPr>
      </w:pPr>
      <w:r w:rsidRPr="000D7AC4">
        <w:rPr>
          <w:sz w:val="24"/>
          <w:szCs w:val="24"/>
        </w:rPr>
        <w:t>Un</w:t>
      </w:r>
      <w:r w:rsidR="00200B5B">
        <w:rPr>
          <w:sz w:val="24"/>
          <w:szCs w:val="24"/>
        </w:rPr>
        <w:t xml:space="preserve">e mesure </w:t>
      </w:r>
      <w:r w:rsidRPr="000D7AC4">
        <w:rPr>
          <w:sz w:val="24"/>
          <w:szCs w:val="24"/>
        </w:rPr>
        <w:t xml:space="preserve">à un instant donné a permis de relever les températures des fumées aux entrées et </w:t>
      </w:r>
      <w:r w:rsidR="003E2275">
        <w:rPr>
          <w:sz w:val="24"/>
          <w:szCs w:val="24"/>
        </w:rPr>
        <w:t xml:space="preserve">aux </w:t>
      </w:r>
      <w:r w:rsidRPr="000D7AC4">
        <w:rPr>
          <w:sz w:val="24"/>
          <w:szCs w:val="24"/>
        </w:rPr>
        <w:t>sorties des 3 parties ainsi que celles de l’eau.</w:t>
      </w:r>
    </w:p>
    <w:p w:rsidR="00845012" w:rsidRPr="000D7AC4" w:rsidRDefault="00845012" w:rsidP="00B92B1C">
      <w:pPr>
        <w:jc w:val="both"/>
        <w:rPr>
          <w:sz w:val="24"/>
          <w:szCs w:val="24"/>
        </w:rPr>
      </w:pPr>
    </w:p>
    <w:p w:rsidR="00845012" w:rsidRPr="00F84AF9" w:rsidRDefault="00042D81" w:rsidP="00B92B1C">
      <w:pPr>
        <w:jc w:val="both"/>
        <w:rPr>
          <w:b/>
          <w:sz w:val="24"/>
          <w:szCs w:val="24"/>
        </w:rPr>
      </w:pPr>
      <w:r w:rsidRPr="00F84AF9">
        <w:rPr>
          <w:b/>
          <w:sz w:val="24"/>
          <w:szCs w:val="24"/>
        </w:rPr>
        <w:t>Refroidissement de l</w:t>
      </w:r>
      <w:r w:rsidR="00646E4D" w:rsidRPr="00F84AF9">
        <w:rPr>
          <w:b/>
          <w:sz w:val="24"/>
          <w:szCs w:val="24"/>
        </w:rPr>
        <w:t>a chambre de post combustion</w:t>
      </w:r>
    </w:p>
    <w:p w:rsidR="00042D81" w:rsidRDefault="00042D81" w:rsidP="00B92B1C">
      <w:pPr>
        <w:ind w:left="360" w:firstLine="348"/>
        <w:jc w:val="both"/>
        <w:rPr>
          <w:sz w:val="24"/>
          <w:szCs w:val="24"/>
          <w:u w:val="single"/>
        </w:rPr>
      </w:pPr>
    </w:p>
    <w:p w:rsidR="00D97E69" w:rsidRPr="00476CC8" w:rsidRDefault="00476CC8" w:rsidP="00DE1364">
      <w:pPr>
        <w:ind w:left="360" w:hanging="76"/>
        <w:jc w:val="both"/>
        <w:rPr>
          <w:sz w:val="24"/>
          <w:szCs w:val="24"/>
        </w:rPr>
      </w:pPr>
      <w:r w:rsidRPr="00F84AF9">
        <w:rPr>
          <w:b/>
          <w:sz w:val="24"/>
          <w:szCs w:val="24"/>
        </w:rPr>
        <w:t>Pour les fumées :</w:t>
      </w:r>
      <w:r w:rsidRPr="00F84AF9">
        <w:rPr>
          <w:b/>
          <w:sz w:val="24"/>
          <w:szCs w:val="24"/>
        </w:rPr>
        <w:tab/>
      </w:r>
      <w:r w:rsidRPr="00476CC8">
        <w:rPr>
          <w:sz w:val="24"/>
          <w:szCs w:val="24"/>
        </w:rPr>
        <w:tab/>
      </w:r>
      <w:r w:rsidRPr="00476CC8">
        <w:rPr>
          <w:sz w:val="24"/>
          <w:szCs w:val="24"/>
        </w:rPr>
        <w:tab/>
      </w:r>
      <w:r w:rsidRPr="00476CC8">
        <w:rPr>
          <w:sz w:val="24"/>
          <w:szCs w:val="24"/>
        </w:rPr>
        <w:tab/>
      </w:r>
      <w:r w:rsidRPr="00F84AF9">
        <w:rPr>
          <w:b/>
          <w:sz w:val="24"/>
          <w:szCs w:val="24"/>
        </w:rPr>
        <w:t>Pour l’eau de refroidissement :</w:t>
      </w:r>
    </w:p>
    <w:p w:rsidR="00845012" w:rsidRPr="000D7AC4" w:rsidRDefault="00845012" w:rsidP="00DE1364">
      <w:pPr>
        <w:ind w:left="360" w:hanging="76"/>
        <w:jc w:val="both"/>
        <w:rPr>
          <w:sz w:val="24"/>
          <w:szCs w:val="24"/>
        </w:rPr>
      </w:pPr>
      <w:r w:rsidRPr="000D7AC4">
        <w:rPr>
          <w:sz w:val="24"/>
          <w:szCs w:val="24"/>
        </w:rPr>
        <w:t>Débit d</w:t>
      </w:r>
      <w:r w:rsidR="0038776D">
        <w:rPr>
          <w:sz w:val="24"/>
          <w:szCs w:val="24"/>
        </w:rPr>
        <w:t>e fumée</w:t>
      </w:r>
      <w:r w:rsidRPr="000D7AC4">
        <w:rPr>
          <w:sz w:val="24"/>
          <w:szCs w:val="24"/>
        </w:rPr>
        <w:t xml:space="preserv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F</m:t>
            </m:r>
          </m:sub>
        </m:sSub>
        <m:r>
          <w:rPr>
            <w:rFonts w:ascii="Cambria Math" w:hAnsi="Cambria Math"/>
            <w:sz w:val="24"/>
            <w:szCs w:val="24"/>
          </w:rPr>
          <m:t xml:space="preserve"> </m:t>
        </m:r>
      </m:oMath>
      <w:r w:rsidRPr="000D7AC4">
        <w:rPr>
          <w:sz w:val="24"/>
          <w:szCs w:val="24"/>
        </w:rPr>
        <w:t>= 87 000 m</w:t>
      </w:r>
      <w:r w:rsidRPr="000D7AC4">
        <w:rPr>
          <w:sz w:val="24"/>
          <w:szCs w:val="24"/>
          <w:vertAlign w:val="superscript"/>
        </w:rPr>
        <w:t>3</w:t>
      </w:r>
      <w:r>
        <w:rPr>
          <w:sz w:val="24"/>
          <w:szCs w:val="24"/>
        </w:rPr>
        <w:t>.</w:t>
      </w:r>
      <w:r w:rsidRPr="000D7AC4">
        <w:rPr>
          <w:sz w:val="24"/>
          <w:szCs w:val="24"/>
        </w:rPr>
        <w:t>h</w:t>
      </w:r>
      <w:r w:rsidRPr="00624C38">
        <w:rPr>
          <w:sz w:val="24"/>
          <w:szCs w:val="24"/>
          <w:vertAlign w:val="superscript"/>
        </w:rPr>
        <w:t>-1</w:t>
      </w:r>
      <w:r w:rsidR="0038776D">
        <w:rPr>
          <w:sz w:val="24"/>
          <w:szCs w:val="24"/>
        </w:rPr>
        <w:tab/>
      </w:r>
      <w:r w:rsidR="00DE1364">
        <w:rPr>
          <w:sz w:val="24"/>
          <w:szCs w:val="24"/>
        </w:rPr>
        <w:tab/>
      </w:r>
      <w:r w:rsidRPr="000D7AC4">
        <w:rPr>
          <w:sz w:val="24"/>
          <w:szCs w:val="24"/>
        </w:rPr>
        <w:t xml:space="preserve">Débit d’eau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E</m:t>
            </m:r>
          </m:sub>
        </m:sSub>
        <m:r>
          <w:rPr>
            <w:rFonts w:ascii="Cambria Math" w:hAnsi="Cambria Math"/>
            <w:sz w:val="24"/>
            <w:szCs w:val="24"/>
          </w:rPr>
          <m:t xml:space="preserve"> </m:t>
        </m:r>
      </m:oMath>
      <w:r w:rsidRPr="000D7AC4">
        <w:rPr>
          <w:sz w:val="24"/>
          <w:szCs w:val="24"/>
        </w:rPr>
        <w:t>= 110 m</w:t>
      </w:r>
      <w:r w:rsidRPr="000D7AC4">
        <w:rPr>
          <w:sz w:val="24"/>
          <w:szCs w:val="24"/>
          <w:vertAlign w:val="superscript"/>
        </w:rPr>
        <w:t>3</w:t>
      </w:r>
      <w:r>
        <w:rPr>
          <w:sz w:val="24"/>
          <w:szCs w:val="24"/>
        </w:rPr>
        <w:t>.</w:t>
      </w:r>
      <w:r w:rsidRPr="000D7AC4">
        <w:rPr>
          <w:sz w:val="24"/>
          <w:szCs w:val="24"/>
        </w:rPr>
        <w:t>h</w:t>
      </w:r>
      <w:r w:rsidRPr="00624C38">
        <w:rPr>
          <w:sz w:val="24"/>
          <w:szCs w:val="24"/>
          <w:vertAlign w:val="superscript"/>
        </w:rPr>
        <w:t>-1</w:t>
      </w:r>
    </w:p>
    <w:p w:rsidR="00845012" w:rsidRPr="000D7AC4" w:rsidRDefault="00845012" w:rsidP="00DE1364">
      <w:pPr>
        <w:ind w:firstLine="284"/>
        <w:jc w:val="both"/>
        <w:rPr>
          <w:sz w:val="24"/>
          <w:szCs w:val="24"/>
        </w:rPr>
      </w:pPr>
      <w:r w:rsidRPr="000D7AC4">
        <w:rPr>
          <w:sz w:val="24"/>
          <w:szCs w:val="24"/>
        </w:rPr>
        <w:t xml:space="preserve">Température d’entrée </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e</m:t>
            </m:r>
          </m:sub>
        </m:sSub>
        <m:r>
          <w:rPr>
            <w:rFonts w:ascii="Cambria Math" w:hAnsi="Cambria Math"/>
            <w:sz w:val="24"/>
            <w:szCs w:val="24"/>
          </w:rPr>
          <m:t xml:space="preserve"> </m:t>
        </m:r>
      </m:oMath>
      <w:r w:rsidR="00984ACD">
        <w:rPr>
          <w:sz w:val="24"/>
          <w:szCs w:val="24"/>
        </w:rPr>
        <w:t>= 785 °C</w:t>
      </w:r>
      <w:r w:rsidR="00984ACD">
        <w:rPr>
          <w:sz w:val="24"/>
          <w:szCs w:val="24"/>
        </w:rPr>
        <w:tab/>
      </w:r>
      <w:r w:rsidR="00DE1364">
        <w:rPr>
          <w:sz w:val="24"/>
          <w:szCs w:val="24"/>
        </w:rPr>
        <w:tab/>
      </w:r>
      <w:r w:rsidR="00B94F68">
        <w:rPr>
          <w:sz w:val="24"/>
          <w:szCs w:val="24"/>
        </w:rPr>
        <w:t>É</w:t>
      </w:r>
      <w:r w:rsidRPr="000D7AC4">
        <w:rPr>
          <w:sz w:val="24"/>
          <w:szCs w:val="24"/>
        </w:rPr>
        <w:t xml:space="preserve">cart de température </w:t>
      </w:r>
      <w:r w:rsidR="00476CC8">
        <w:rPr>
          <w:sz w:val="24"/>
          <w:szCs w:val="24"/>
        </w:rPr>
        <w:t>entrée-</w:t>
      </w:r>
      <w:r w:rsidR="00DE1364">
        <w:rPr>
          <w:sz w:val="24"/>
          <w:szCs w:val="24"/>
        </w:rPr>
        <w:t xml:space="preserve">sortie </w:t>
      </w:r>
      <m:oMath>
        <m:r>
          <w:rPr>
            <w:rFonts w:ascii="Cambria Math" w:hAnsi="Cambria Math"/>
            <w:sz w:val="24"/>
            <w:szCs w:val="24"/>
          </w:rPr>
          <m:t>∆θ</m:t>
        </m:r>
      </m:oMath>
      <w:r w:rsidR="00DE1364" w:rsidRPr="000D7AC4">
        <w:rPr>
          <w:sz w:val="24"/>
          <w:szCs w:val="24"/>
        </w:rPr>
        <w:t xml:space="preserve"> = 20 °C</w:t>
      </w:r>
    </w:p>
    <w:p w:rsidR="00845012" w:rsidRDefault="00845012" w:rsidP="00DE1364">
      <w:pPr>
        <w:ind w:firstLine="284"/>
        <w:rPr>
          <w:sz w:val="24"/>
          <w:szCs w:val="24"/>
        </w:rPr>
      </w:pPr>
      <w:r w:rsidRPr="000D7AC4">
        <w:rPr>
          <w:sz w:val="24"/>
          <w:szCs w:val="24"/>
        </w:rPr>
        <w:t xml:space="preserve">Température de sortie </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r>
          <w:rPr>
            <w:rFonts w:ascii="Cambria Math" w:hAnsi="Cambria Math"/>
            <w:sz w:val="24"/>
            <w:szCs w:val="24"/>
          </w:rPr>
          <m:t xml:space="preserve"> </m:t>
        </m:r>
      </m:oMath>
      <w:r w:rsidRPr="000D7AC4">
        <w:rPr>
          <w:sz w:val="24"/>
          <w:szCs w:val="24"/>
        </w:rPr>
        <w:t>= 705 °C</w:t>
      </w:r>
      <w:r w:rsidR="00476CC8">
        <w:rPr>
          <w:sz w:val="24"/>
          <w:szCs w:val="24"/>
        </w:rPr>
        <w:tab/>
      </w:r>
      <w:r w:rsidR="00DE1364">
        <w:rPr>
          <w:sz w:val="24"/>
          <w:szCs w:val="24"/>
        </w:rPr>
        <w:tab/>
      </w:r>
    </w:p>
    <w:p w:rsidR="00DE1364" w:rsidRPr="000D7AC4" w:rsidRDefault="00DE1364" w:rsidP="00DE1364">
      <w:pPr>
        <w:ind w:firstLine="284"/>
        <w:rPr>
          <w:sz w:val="24"/>
          <w:szCs w:val="24"/>
        </w:rPr>
      </w:pPr>
    </w:p>
    <w:p w:rsidR="00BA2F22" w:rsidRDefault="00845012" w:rsidP="00B92B1C">
      <w:pPr>
        <w:jc w:val="both"/>
        <w:rPr>
          <w:sz w:val="24"/>
          <w:szCs w:val="24"/>
        </w:rPr>
      </w:pPr>
      <w:r w:rsidRPr="000D7AC4">
        <w:rPr>
          <w:sz w:val="24"/>
          <w:szCs w:val="24"/>
        </w:rPr>
        <w:t xml:space="preserve">Pour les calculs, on néglige l’influence des poussières dans les fumées et on considère que la capacité </w:t>
      </w:r>
      <w:r w:rsidR="00E60D54" w:rsidRPr="00476CC8">
        <w:rPr>
          <w:sz w:val="24"/>
          <w:szCs w:val="24"/>
        </w:rPr>
        <w:t>thermique massique</w:t>
      </w:r>
      <w:r w:rsidRPr="000D7AC4">
        <w:rPr>
          <w:sz w:val="24"/>
          <w:szCs w:val="24"/>
        </w:rPr>
        <w:t xml:space="preserve"> de</w:t>
      </w:r>
      <w:r w:rsidR="0038776D">
        <w:rPr>
          <w:sz w:val="24"/>
          <w:szCs w:val="24"/>
        </w:rPr>
        <w:t>s fumées</w:t>
      </w:r>
      <w:r w:rsidRPr="000D7AC4">
        <w:rPr>
          <w:sz w:val="24"/>
          <w:szCs w:val="24"/>
        </w:rPr>
        <w:t xml:space="preserve"> est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m:t>
            </m:r>
          </m:sub>
        </m:sSub>
        <m:r>
          <w:rPr>
            <w:rFonts w:ascii="Cambria Math" w:hAnsi="Cambria Math"/>
            <w:sz w:val="24"/>
            <w:szCs w:val="24"/>
          </w:rPr>
          <m:t xml:space="preserve"> </m:t>
        </m:r>
      </m:oMath>
      <w:r w:rsidRPr="000D7AC4">
        <w:rPr>
          <w:sz w:val="24"/>
          <w:szCs w:val="24"/>
        </w:rPr>
        <w:t>= 1000 J.K</w:t>
      </w:r>
      <w:r w:rsidRPr="000D7AC4">
        <w:rPr>
          <w:sz w:val="24"/>
          <w:szCs w:val="24"/>
          <w:vertAlign w:val="superscript"/>
        </w:rPr>
        <w:t>-1</w:t>
      </w:r>
      <w:r w:rsidRPr="000D7AC4">
        <w:rPr>
          <w:sz w:val="24"/>
          <w:szCs w:val="24"/>
        </w:rPr>
        <w:t>.kg</w:t>
      </w:r>
      <w:r w:rsidRPr="000D7AC4">
        <w:rPr>
          <w:sz w:val="24"/>
          <w:szCs w:val="24"/>
          <w:vertAlign w:val="superscript"/>
        </w:rPr>
        <w:t>-1</w:t>
      </w:r>
      <w:r w:rsidRPr="000D7AC4">
        <w:rPr>
          <w:sz w:val="24"/>
          <w:szCs w:val="24"/>
        </w:rPr>
        <w:t>.</w:t>
      </w:r>
    </w:p>
    <w:p w:rsidR="00845012" w:rsidRPr="000D7AC4" w:rsidRDefault="00845012" w:rsidP="00B92B1C">
      <w:pPr>
        <w:jc w:val="both"/>
        <w:rPr>
          <w:sz w:val="24"/>
          <w:szCs w:val="24"/>
        </w:rPr>
      </w:pPr>
      <w:r w:rsidRPr="000D7AC4">
        <w:rPr>
          <w:sz w:val="24"/>
          <w:szCs w:val="24"/>
        </w:rPr>
        <w:t>On supposera que la masse volumique des fumées est celle de l’air à 20°C</w:t>
      </w:r>
      <w:r w:rsidR="00476CC8">
        <w:rPr>
          <w:sz w:val="24"/>
          <w:szCs w:val="24"/>
        </w:rPr>
        <w:t>,</w:t>
      </w:r>
      <w:r w:rsidRPr="000D7AC4">
        <w:rPr>
          <w:sz w:val="24"/>
          <w:szCs w:val="24"/>
        </w:rPr>
        <w:t xml:space="preserve"> </w:t>
      </w:r>
      <w:r w:rsidR="00476CC8">
        <w:rPr>
          <w:sz w:val="24"/>
          <w:szCs w:val="24"/>
        </w:rPr>
        <w:t>soit</w:t>
      </w:r>
      <w:r w:rsidR="00F60415">
        <w:rPr>
          <w:sz w:val="24"/>
          <w:szCs w:val="24"/>
        </w:rPr>
        <w:t xml:space="preserve">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r>
          <w:rPr>
            <w:rFonts w:ascii="Cambria Math" w:hAnsi="Cambria Math"/>
            <w:sz w:val="24"/>
            <w:szCs w:val="24"/>
          </w:rPr>
          <m:t xml:space="preserve"> </m:t>
        </m:r>
      </m:oMath>
      <w:r w:rsidR="00F60415">
        <w:rPr>
          <w:sz w:val="24"/>
          <w:szCs w:val="24"/>
        </w:rPr>
        <w:t>= 1,2 kg.m</w:t>
      </w:r>
      <w:r w:rsidR="00F60415" w:rsidRPr="00F60415">
        <w:rPr>
          <w:sz w:val="24"/>
          <w:szCs w:val="24"/>
          <w:vertAlign w:val="superscript"/>
        </w:rPr>
        <w:t>-3</w:t>
      </w:r>
      <w:r w:rsidR="00F60415">
        <w:rPr>
          <w:sz w:val="24"/>
          <w:szCs w:val="24"/>
        </w:rPr>
        <w:t xml:space="preserve"> </w:t>
      </w:r>
      <w:r w:rsidR="00984ACD">
        <w:rPr>
          <w:sz w:val="24"/>
          <w:szCs w:val="24"/>
        </w:rPr>
        <w:t>(</w:t>
      </w:r>
      <w:r w:rsidRPr="000D7AC4">
        <w:rPr>
          <w:sz w:val="24"/>
          <w:szCs w:val="24"/>
        </w:rPr>
        <w:t>cette masse volumique est plus faible à forte température mais compensée par la masse des poussières dans les fumées).</w:t>
      </w:r>
    </w:p>
    <w:p w:rsidR="00B92B1C" w:rsidRPr="000D7AC4" w:rsidRDefault="00B92B1C" w:rsidP="00B92B1C">
      <w:pPr>
        <w:jc w:val="both"/>
        <w:rPr>
          <w:sz w:val="24"/>
          <w:szCs w:val="24"/>
        </w:rPr>
      </w:pPr>
    </w:p>
    <w:p w:rsidR="00C04A28" w:rsidRDefault="00845012" w:rsidP="00E218E2">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E218E2">
        <w:rPr>
          <w:sz w:val="24"/>
          <w:szCs w:val="24"/>
        </w:rPr>
        <w:tab/>
      </w:r>
      <w:r w:rsidRPr="000D7AC4">
        <w:rPr>
          <w:sz w:val="24"/>
          <w:szCs w:val="24"/>
        </w:rPr>
        <w:t>Calculer le débit d</w:t>
      </w:r>
      <w:r w:rsidR="0038776D">
        <w:rPr>
          <w:sz w:val="24"/>
          <w:szCs w:val="24"/>
        </w:rPr>
        <w:t>es fumées</w:t>
      </w:r>
      <w:r w:rsidRPr="000D7AC4">
        <w:rPr>
          <w:sz w:val="24"/>
          <w:szCs w:val="24"/>
        </w:rPr>
        <w:t xml:space="preserv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F</m:t>
            </m:r>
          </m:sub>
        </m:sSub>
      </m:oMath>
      <w:r w:rsidRPr="000D7AC4">
        <w:rPr>
          <w:sz w:val="24"/>
          <w:szCs w:val="24"/>
        </w:rPr>
        <w:t xml:space="preserve"> en m</w:t>
      </w:r>
      <w:r w:rsidRPr="000D7AC4">
        <w:rPr>
          <w:sz w:val="24"/>
          <w:szCs w:val="24"/>
          <w:vertAlign w:val="superscript"/>
        </w:rPr>
        <w:t>3</w:t>
      </w:r>
      <w:r>
        <w:rPr>
          <w:sz w:val="24"/>
          <w:szCs w:val="24"/>
        </w:rPr>
        <w:t>.</w:t>
      </w:r>
      <w:r w:rsidRPr="000D7AC4">
        <w:rPr>
          <w:sz w:val="24"/>
          <w:szCs w:val="24"/>
        </w:rPr>
        <w:t>s</w:t>
      </w:r>
      <w:r w:rsidRPr="00624C38">
        <w:rPr>
          <w:sz w:val="24"/>
          <w:szCs w:val="24"/>
          <w:vertAlign w:val="superscript"/>
        </w:rPr>
        <w:t>-1</w:t>
      </w:r>
      <w:r w:rsidRPr="000D7AC4">
        <w:rPr>
          <w:sz w:val="24"/>
          <w:szCs w:val="24"/>
        </w:rPr>
        <w:t>.</w:t>
      </w:r>
    </w:p>
    <w:p w:rsidR="00845012" w:rsidRDefault="00845012" w:rsidP="00C04A28">
      <w:pPr>
        <w:ind w:left="1134"/>
        <w:jc w:val="both"/>
        <w:rPr>
          <w:sz w:val="24"/>
          <w:szCs w:val="24"/>
        </w:rPr>
      </w:pPr>
      <w:r w:rsidRPr="000D7AC4">
        <w:rPr>
          <w:sz w:val="24"/>
          <w:szCs w:val="24"/>
        </w:rPr>
        <w:t xml:space="preserve">En déduire la mass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F</m:t>
            </m:r>
          </m:sub>
        </m:sSub>
      </m:oMath>
      <w:r w:rsidR="00EB7C54">
        <w:rPr>
          <w:sz w:val="24"/>
          <w:szCs w:val="24"/>
        </w:rPr>
        <w:t xml:space="preserve"> </w:t>
      </w:r>
      <w:r w:rsidRPr="000D7AC4">
        <w:rPr>
          <w:sz w:val="24"/>
          <w:szCs w:val="24"/>
        </w:rPr>
        <w:t>d</w:t>
      </w:r>
      <w:r w:rsidR="0038776D">
        <w:rPr>
          <w:sz w:val="24"/>
          <w:szCs w:val="24"/>
        </w:rPr>
        <w:t>e fumée</w:t>
      </w:r>
      <w:r w:rsidRPr="000D7AC4">
        <w:rPr>
          <w:sz w:val="24"/>
          <w:szCs w:val="24"/>
        </w:rPr>
        <w:t xml:space="preserve"> extraite</w:t>
      </w:r>
      <w:r w:rsidR="00E218E2">
        <w:rPr>
          <w:sz w:val="24"/>
          <w:szCs w:val="24"/>
        </w:rPr>
        <w:t xml:space="preserve"> </w:t>
      </w:r>
      <w:r w:rsidRPr="000D7AC4">
        <w:rPr>
          <w:sz w:val="24"/>
          <w:szCs w:val="24"/>
        </w:rPr>
        <w:t>à chaque seconde.</w:t>
      </w:r>
    </w:p>
    <w:p w:rsidR="00DC2F65" w:rsidRDefault="00DC2F65" w:rsidP="00E218E2">
      <w:pPr>
        <w:ind w:left="1134" w:hanging="567"/>
        <w:jc w:val="both"/>
        <w:rPr>
          <w:sz w:val="24"/>
          <w:szCs w:val="24"/>
        </w:rPr>
      </w:pPr>
    </w:p>
    <w:p w:rsidR="00DC2F65" w:rsidRPr="00C04A28" w:rsidRDefault="00DC2F65" w:rsidP="00DC2F65">
      <w:pPr>
        <w:jc w:val="both"/>
        <w:rPr>
          <w:sz w:val="24"/>
          <w:szCs w:val="24"/>
        </w:rPr>
      </w:pPr>
      <w:r w:rsidRPr="00C04A28">
        <w:rPr>
          <w:sz w:val="24"/>
          <w:szCs w:val="24"/>
        </w:rPr>
        <w:t xml:space="preserve">On rappelle que </w:t>
      </w:r>
      <w:r w:rsidR="00B94F68">
        <w:rPr>
          <w:sz w:val="24"/>
          <w:szCs w:val="24"/>
        </w:rPr>
        <w:t>l’énergie</w:t>
      </w:r>
      <w:r w:rsidRPr="00C04A28">
        <w:rPr>
          <w:sz w:val="24"/>
          <w:szCs w:val="24"/>
        </w:rPr>
        <w:t xml:space="preserve"> </w:t>
      </w:r>
      <m:oMath>
        <m:r>
          <m:rPr>
            <m:sty m:val="p"/>
          </m:rPr>
          <w:rPr>
            <w:rFonts w:ascii="Cambria Math" w:hAnsi="Cambria Math"/>
            <w:sz w:val="24"/>
            <w:szCs w:val="24"/>
          </w:rPr>
          <m:t>Δ</m:t>
        </m:r>
        <m:r>
          <w:rPr>
            <w:rFonts w:ascii="Cambria Math" w:hAnsi="Cambria Math"/>
            <w:sz w:val="24"/>
            <w:szCs w:val="24"/>
          </w:rPr>
          <m:t>E</m:t>
        </m:r>
      </m:oMath>
      <w:r w:rsidR="00C04A28" w:rsidRPr="00C04A28">
        <w:rPr>
          <w:sz w:val="24"/>
          <w:szCs w:val="24"/>
        </w:rPr>
        <w:t xml:space="preserve"> </w:t>
      </w:r>
      <w:r w:rsidRPr="00C04A28">
        <w:rPr>
          <w:sz w:val="24"/>
          <w:szCs w:val="24"/>
        </w:rPr>
        <w:t xml:space="preserve">échangée par </w:t>
      </w:r>
      <w:r w:rsidR="003E2275">
        <w:rPr>
          <w:sz w:val="24"/>
          <w:szCs w:val="24"/>
        </w:rPr>
        <w:t xml:space="preserve">une masse </w:t>
      </w:r>
      <m:oMath>
        <m:r>
          <w:rPr>
            <w:rFonts w:ascii="Cambria Math" w:hAnsi="Cambria Math"/>
            <w:sz w:val="24"/>
            <w:szCs w:val="24"/>
          </w:rPr>
          <m:t>m</m:t>
        </m:r>
      </m:oMath>
      <w:r w:rsidR="003E2275">
        <w:rPr>
          <w:sz w:val="24"/>
          <w:szCs w:val="24"/>
        </w:rPr>
        <w:t xml:space="preserve"> d’</w:t>
      </w:r>
      <w:r w:rsidRPr="00C04A28">
        <w:rPr>
          <w:sz w:val="24"/>
          <w:szCs w:val="24"/>
        </w:rPr>
        <w:t xml:space="preserve">un corps </w:t>
      </w:r>
      <w:r w:rsidR="00C04A28">
        <w:rPr>
          <w:sz w:val="24"/>
          <w:szCs w:val="24"/>
        </w:rPr>
        <w:t xml:space="preserve">(de capacité thermique massique </w:t>
      </w:r>
      <m:oMath>
        <m:r>
          <w:rPr>
            <w:rFonts w:ascii="Cambria Math" w:hAnsi="Cambria Math"/>
            <w:sz w:val="24"/>
            <w:szCs w:val="24"/>
          </w:rPr>
          <m:t>c</m:t>
        </m:r>
      </m:oMath>
      <w:r w:rsidR="00C04A28">
        <w:rPr>
          <w:sz w:val="24"/>
          <w:szCs w:val="24"/>
        </w:rPr>
        <w:t xml:space="preserve">) </w:t>
      </w:r>
      <w:r w:rsidRPr="00C04A28">
        <w:rPr>
          <w:sz w:val="24"/>
          <w:szCs w:val="24"/>
        </w:rPr>
        <w:t xml:space="preserve">soumis à une variation de température </w:t>
      </w:r>
      <m:oMath>
        <m:r>
          <m:rPr>
            <m:sty m:val="p"/>
          </m:rPr>
          <w:rPr>
            <w:rFonts w:ascii="Cambria Math" w:hAnsi="Cambria Math"/>
            <w:sz w:val="24"/>
            <w:szCs w:val="24"/>
          </w:rPr>
          <m:t>Δ</m:t>
        </m:r>
        <m:r>
          <w:rPr>
            <w:rFonts w:ascii="Cambria Math" w:hAnsi="Cambria Math"/>
            <w:sz w:val="24"/>
            <w:szCs w:val="24"/>
          </w:rPr>
          <m:t>θ</m:t>
        </m:r>
      </m:oMath>
      <w:r w:rsidR="00C04A28">
        <w:rPr>
          <w:sz w:val="24"/>
          <w:szCs w:val="24"/>
        </w:rPr>
        <w:t xml:space="preserve"> </w:t>
      </w:r>
      <w:r w:rsidRPr="00C04A28">
        <w:rPr>
          <w:sz w:val="24"/>
          <w:szCs w:val="24"/>
        </w:rPr>
        <w:t>est donnée par la relation</w:t>
      </w:r>
      <w:r w:rsidR="00C04A28">
        <w:rPr>
          <w:sz w:val="24"/>
          <w:szCs w:val="24"/>
        </w:rPr>
        <w:t xml:space="preserve"> </w:t>
      </w:r>
      <w:r w:rsidR="00C04A28">
        <w:rPr>
          <w:sz w:val="24"/>
          <w:szCs w:val="24"/>
        </w:rPr>
        <w:br/>
      </w:r>
      <m:oMath>
        <m:r>
          <m:rPr>
            <m:sty m:val="p"/>
          </m:rPr>
          <w:rPr>
            <w:rFonts w:ascii="Cambria Math" w:hAnsi="Cambria Math"/>
            <w:sz w:val="24"/>
            <w:szCs w:val="24"/>
          </w:rPr>
          <m:t>Δ</m:t>
        </m:r>
        <m:r>
          <w:rPr>
            <w:rFonts w:ascii="Cambria Math" w:hAnsi="Cambria Math"/>
            <w:sz w:val="24"/>
            <w:szCs w:val="24"/>
          </w:rPr>
          <m:t>E=m×c×</m:t>
        </m:r>
        <m:r>
          <m:rPr>
            <m:sty m:val="p"/>
          </m:rPr>
          <w:rPr>
            <w:rFonts w:ascii="Cambria Math" w:hAnsi="Cambria Math"/>
            <w:sz w:val="24"/>
            <w:szCs w:val="24"/>
          </w:rPr>
          <m:t>Δ</m:t>
        </m:r>
        <m:r>
          <w:rPr>
            <w:rFonts w:ascii="Cambria Math" w:hAnsi="Cambria Math"/>
            <w:sz w:val="24"/>
            <w:szCs w:val="24"/>
          </w:rPr>
          <m:t>θ</m:t>
        </m:r>
      </m:oMath>
      <w:r w:rsidR="00C04A28">
        <w:rPr>
          <w:sz w:val="24"/>
          <w:szCs w:val="24"/>
        </w:rPr>
        <w:t xml:space="preserve"> .</w:t>
      </w:r>
    </w:p>
    <w:p w:rsidR="00E218E2" w:rsidRPr="000D7AC4" w:rsidRDefault="00E218E2" w:rsidP="00E218E2">
      <w:pPr>
        <w:ind w:left="1134" w:hanging="567"/>
        <w:jc w:val="both"/>
        <w:rPr>
          <w:sz w:val="24"/>
          <w:szCs w:val="24"/>
        </w:rPr>
      </w:pPr>
    </w:p>
    <w:p w:rsidR="00845012" w:rsidRDefault="00845012" w:rsidP="00B94F68">
      <w:pPr>
        <w:tabs>
          <w:tab w:val="left" w:pos="851"/>
          <w:tab w:val="left" w:pos="1701"/>
        </w:tabs>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EB7C54">
        <w:rPr>
          <w:sz w:val="24"/>
          <w:szCs w:val="24"/>
        </w:rPr>
        <w:tab/>
      </w:r>
      <w:r w:rsidR="00042D81">
        <w:rPr>
          <w:sz w:val="24"/>
          <w:szCs w:val="24"/>
        </w:rPr>
        <w:t xml:space="preserve">Montrer que </w:t>
      </w:r>
      <w:r w:rsidR="00B94F68">
        <w:rPr>
          <w:sz w:val="24"/>
          <w:szCs w:val="24"/>
        </w:rPr>
        <w:t>l’énergie</w:t>
      </w:r>
      <w:r w:rsidRPr="000D7AC4">
        <w:rPr>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F</m:t>
            </m:r>
          </m:sub>
        </m:sSub>
      </m:oMath>
      <w:r w:rsidR="003D0034">
        <w:rPr>
          <w:sz w:val="24"/>
          <w:szCs w:val="24"/>
        </w:rPr>
        <w:t xml:space="preserve"> </w:t>
      </w:r>
      <w:r w:rsidRPr="000D7AC4">
        <w:rPr>
          <w:sz w:val="24"/>
          <w:szCs w:val="24"/>
        </w:rPr>
        <w:t>à ex</w:t>
      </w:r>
      <w:r w:rsidR="001C3C68">
        <w:rPr>
          <w:sz w:val="24"/>
          <w:szCs w:val="24"/>
        </w:rPr>
        <w:t>traire pour refroidir le flux de fumées</w:t>
      </w:r>
      <w:r w:rsidR="00042D81">
        <w:rPr>
          <w:sz w:val="24"/>
          <w:szCs w:val="24"/>
        </w:rPr>
        <w:t xml:space="preserve"> à chaque seconde est</w:t>
      </w:r>
      <w:r w:rsidR="00075ACC">
        <w:rPr>
          <w:sz w:val="24"/>
          <w:szCs w:val="24"/>
        </w:rPr>
        <w:tab/>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F</m:t>
            </m:r>
          </m:sub>
        </m:sSub>
      </m:oMath>
      <w:r w:rsidR="00EB7C54">
        <w:rPr>
          <w:sz w:val="24"/>
          <w:szCs w:val="24"/>
        </w:rPr>
        <w:t xml:space="preserve"> = </w:t>
      </w:r>
      <w:r w:rsidR="00DC2F65" w:rsidRPr="00AB03A3">
        <w:rPr>
          <w:sz w:val="24"/>
          <w:szCs w:val="24"/>
        </w:rPr>
        <w:t>2,32</w:t>
      </w:r>
      <w:r w:rsidR="00EB7C54" w:rsidRPr="00AB03A3">
        <w:rPr>
          <w:sz w:val="24"/>
          <w:szCs w:val="24"/>
        </w:rPr>
        <w:t xml:space="preserve"> </w:t>
      </w:r>
      <w:r w:rsidR="00EB7C54">
        <w:rPr>
          <w:sz w:val="24"/>
          <w:szCs w:val="24"/>
        </w:rPr>
        <w:t>MJ</w:t>
      </w:r>
      <w:r w:rsidR="002857CD">
        <w:rPr>
          <w:sz w:val="24"/>
          <w:szCs w:val="24"/>
        </w:rPr>
        <w:t>.</w:t>
      </w:r>
    </w:p>
    <w:p w:rsidR="00EB7C54" w:rsidRPr="000D7AC4" w:rsidRDefault="00EB7C54" w:rsidP="00042D81">
      <w:pPr>
        <w:rPr>
          <w:sz w:val="24"/>
          <w:szCs w:val="24"/>
        </w:rPr>
      </w:pPr>
    </w:p>
    <w:p w:rsidR="00476CC8" w:rsidRPr="00235803" w:rsidRDefault="00845012" w:rsidP="003D0034">
      <w:pPr>
        <w:ind w:left="1134" w:hanging="567"/>
        <w:jc w:val="both"/>
        <w:rPr>
          <w:color w:val="000000" w:themeColor="text1"/>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3D0034">
        <w:rPr>
          <w:sz w:val="24"/>
          <w:szCs w:val="24"/>
        </w:rPr>
        <w:tab/>
      </w:r>
      <w:r w:rsidR="00476CC8" w:rsidRPr="00476CC8">
        <w:rPr>
          <w:sz w:val="24"/>
          <w:szCs w:val="24"/>
        </w:rPr>
        <w:t xml:space="preserve">Sachant que la capacité thermique massique de l’eau est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oMath>
      <w:r w:rsidR="003500B4">
        <w:rPr>
          <w:sz w:val="24"/>
          <w:szCs w:val="24"/>
        </w:rPr>
        <w:t xml:space="preserve"> =</w:t>
      </w:r>
      <w:r w:rsidR="007B3E4E">
        <w:rPr>
          <w:sz w:val="24"/>
          <w:szCs w:val="24"/>
        </w:rPr>
        <w:t xml:space="preserve"> </w:t>
      </w:r>
      <w:r w:rsidR="003500B4">
        <w:rPr>
          <w:sz w:val="24"/>
          <w:szCs w:val="24"/>
        </w:rPr>
        <w:t>4180 J.K</w:t>
      </w:r>
      <w:r w:rsidR="003500B4" w:rsidRPr="00CE593B">
        <w:rPr>
          <w:sz w:val="24"/>
          <w:szCs w:val="24"/>
          <w:vertAlign w:val="superscript"/>
        </w:rPr>
        <w:t>-1</w:t>
      </w:r>
      <w:r w:rsidR="003500B4">
        <w:rPr>
          <w:sz w:val="24"/>
          <w:szCs w:val="24"/>
        </w:rPr>
        <w:t>.kg</w:t>
      </w:r>
      <w:r w:rsidR="003500B4" w:rsidRPr="00CE593B">
        <w:rPr>
          <w:sz w:val="24"/>
          <w:szCs w:val="24"/>
          <w:vertAlign w:val="superscript"/>
        </w:rPr>
        <w:t>-1</w:t>
      </w:r>
      <w:r w:rsidR="00CE593B" w:rsidRPr="00CE593B">
        <w:rPr>
          <w:sz w:val="24"/>
          <w:szCs w:val="24"/>
        </w:rPr>
        <w:t xml:space="preserve"> </w:t>
      </w:r>
      <w:r w:rsidR="00476CC8" w:rsidRPr="00476CC8">
        <w:rPr>
          <w:sz w:val="24"/>
          <w:szCs w:val="24"/>
        </w:rPr>
        <w:t xml:space="preserve">et que sa masse volumique est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r>
          <w:rPr>
            <w:rFonts w:ascii="Cambria Math" w:hAnsi="Cambria Math"/>
            <w:sz w:val="24"/>
            <w:szCs w:val="24"/>
          </w:rPr>
          <m:t xml:space="preserve"> </m:t>
        </m:r>
      </m:oMath>
      <w:r w:rsidR="00476CC8" w:rsidRPr="00476CC8">
        <w:rPr>
          <w:i/>
          <w:sz w:val="24"/>
          <w:szCs w:val="24"/>
        </w:rPr>
        <w:t xml:space="preserve">= </w:t>
      </w:r>
      <w:r w:rsidR="00476CC8" w:rsidRPr="002A0BA9">
        <w:rPr>
          <w:sz w:val="24"/>
          <w:szCs w:val="24"/>
        </w:rPr>
        <w:t>1000 kg.m</w:t>
      </w:r>
      <w:r w:rsidR="00476CC8" w:rsidRPr="002A0BA9">
        <w:rPr>
          <w:sz w:val="24"/>
          <w:szCs w:val="24"/>
          <w:vertAlign w:val="superscript"/>
        </w:rPr>
        <w:t>-3</w:t>
      </w:r>
      <w:r w:rsidR="00476CC8" w:rsidRPr="002A0BA9">
        <w:rPr>
          <w:sz w:val="24"/>
          <w:szCs w:val="24"/>
        </w:rPr>
        <w:t>,</w:t>
      </w:r>
      <w:r w:rsidR="00476CC8" w:rsidRPr="00476CC8">
        <w:rPr>
          <w:sz w:val="24"/>
          <w:szCs w:val="24"/>
        </w:rPr>
        <w:t xml:space="preserve"> </w:t>
      </w:r>
      <w:r w:rsidR="00042D81">
        <w:rPr>
          <w:sz w:val="24"/>
          <w:szCs w:val="24"/>
        </w:rPr>
        <w:t xml:space="preserve">montrer que </w:t>
      </w:r>
      <w:r w:rsidR="00B94F68">
        <w:rPr>
          <w:sz w:val="24"/>
          <w:szCs w:val="24"/>
        </w:rPr>
        <w:t>l’énergie</w:t>
      </w:r>
      <w:r w:rsidR="00476CC8" w:rsidRPr="00476CC8">
        <w:rPr>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oMath>
      <w:r w:rsidR="00CE593B">
        <w:rPr>
          <w:sz w:val="24"/>
          <w:szCs w:val="24"/>
        </w:rPr>
        <w:t xml:space="preserve"> </w:t>
      </w:r>
      <w:r w:rsidR="00476CC8" w:rsidRPr="00476CC8">
        <w:rPr>
          <w:sz w:val="24"/>
          <w:szCs w:val="24"/>
        </w:rPr>
        <w:t>que peut évacuer</w:t>
      </w:r>
      <w:r w:rsidR="00042D81">
        <w:rPr>
          <w:sz w:val="24"/>
          <w:szCs w:val="24"/>
        </w:rPr>
        <w:t xml:space="preserve"> </w:t>
      </w:r>
      <w:r w:rsidR="00476CC8" w:rsidRPr="00476CC8">
        <w:rPr>
          <w:sz w:val="24"/>
          <w:szCs w:val="24"/>
        </w:rPr>
        <w:t xml:space="preserve">l’eau à chaque seconde </w:t>
      </w:r>
      <w:r w:rsidR="00042D81">
        <w:rPr>
          <w:sz w:val="24"/>
          <w:szCs w:val="24"/>
        </w:rPr>
        <w:t>est suffisant</w:t>
      </w:r>
      <w:r w:rsidR="008622E0">
        <w:rPr>
          <w:sz w:val="24"/>
          <w:szCs w:val="24"/>
        </w:rPr>
        <w:t>e</w:t>
      </w:r>
      <w:r w:rsidR="00042D81">
        <w:rPr>
          <w:sz w:val="24"/>
          <w:szCs w:val="24"/>
        </w:rPr>
        <w:t xml:space="preserve"> pour refroidir les fumées.</w:t>
      </w:r>
    </w:p>
    <w:p w:rsidR="00845012" w:rsidRDefault="00845012" w:rsidP="00B92B1C">
      <w:pPr>
        <w:jc w:val="both"/>
        <w:rPr>
          <w:sz w:val="24"/>
          <w:szCs w:val="24"/>
        </w:rPr>
      </w:pPr>
      <w:r w:rsidRPr="000D7AC4">
        <w:rPr>
          <w:sz w:val="24"/>
          <w:szCs w:val="24"/>
        </w:rPr>
        <w:br/>
      </w:r>
    </w:p>
    <w:p w:rsidR="00042D81" w:rsidRPr="00F84AF9" w:rsidRDefault="00042D81" w:rsidP="00042D81">
      <w:pPr>
        <w:jc w:val="both"/>
        <w:rPr>
          <w:b/>
          <w:sz w:val="24"/>
          <w:szCs w:val="24"/>
        </w:rPr>
      </w:pPr>
      <w:r w:rsidRPr="00F84AF9">
        <w:rPr>
          <w:b/>
          <w:sz w:val="24"/>
          <w:szCs w:val="24"/>
        </w:rPr>
        <w:t>Refroidissement de la chambre de post combustion, de la gaine et de la manchette</w:t>
      </w:r>
    </w:p>
    <w:p w:rsidR="00042D81" w:rsidRPr="000D7AC4" w:rsidRDefault="00042D81" w:rsidP="00B92B1C">
      <w:pPr>
        <w:jc w:val="both"/>
        <w:rPr>
          <w:sz w:val="24"/>
          <w:szCs w:val="24"/>
        </w:rPr>
      </w:pPr>
    </w:p>
    <w:p w:rsidR="001C29EB" w:rsidRDefault="007B3E4E" w:rsidP="001C29EB">
      <w:pPr>
        <w:jc w:val="both"/>
        <w:rPr>
          <w:b/>
          <w:sz w:val="24"/>
          <w:szCs w:val="24"/>
        </w:rPr>
      </w:pPr>
      <w:r>
        <w:rPr>
          <w:sz w:val="24"/>
          <w:szCs w:val="24"/>
        </w:rPr>
        <w:t>Les débits</w:t>
      </w:r>
      <w:r w:rsidR="00BA2F22">
        <w:rPr>
          <w:sz w:val="24"/>
          <w:szCs w:val="24"/>
        </w:rPr>
        <w:t xml:space="preserve"> </w:t>
      </w:r>
      <w:r w:rsidR="001C29EB" w:rsidRPr="000D7AC4">
        <w:rPr>
          <w:sz w:val="24"/>
          <w:szCs w:val="24"/>
        </w:rPr>
        <w:t>d’eau nécessaires</w:t>
      </w:r>
      <w:r>
        <w:rPr>
          <w:sz w:val="24"/>
          <w:szCs w:val="24"/>
        </w:rPr>
        <w:t xml:space="preserve"> pour</w:t>
      </w:r>
      <w:r w:rsidR="00BA2F22">
        <w:rPr>
          <w:sz w:val="24"/>
          <w:szCs w:val="24"/>
        </w:rPr>
        <w:t xml:space="preserve"> </w:t>
      </w:r>
      <w:r w:rsidR="001C29EB" w:rsidRPr="000D7AC4">
        <w:rPr>
          <w:sz w:val="24"/>
          <w:szCs w:val="24"/>
        </w:rPr>
        <w:t xml:space="preserve">refroidir </w:t>
      </w:r>
      <w:r w:rsidR="001C29EB">
        <w:rPr>
          <w:sz w:val="24"/>
          <w:szCs w:val="24"/>
        </w:rPr>
        <w:t>la</w:t>
      </w:r>
      <w:r w:rsidR="00BA2F22">
        <w:rPr>
          <w:sz w:val="24"/>
          <w:szCs w:val="24"/>
        </w:rPr>
        <w:t xml:space="preserve"> </w:t>
      </w:r>
      <w:r w:rsidR="001C29EB">
        <w:rPr>
          <w:sz w:val="24"/>
          <w:szCs w:val="24"/>
        </w:rPr>
        <w:t>manchette</w:t>
      </w:r>
      <w:r w:rsidR="00BA2F22">
        <w:rPr>
          <w:sz w:val="24"/>
          <w:szCs w:val="24"/>
        </w:rPr>
        <w:t xml:space="preserve"> </w:t>
      </w:r>
      <w:r>
        <w:rPr>
          <w:sz w:val="24"/>
          <w:szCs w:val="24"/>
        </w:rPr>
        <w:t>et</w:t>
      </w:r>
      <w:r w:rsidR="00BA2F22">
        <w:rPr>
          <w:sz w:val="24"/>
          <w:szCs w:val="24"/>
        </w:rPr>
        <w:t xml:space="preserve"> </w:t>
      </w:r>
      <w:r w:rsidR="001C29EB">
        <w:rPr>
          <w:sz w:val="24"/>
          <w:szCs w:val="24"/>
        </w:rPr>
        <w:t>la gaine</w:t>
      </w:r>
      <w:r w:rsidR="00BA2F22">
        <w:rPr>
          <w:sz w:val="24"/>
          <w:szCs w:val="24"/>
        </w:rPr>
        <w:t xml:space="preserve"> </w:t>
      </w:r>
      <w:r w:rsidR="001C29EB" w:rsidRPr="000D7AC4">
        <w:rPr>
          <w:sz w:val="24"/>
          <w:szCs w:val="24"/>
        </w:rPr>
        <w:t>sont</w:t>
      </w:r>
      <w:r w:rsidR="001C29EB">
        <w:rPr>
          <w:sz w:val="24"/>
          <w:szCs w:val="24"/>
        </w:rPr>
        <w:t xml:space="preserve"> </w:t>
      </w:r>
      <w:r w:rsidR="001C29EB" w:rsidRPr="000D7AC4">
        <w:rPr>
          <w:sz w:val="24"/>
          <w:szCs w:val="24"/>
        </w:rPr>
        <w:t>respectivement</w:t>
      </w:r>
      <w:r w:rsidR="00BA2F22">
        <w:rPr>
          <w:sz w:val="24"/>
          <w:szCs w:val="24"/>
        </w:rPr>
        <w:t xml:space="preserve"> </w:t>
      </w:r>
      <w:r>
        <w:rPr>
          <w:sz w:val="24"/>
          <w:szCs w:val="24"/>
        </w:rPr>
        <w:br/>
      </w:r>
      <w:r w:rsidR="001C29EB" w:rsidRPr="000D7AC4">
        <w:rPr>
          <w:sz w:val="24"/>
          <w:szCs w:val="24"/>
        </w:rPr>
        <w:t>85</w:t>
      </w:r>
      <w:r w:rsidR="001C29EB">
        <w:rPr>
          <w:sz w:val="24"/>
          <w:szCs w:val="24"/>
        </w:rPr>
        <w:t xml:space="preserve"> </w:t>
      </w:r>
      <w:r w:rsidR="001C29EB" w:rsidRPr="000D7AC4">
        <w:rPr>
          <w:sz w:val="24"/>
          <w:szCs w:val="24"/>
        </w:rPr>
        <w:t>m</w:t>
      </w:r>
      <w:r w:rsidR="001C29EB" w:rsidRPr="000D7AC4">
        <w:rPr>
          <w:sz w:val="24"/>
          <w:szCs w:val="24"/>
          <w:vertAlign w:val="superscript"/>
        </w:rPr>
        <w:t>3</w:t>
      </w:r>
      <w:r w:rsidR="001C29EB">
        <w:rPr>
          <w:sz w:val="24"/>
          <w:szCs w:val="24"/>
        </w:rPr>
        <w:t>.</w:t>
      </w:r>
      <w:r w:rsidR="001C29EB" w:rsidRPr="000D7AC4">
        <w:rPr>
          <w:sz w:val="24"/>
          <w:szCs w:val="24"/>
        </w:rPr>
        <w:t>h</w:t>
      </w:r>
      <w:r w:rsidR="001C29EB" w:rsidRPr="00624C38">
        <w:rPr>
          <w:sz w:val="24"/>
          <w:szCs w:val="24"/>
          <w:vertAlign w:val="superscript"/>
        </w:rPr>
        <w:t>-1</w:t>
      </w:r>
      <w:r w:rsidR="001C29EB">
        <w:rPr>
          <w:sz w:val="24"/>
          <w:szCs w:val="24"/>
        </w:rPr>
        <w:t xml:space="preserve"> </w:t>
      </w:r>
      <w:r w:rsidR="001C29EB" w:rsidRPr="000D7AC4">
        <w:rPr>
          <w:sz w:val="24"/>
          <w:szCs w:val="24"/>
        </w:rPr>
        <w:t>et 175</w:t>
      </w:r>
      <w:r w:rsidR="001C29EB">
        <w:rPr>
          <w:sz w:val="24"/>
          <w:szCs w:val="24"/>
        </w:rPr>
        <w:t xml:space="preserve"> </w:t>
      </w:r>
      <w:r w:rsidR="001C29EB" w:rsidRPr="000D7AC4">
        <w:rPr>
          <w:sz w:val="24"/>
          <w:szCs w:val="24"/>
        </w:rPr>
        <w:t>m</w:t>
      </w:r>
      <w:r w:rsidR="001C29EB" w:rsidRPr="000D7AC4">
        <w:rPr>
          <w:sz w:val="24"/>
          <w:szCs w:val="24"/>
          <w:vertAlign w:val="superscript"/>
        </w:rPr>
        <w:t>3</w:t>
      </w:r>
      <w:r w:rsidR="001C29EB">
        <w:rPr>
          <w:sz w:val="24"/>
          <w:szCs w:val="24"/>
        </w:rPr>
        <w:t>.</w:t>
      </w:r>
      <w:r w:rsidR="001C29EB" w:rsidRPr="000D7AC4">
        <w:rPr>
          <w:sz w:val="24"/>
          <w:szCs w:val="24"/>
        </w:rPr>
        <w:t>h</w:t>
      </w:r>
      <w:r w:rsidR="001C29EB" w:rsidRPr="00624C38">
        <w:rPr>
          <w:sz w:val="24"/>
          <w:szCs w:val="24"/>
          <w:vertAlign w:val="superscript"/>
        </w:rPr>
        <w:t>-1</w:t>
      </w:r>
      <w:r w:rsidR="001C29EB" w:rsidRPr="000D7AC4">
        <w:rPr>
          <w:sz w:val="24"/>
          <w:szCs w:val="24"/>
        </w:rPr>
        <w:t>.</w:t>
      </w:r>
      <w:r w:rsidR="001C29EB">
        <w:rPr>
          <w:sz w:val="24"/>
          <w:szCs w:val="24"/>
        </w:rPr>
        <w:t xml:space="preserve"> On rappelle que le débit pour refroidir la chambre de combustion est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E</m:t>
            </m:r>
          </m:sub>
        </m:sSub>
        <m:r>
          <w:rPr>
            <w:rFonts w:ascii="Cambria Math" w:hAnsi="Cambria Math"/>
            <w:sz w:val="24"/>
            <w:szCs w:val="24"/>
          </w:rPr>
          <m:t>=</m:t>
        </m:r>
      </m:oMath>
      <w:r w:rsidR="00992D9D" w:rsidRPr="00992D9D">
        <w:rPr>
          <w:sz w:val="24"/>
          <w:szCs w:val="24"/>
        </w:rPr>
        <w:t xml:space="preserve"> </w:t>
      </w:r>
      <w:r w:rsidR="00992D9D">
        <w:rPr>
          <w:sz w:val="24"/>
          <w:szCs w:val="24"/>
        </w:rPr>
        <w:t xml:space="preserve">110 </w:t>
      </w:r>
      <w:r w:rsidR="00992D9D" w:rsidRPr="000D7AC4">
        <w:rPr>
          <w:sz w:val="24"/>
          <w:szCs w:val="24"/>
        </w:rPr>
        <w:t>m</w:t>
      </w:r>
      <w:r w:rsidR="00992D9D" w:rsidRPr="000D7AC4">
        <w:rPr>
          <w:sz w:val="24"/>
          <w:szCs w:val="24"/>
          <w:vertAlign w:val="superscript"/>
        </w:rPr>
        <w:t>3</w:t>
      </w:r>
      <w:r w:rsidR="00992D9D">
        <w:rPr>
          <w:sz w:val="24"/>
          <w:szCs w:val="24"/>
        </w:rPr>
        <w:t>.</w:t>
      </w:r>
      <w:r w:rsidR="00992D9D" w:rsidRPr="000D7AC4">
        <w:rPr>
          <w:sz w:val="24"/>
          <w:szCs w:val="24"/>
        </w:rPr>
        <w:t>h</w:t>
      </w:r>
      <w:r w:rsidR="00992D9D" w:rsidRPr="00624C38">
        <w:rPr>
          <w:sz w:val="24"/>
          <w:szCs w:val="24"/>
          <w:vertAlign w:val="superscript"/>
        </w:rPr>
        <w:t>-1</w:t>
      </w:r>
      <w:r w:rsidR="00992D9D" w:rsidRPr="00992D9D">
        <w:rPr>
          <w:sz w:val="24"/>
          <w:szCs w:val="24"/>
        </w:rPr>
        <w:t>.</w:t>
      </w:r>
    </w:p>
    <w:p w:rsidR="001C29EB" w:rsidRDefault="001C29EB" w:rsidP="00EC3E4E">
      <w:pPr>
        <w:ind w:left="1134" w:hanging="567"/>
        <w:jc w:val="both"/>
        <w:rPr>
          <w:b/>
          <w:sz w:val="24"/>
          <w:szCs w:val="24"/>
        </w:rPr>
      </w:pPr>
    </w:p>
    <w:p w:rsidR="00845012" w:rsidRPr="000D7AC4" w:rsidRDefault="00845012" w:rsidP="00EC3E4E">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EC3E4E">
        <w:rPr>
          <w:sz w:val="24"/>
          <w:szCs w:val="24"/>
        </w:rPr>
        <w:tab/>
      </w:r>
      <w:r w:rsidRPr="000D7AC4">
        <w:rPr>
          <w:sz w:val="24"/>
          <w:szCs w:val="24"/>
        </w:rPr>
        <w:t>Calculer le débit</w:t>
      </w:r>
      <w:r w:rsidR="00646E4D">
        <w:rPr>
          <w:sz w:val="24"/>
          <w:szCs w:val="24"/>
        </w:rPr>
        <w:t xml:space="preserve"> </w:t>
      </w:r>
      <w:r w:rsidRPr="000D7AC4">
        <w:rPr>
          <w:sz w:val="24"/>
          <w:szCs w:val="24"/>
        </w:rPr>
        <w:t xml:space="preserve">total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Et</m:t>
            </m:r>
          </m:sub>
        </m:sSub>
      </m:oMath>
      <w:r w:rsidR="003E2275">
        <w:rPr>
          <w:sz w:val="24"/>
          <w:szCs w:val="24"/>
        </w:rPr>
        <w:t xml:space="preserve"> </w:t>
      </w:r>
      <w:r w:rsidRPr="000D7AC4">
        <w:rPr>
          <w:sz w:val="24"/>
          <w:szCs w:val="24"/>
        </w:rPr>
        <w:t xml:space="preserve">que doivent garantir les pompes </w:t>
      </w:r>
      <w:r w:rsidR="00200B5B">
        <w:rPr>
          <w:sz w:val="24"/>
          <w:szCs w:val="24"/>
        </w:rPr>
        <w:t>à</w:t>
      </w:r>
      <w:r w:rsidRPr="000D7AC4">
        <w:rPr>
          <w:sz w:val="24"/>
          <w:szCs w:val="24"/>
        </w:rPr>
        <w:t xml:space="preserve"> grande vitesse.</w:t>
      </w:r>
    </w:p>
    <w:p w:rsidR="00845012" w:rsidRPr="000D7AC4" w:rsidRDefault="00845012" w:rsidP="00B92B1C">
      <w:pPr>
        <w:jc w:val="both"/>
        <w:rPr>
          <w:sz w:val="24"/>
          <w:szCs w:val="24"/>
        </w:rPr>
      </w:pPr>
    </w:p>
    <w:p w:rsidR="00EC3E4E" w:rsidRDefault="00845012" w:rsidP="00EC3E4E">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EC3E4E">
        <w:rPr>
          <w:sz w:val="24"/>
          <w:szCs w:val="24"/>
        </w:rPr>
        <w:tab/>
      </w:r>
      <w:r w:rsidRPr="000D7AC4">
        <w:rPr>
          <w:sz w:val="24"/>
          <w:szCs w:val="24"/>
        </w:rPr>
        <w:t xml:space="preserve">Sachant qu’à leur point nominal (grande vitesse), chaque pompe fournit un débit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pompe</m:t>
            </m:r>
          </m:sub>
        </m:sSub>
      </m:oMath>
      <w:r w:rsidR="00646E4D">
        <w:rPr>
          <w:sz w:val="24"/>
          <w:szCs w:val="24"/>
        </w:rPr>
        <w:t xml:space="preserve">= </w:t>
      </w:r>
      <w:r w:rsidRPr="000D7AC4">
        <w:rPr>
          <w:sz w:val="24"/>
          <w:szCs w:val="24"/>
        </w:rPr>
        <w:t>60 L</w:t>
      </w:r>
      <w:r>
        <w:rPr>
          <w:sz w:val="24"/>
          <w:szCs w:val="24"/>
        </w:rPr>
        <w:t>.</w:t>
      </w:r>
      <w:r w:rsidRPr="000D7AC4">
        <w:rPr>
          <w:sz w:val="24"/>
          <w:szCs w:val="24"/>
        </w:rPr>
        <w:t>s</w:t>
      </w:r>
      <w:r w:rsidRPr="0001145F">
        <w:rPr>
          <w:sz w:val="24"/>
          <w:szCs w:val="24"/>
          <w:vertAlign w:val="superscript"/>
        </w:rPr>
        <w:t>-1</w:t>
      </w:r>
      <w:r w:rsidRPr="000D7AC4">
        <w:rPr>
          <w:sz w:val="24"/>
          <w:szCs w:val="24"/>
        </w:rPr>
        <w:t>, déterminer le nombre de pompes à mettre en route pour assurer le refroidissement des fumées.</w:t>
      </w:r>
    </w:p>
    <w:p w:rsidR="00845012" w:rsidRPr="000D7AC4" w:rsidRDefault="00845012" w:rsidP="00A87BC0">
      <w:pPr>
        <w:ind w:left="1134"/>
        <w:jc w:val="both"/>
        <w:rPr>
          <w:sz w:val="24"/>
          <w:szCs w:val="24"/>
        </w:rPr>
      </w:pPr>
      <w:r w:rsidRPr="000D7AC4">
        <w:rPr>
          <w:sz w:val="24"/>
          <w:szCs w:val="24"/>
        </w:rPr>
        <w:t xml:space="preserve">Pensez-vous qu’il est possible de supprimer </w:t>
      </w:r>
      <w:r w:rsidR="00476CC8">
        <w:rPr>
          <w:sz w:val="24"/>
          <w:szCs w:val="24"/>
        </w:rPr>
        <w:t>l’</w:t>
      </w:r>
      <w:r w:rsidRPr="000D7AC4">
        <w:rPr>
          <w:sz w:val="24"/>
          <w:szCs w:val="24"/>
        </w:rPr>
        <w:t xml:space="preserve">une </w:t>
      </w:r>
      <w:r w:rsidR="00476CC8">
        <w:rPr>
          <w:sz w:val="24"/>
          <w:szCs w:val="24"/>
        </w:rPr>
        <w:t xml:space="preserve">des 3 </w:t>
      </w:r>
      <w:r w:rsidRPr="000D7AC4">
        <w:rPr>
          <w:sz w:val="24"/>
          <w:szCs w:val="24"/>
        </w:rPr>
        <w:t>pompe</w:t>
      </w:r>
      <w:r w:rsidR="00476CC8">
        <w:rPr>
          <w:sz w:val="24"/>
          <w:szCs w:val="24"/>
        </w:rPr>
        <w:t>s</w:t>
      </w:r>
      <w:r w:rsidRPr="000D7AC4">
        <w:rPr>
          <w:sz w:val="24"/>
          <w:szCs w:val="24"/>
        </w:rPr>
        <w:t xml:space="preserve"> </w:t>
      </w:r>
      <w:r w:rsidR="00476CC8">
        <w:rPr>
          <w:sz w:val="24"/>
          <w:szCs w:val="24"/>
        </w:rPr>
        <w:t>de l’installation</w:t>
      </w:r>
      <w:r w:rsidR="009D4EDA">
        <w:rPr>
          <w:sz w:val="24"/>
          <w:szCs w:val="24"/>
        </w:rPr>
        <w:t xml:space="preserve"> </w:t>
      </w:r>
      <w:r w:rsidRPr="000D7AC4">
        <w:rPr>
          <w:sz w:val="24"/>
          <w:szCs w:val="24"/>
        </w:rPr>
        <w:t>? Justifier votre réponse au regard de la continuité de service.</w:t>
      </w:r>
    </w:p>
    <w:p w:rsidR="00845012" w:rsidRPr="000D7AC4" w:rsidRDefault="00845012" w:rsidP="00B92B1C">
      <w:pPr>
        <w:jc w:val="both"/>
        <w:rPr>
          <w:sz w:val="24"/>
          <w:szCs w:val="24"/>
        </w:rPr>
      </w:pPr>
    </w:p>
    <w:p w:rsidR="00845012" w:rsidRPr="000D7AC4" w:rsidRDefault="00845012" w:rsidP="00B035A3">
      <w:pPr>
        <w:pStyle w:val="Titre1"/>
        <w:ind w:left="0"/>
      </w:pPr>
      <w:r w:rsidRPr="000D7AC4">
        <w:rPr>
          <w:sz w:val="24"/>
        </w:rPr>
        <w:br w:type="page"/>
      </w:r>
      <w:r w:rsidRPr="000D7AC4">
        <w:lastRenderedPageBreak/>
        <w:t xml:space="preserve">C. </w:t>
      </w:r>
      <w:r w:rsidR="00B94F68">
        <w:t>É</w:t>
      </w:r>
      <w:r w:rsidRPr="000D7AC4">
        <w:t>tude de la pression hydraulique fournie par une pompe</w:t>
      </w:r>
    </w:p>
    <w:p w:rsidR="00B92B1C" w:rsidRDefault="00B92B1C" w:rsidP="00B92B1C">
      <w:pPr>
        <w:jc w:val="both"/>
        <w:rPr>
          <w:sz w:val="24"/>
          <w:szCs w:val="24"/>
        </w:rPr>
      </w:pPr>
    </w:p>
    <w:p w:rsidR="001B1E80" w:rsidRPr="000D7AC4" w:rsidRDefault="00476CC8" w:rsidP="001B1E80">
      <w:pPr>
        <w:rPr>
          <w:sz w:val="24"/>
          <w:szCs w:val="24"/>
        </w:rPr>
      </w:pPr>
      <w:r w:rsidRPr="00476CC8">
        <w:rPr>
          <w:sz w:val="24"/>
          <w:szCs w:val="24"/>
        </w:rPr>
        <w:t xml:space="preserve">Le circulateur d’eau dispose de </w:t>
      </w:r>
      <w:r w:rsidR="001B1E80" w:rsidRPr="000D7AC4">
        <w:rPr>
          <w:sz w:val="24"/>
          <w:szCs w:val="24"/>
        </w:rPr>
        <w:t>trois pompes identiques, montées en parallèle, de marque KSB-Siemens de puissances 55 kW chacune</w:t>
      </w:r>
      <w:r w:rsidR="001B1E80">
        <w:rPr>
          <w:sz w:val="24"/>
          <w:szCs w:val="24"/>
        </w:rPr>
        <w:t>.</w:t>
      </w:r>
    </w:p>
    <w:p w:rsidR="001B1E80" w:rsidRDefault="001B1E80" w:rsidP="00B92B1C">
      <w:pPr>
        <w:jc w:val="both"/>
        <w:rPr>
          <w:sz w:val="24"/>
          <w:szCs w:val="24"/>
        </w:rPr>
      </w:pPr>
    </w:p>
    <w:p w:rsidR="001B1E80" w:rsidRPr="000D7AC4" w:rsidRDefault="001B1E80" w:rsidP="001B1E80">
      <w:pPr>
        <w:rPr>
          <w:sz w:val="24"/>
          <w:szCs w:val="24"/>
        </w:rPr>
      </w:pPr>
      <w:r w:rsidRPr="000D7AC4">
        <w:rPr>
          <w:sz w:val="24"/>
          <w:szCs w:val="24"/>
        </w:rPr>
        <w:t>On supposera dans tout le sujet que la pression atmosphérique est</w:t>
      </w:r>
      <w:r w:rsidR="006C116C">
        <w:rPr>
          <w:sz w:val="24"/>
          <w:szCs w:val="24"/>
        </w:rPr>
        <w:tab/>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tm</m:t>
            </m:r>
          </m:sub>
        </m:sSub>
      </m:oMath>
      <w:r w:rsidR="00834507">
        <w:rPr>
          <w:sz w:val="24"/>
          <w:szCs w:val="24"/>
        </w:rPr>
        <w:t xml:space="preserve"> </w:t>
      </w:r>
      <w:r w:rsidR="006C116C">
        <w:rPr>
          <w:sz w:val="24"/>
          <w:szCs w:val="24"/>
        </w:rPr>
        <w:t>=</w:t>
      </w:r>
      <w:r w:rsidR="00834507">
        <w:rPr>
          <w:sz w:val="24"/>
          <w:szCs w:val="24"/>
        </w:rPr>
        <w:t xml:space="preserve"> </w:t>
      </w:r>
      <w:r w:rsidR="006C116C">
        <w:rPr>
          <w:sz w:val="24"/>
          <w:szCs w:val="24"/>
        </w:rPr>
        <w:t>10</w:t>
      </w:r>
      <w:r w:rsidR="006C116C" w:rsidRPr="006C116C">
        <w:rPr>
          <w:sz w:val="24"/>
          <w:szCs w:val="24"/>
          <w:vertAlign w:val="superscript"/>
        </w:rPr>
        <w:t>5</w:t>
      </w:r>
      <w:r w:rsidR="006C116C">
        <w:rPr>
          <w:sz w:val="24"/>
          <w:szCs w:val="24"/>
        </w:rPr>
        <w:t xml:space="preserve"> Pa</w:t>
      </w:r>
      <w:r w:rsidR="00834507">
        <w:rPr>
          <w:sz w:val="24"/>
          <w:szCs w:val="24"/>
        </w:rPr>
        <w:t xml:space="preserve"> </w:t>
      </w:r>
      <w:r w:rsidR="006C116C">
        <w:rPr>
          <w:sz w:val="24"/>
          <w:szCs w:val="24"/>
        </w:rPr>
        <w:t>=</w:t>
      </w:r>
      <w:r w:rsidR="00834507">
        <w:rPr>
          <w:sz w:val="24"/>
          <w:szCs w:val="24"/>
        </w:rPr>
        <w:t xml:space="preserve"> </w:t>
      </w:r>
      <w:r w:rsidR="006C116C">
        <w:rPr>
          <w:sz w:val="24"/>
          <w:szCs w:val="24"/>
        </w:rPr>
        <w:t>1 bar.</w:t>
      </w:r>
      <w:r w:rsidRPr="000D7AC4">
        <w:rPr>
          <w:sz w:val="24"/>
          <w:szCs w:val="24"/>
        </w:rPr>
        <w:tab/>
      </w:r>
    </w:p>
    <w:p w:rsidR="001B1E80" w:rsidRDefault="001B1E80" w:rsidP="00B92B1C">
      <w:pPr>
        <w:jc w:val="both"/>
        <w:rPr>
          <w:sz w:val="24"/>
          <w:szCs w:val="24"/>
        </w:rPr>
      </w:pPr>
    </w:p>
    <w:p w:rsidR="00845012" w:rsidRPr="000D7AC4" w:rsidRDefault="00845012" w:rsidP="00B92B1C">
      <w:pPr>
        <w:jc w:val="both"/>
        <w:rPr>
          <w:sz w:val="24"/>
          <w:szCs w:val="24"/>
        </w:rPr>
      </w:pPr>
      <w:r w:rsidRPr="000D7AC4">
        <w:rPr>
          <w:sz w:val="24"/>
          <w:szCs w:val="24"/>
        </w:rPr>
        <w:t>On fournit sur l’annexe 1, les caractéristiques d’une pompe pour les deux vitesses envisagées dans cette étude. Sur ce graphe, on a aussi représenté la courbe de charge imposée par le circuit d’eau.</w:t>
      </w:r>
    </w:p>
    <w:p w:rsidR="00845012" w:rsidRPr="000D7AC4" w:rsidRDefault="00845012" w:rsidP="00B92B1C">
      <w:pPr>
        <w:jc w:val="both"/>
        <w:rPr>
          <w:sz w:val="24"/>
          <w:szCs w:val="24"/>
        </w:rPr>
      </w:pPr>
    </w:p>
    <w:p w:rsidR="000D0797" w:rsidRDefault="00845012" w:rsidP="006C116C">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6C116C">
        <w:rPr>
          <w:sz w:val="24"/>
          <w:szCs w:val="24"/>
        </w:rPr>
        <w:tab/>
      </w:r>
      <w:r w:rsidR="00251802">
        <w:rPr>
          <w:sz w:val="24"/>
          <w:szCs w:val="24"/>
        </w:rPr>
        <w:t>Sur l’annexe 1, relever</w:t>
      </w:r>
      <w:r w:rsidR="00DC2F65">
        <w:rPr>
          <w:sz w:val="24"/>
          <w:szCs w:val="24"/>
        </w:rPr>
        <w:t xml:space="preserve"> </w:t>
      </w:r>
      <w:r w:rsidR="00DC2F65" w:rsidRPr="00F61E50">
        <w:rPr>
          <w:sz w:val="24"/>
          <w:szCs w:val="24"/>
        </w:rPr>
        <w:t>les</w:t>
      </w:r>
      <w:r w:rsidR="00F61E50">
        <w:rPr>
          <w:sz w:val="24"/>
          <w:szCs w:val="24"/>
        </w:rPr>
        <w:t xml:space="preserve"> </w:t>
      </w:r>
      <w:r w:rsidR="00AB68D0">
        <w:rPr>
          <w:sz w:val="24"/>
          <w:szCs w:val="24"/>
        </w:rPr>
        <w:t>coordonnées</w:t>
      </w:r>
      <w:r w:rsidR="00DC2F65" w:rsidRPr="00F61E50">
        <w:rPr>
          <w:sz w:val="24"/>
          <w:szCs w:val="24"/>
        </w:rPr>
        <w:t xml:space="preserve"> du</w:t>
      </w:r>
      <w:r w:rsidRPr="00F61E50">
        <w:rPr>
          <w:sz w:val="24"/>
          <w:szCs w:val="24"/>
        </w:rPr>
        <w:t xml:space="preserve"> </w:t>
      </w:r>
      <w:r w:rsidRPr="000D7AC4">
        <w:rPr>
          <w:sz w:val="24"/>
          <w:szCs w:val="24"/>
        </w:rPr>
        <w:t xml:space="preserve">point de fonctionnement </w:t>
      </w:r>
      <w:r w:rsidR="00EC10F3">
        <w:rPr>
          <w:sz w:val="24"/>
          <w:szCs w:val="24"/>
        </w:rPr>
        <w:t xml:space="preserve">nominal </w:t>
      </w:r>
      <w:r w:rsidR="00AB68D0">
        <w:rPr>
          <w:sz w:val="24"/>
          <w:szCs w:val="24"/>
        </w:rPr>
        <w:br/>
      </w:r>
      <w:r w:rsidR="00251802">
        <w:rPr>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GV</m:t>
            </m:r>
          </m:sub>
        </m:sSub>
      </m:oMath>
      <w:r w:rsidR="00DC2F65">
        <w:rPr>
          <w:sz w:val="24"/>
          <w:szCs w:val="24"/>
        </w:rPr>
        <w:t> </w:t>
      </w:r>
      <w:r w:rsidR="00DC2F65" w:rsidRPr="00AB68D0">
        <w:rPr>
          <w:sz w:val="24"/>
          <w:szCs w:val="24"/>
        </w:rPr>
        <w:t>;</w:t>
      </w:r>
      <w:r w:rsidR="00251802" w:rsidRPr="00AB68D0">
        <w:rPr>
          <w:sz w:val="24"/>
          <w:szCs w:val="24"/>
        </w:rPr>
        <w:t xml:space="preserv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GV</m:t>
            </m:r>
          </m:sub>
        </m:sSub>
      </m:oMath>
      <w:r w:rsidR="00251802">
        <w:rPr>
          <w:sz w:val="24"/>
          <w:szCs w:val="24"/>
        </w:rPr>
        <w:t xml:space="preserve">) </w:t>
      </w:r>
      <w:r w:rsidRPr="000D7AC4">
        <w:rPr>
          <w:sz w:val="24"/>
          <w:szCs w:val="24"/>
        </w:rPr>
        <w:t>de la pompe alimentée en 50 Hz (grande vitesse).</w:t>
      </w:r>
    </w:p>
    <w:p w:rsidR="00042D81" w:rsidRDefault="00A02C9E" w:rsidP="000D0797">
      <w:pPr>
        <w:ind w:left="1134"/>
        <w:jc w:val="both"/>
        <w:rPr>
          <w:sz w:val="24"/>
          <w:szCs w:val="24"/>
        </w:rPr>
      </w:pPr>
      <w:r>
        <w:rPr>
          <w:sz w:val="24"/>
          <w:szCs w:val="24"/>
        </w:rPr>
        <w:t>Calculer</w:t>
      </w:r>
      <w:r w:rsidR="00845012" w:rsidRPr="000D7AC4">
        <w:rPr>
          <w:sz w:val="24"/>
          <w:szCs w:val="24"/>
        </w:rPr>
        <w:t xml:space="preserve"> le débit nominal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GV</m:t>
            </m:r>
          </m:sub>
        </m:sSub>
      </m:oMath>
      <w:r w:rsidR="006C116C">
        <w:rPr>
          <w:sz w:val="24"/>
          <w:szCs w:val="24"/>
        </w:rPr>
        <w:t xml:space="preserve"> </w:t>
      </w:r>
      <w:r w:rsidR="00845012" w:rsidRPr="000D7AC4">
        <w:rPr>
          <w:sz w:val="24"/>
          <w:szCs w:val="24"/>
        </w:rPr>
        <w:t>en m</w:t>
      </w:r>
      <w:r w:rsidR="00845012" w:rsidRPr="000D7AC4">
        <w:rPr>
          <w:sz w:val="24"/>
          <w:szCs w:val="24"/>
          <w:vertAlign w:val="superscript"/>
        </w:rPr>
        <w:t>3</w:t>
      </w:r>
      <w:r w:rsidR="00AB68D0" w:rsidRPr="00AB68D0">
        <w:rPr>
          <w:sz w:val="24"/>
          <w:szCs w:val="24"/>
        </w:rPr>
        <w:t>.</w:t>
      </w:r>
      <w:r w:rsidR="00251802" w:rsidRPr="00251802">
        <w:rPr>
          <w:sz w:val="24"/>
          <w:szCs w:val="24"/>
        </w:rPr>
        <w:t>s</w:t>
      </w:r>
      <w:r w:rsidR="00845012" w:rsidRPr="0001145F">
        <w:rPr>
          <w:sz w:val="24"/>
          <w:szCs w:val="24"/>
          <w:vertAlign w:val="superscript"/>
        </w:rPr>
        <w:t>-1</w:t>
      </w:r>
      <w:r w:rsidR="00845012" w:rsidRPr="000D7AC4">
        <w:rPr>
          <w:sz w:val="24"/>
          <w:szCs w:val="24"/>
        </w:rPr>
        <w:t xml:space="preserve"> et la pression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sidR="006C116C">
        <w:rPr>
          <w:sz w:val="24"/>
          <w:szCs w:val="24"/>
        </w:rPr>
        <w:t xml:space="preserve"> </w:t>
      </w:r>
      <w:r w:rsidR="00845012" w:rsidRPr="000D7AC4">
        <w:rPr>
          <w:sz w:val="24"/>
          <w:szCs w:val="24"/>
        </w:rPr>
        <w:t>en pascal</w:t>
      </w:r>
      <w:r w:rsidR="00845012">
        <w:rPr>
          <w:sz w:val="24"/>
          <w:szCs w:val="24"/>
        </w:rPr>
        <w:t xml:space="preserve"> (Pa)</w:t>
      </w:r>
      <w:r w:rsidR="00845012" w:rsidRPr="000D7AC4">
        <w:rPr>
          <w:sz w:val="24"/>
          <w:szCs w:val="24"/>
        </w:rPr>
        <w:t>.</w:t>
      </w:r>
      <w:r w:rsidR="00251802">
        <w:rPr>
          <w:sz w:val="24"/>
          <w:szCs w:val="24"/>
        </w:rPr>
        <w:t xml:space="preserve"> </w:t>
      </w:r>
      <w:r w:rsidR="00845012" w:rsidRPr="000D7AC4">
        <w:rPr>
          <w:sz w:val="24"/>
          <w:szCs w:val="24"/>
        </w:rPr>
        <w:t>On rappelle</w:t>
      </w:r>
      <w:r w:rsidR="00042D81">
        <w:rPr>
          <w:sz w:val="24"/>
          <w:szCs w:val="24"/>
        </w:rPr>
        <w:t xml:space="preserve"> que la pression s’exprime par</w:t>
      </w:r>
      <w:r w:rsidR="006C116C">
        <w:rPr>
          <w:sz w:val="24"/>
          <w:szCs w:val="24"/>
        </w:rPr>
        <w:t> :</w:t>
      </w:r>
    </w:p>
    <w:p w:rsidR="00042D81" w:rsidRDefault="006137F1" w:rsidP="00B92B1C">
      <w:pPr>
        <w:jc w:val="both"/>
        <w:rPr>
          <w:sz w:val="24"/>
          <w:szCs w:val="24"/>
        </w:rPr>
      </w:pPr>
      <w:r>
        <w:rPr>
          <w:noProof/>
          <w:lang w:eastAsia="fr-FR"/>
        </w:rPr>
        <mc:AlternateContent>
          <mc:Choice Requires="wps">
            <w:drawing>
              <wp:anchor distT="45720" distB="45720" distL="114300" distR="114300" simplePos="0" relativeHeight="251678720" behindDoc="0" locked="0" layoutInCell="1" allowOverlap="1" wp14:anchorId="297EBE7A" wp14:editId="7E5E1294">
                <wp:simplePos x="0" y="0"/>
                <wp:positionH relativeFrom="column">
                  <wp:posOffset>3383915</wp:posOffset>
                </wp:positionH>
                <wp:positionV relativeFrom="paragraph">
                  <wp:posOffset>57785</wp:posOffset>
                </wp:positionV>
                <wp:extent cx="3223260" cy="1028700"/>
                <wp:effectExtent l="0" t="0" r="0" b="0"/>
                <wp:wrapSquare wrapText="bothSides"/>
                <wp:docPr id="8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1028700"/>
                        </a:xfrm>
                        <a:prstGeom prst="rect">
                          <a:avLst/>
                        </a:prstGeom>
                        <a:solidFill>
                          <a:srgbClr val="FFFFFF"/>
                        </a:solidFill>
                        <a:ln w="9525">
                          <a:noFill/>
                          <a:miter lim="800000"/>
                          <a:headEnd/>
                          <a:tailEnd/>
                        </a:ln>
                      </wps:spPr>
                      <wps:txbx>
                        <w:txbxContent>
                          <w:p w:rsidR="00B94F68" w:rsidRPr="00FE7197" w:rsidRDefault="00B94F68" w:rsidP="00042D81">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Pr>
                                <w:sz w:val="24"/>
                                <w:szCs w:val="24"/>
                              </w:rPr>
                              <w:t> :</w:t>
                            </w:r>
                            <w:r w:rsidRPr="00FE7197">
                              <w:rPr>
                                <w:sz w:val="24"/>
                                <w:szCs w:val="24"/>
                              </w:rPr>
                              <w:t xml:space="preserve"> pression </w:t>
                            </w:r>
                            <w:r>
                              <w:rPr>
                                <w:sz w:val="24"/>
                                <w:szCs w:val="24"/>
                              </w:rPr>
                              <w:t xml:space="preserve">en </w:t>
                            </w:r>
                            <w:r w:rsidRPr="00FE7197">
                              <w:rPr>
                                <w:sz w:val="24"/>
                                <w:szCs w:val="24"/>
                              </w:rPr>
                              <w:t>Pa</w:t>
                            </w:r>
                          </w:p>
                          <w:p w:rsidR="00B94F68" w:rsidRPr="00FE7197" w:rsidRDefault="00B94F68" w:rsidP="00042D81">
                            <w:pPr>
                              <w:rPr>
                                <w:sz w:val="24"/>
                                <w:szCs w:val="24"/>
                              </w:rPr>
                            </w:pP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oMath>
                            <w:r w:rsidRPr="00FE7197">
                              <w:rPr>
                                <w:i/>
                                <w:sz w:val="24"/>
                                <w:szCs w:val="24"/>
                              </w:rPr>
                              <w:t xml:space="preserve">= </w:t>
                            </w:r>
                            <w:r w:rsidRPr="00FE7197">
                              <w:rPr>
                                <w:sz w:val="24"/>
                                <w:szCs w:val="24"/>
                              </w:rPr>
                              <w:t>1000 kg.m</w:t>
                            </w:r>
                            <w:r w:rsidRPr="00FE7197">
                              <w:rPr>
                                <w:sz w:val="24"/>
                                <w:szCs w:val="24"/>
                                <w:vertAlign w:val="superscript"/>
                              </w:rPr>
                              <w:t>-3</w:t>
                            </w:r>
                            <w:r>
                              <w:rPr>
                                <w:sz w:val="24"/>
                                <w:szCs w:val="24"/>
                                <w:vertAlign w:val="superscript"/>
                              </w:rPr>
                              <w:t> </w:t>
                            </w:r>
                            <w:r>
                              <w:rPr>
                                <w:sz w:val="24"/>
                                <w:szCs w:val="24"/>
                              </w:rPr>
                              <w:t>:</w:t>
                            </w:r>
                            <w:r w:rsidRPr="00FE7197">
                              <w:rPr>
                                <w:sz w:val="24"/>
                                <w:szCs w:val="24"/>
                              </w:rPr>
                              <w:t xml:space="preserve"> masse volumique de l’eau</w:t>
                            </w:r>
                          </w:p>
                          <w:p w:rsidR="00B94F68" w:rsidRPr="00FE7197" w:rsidRDefault="00B94F68" w:rsidP="00042D81">
                            <w:pPr>
                              <w:rPr>
                                <w:sz w:val="24"/>
                                <w:szCs w:val="24"/>
                              </w:rPr>
                            </w:pPr>
                            <m:oMath>
                              <m:r>
                                <w:rPr>
                                  <w:rFonts w:ascii="Cambria Math" w:hAnsi="Cambria Math"/>
                                  <w:sz w:val="24"/>
                                  <w:szCs w:val="24"/>
                                </w:rPr>
                                <m:t>g</m:t>
                              </m:r>
                            </m:oMath>
                            <w:r w:rsidRPr="00FE7197">
                              <w:rPr>
                                <w:i/>
                                <w:sz w:val="24"/>
                                <w:szCs w:val="24"/>
                              </w:rPr>
                              <w:t xml:space="preserve">= </w:t>
                            </w:r>
                            <w:r w:rsidRPr="00FE7197">
                              <w:rPr>
                                <w:sz w:val="24"/>
                                <w:szCs w:val="24"/>
                              </w:rPr>
                              <w:t>10 m.s</w:t>
                            </w:r>
                            <w:r w:rsidRPr="00FE7197">
                              <w:rPr>
                                <w:sz w:val="24"/>
                                <w:szCs w:val="24"/>
                                <w:vertAlign w:val="superscript"/>
                              </w:rPr>
                              <w:t>-2</w:t>
                            </w:r>
                            <w:r>
                              <w:rPr>
                                <w:sz w:val="24"/>
                                <w:szCs w:val="24"/>
                                <w:vertAlign w:val="superscript"/>
                              </w:rPr>
                              <w:t> </w:t>
                            </w:r>
                            <w:r>
                              <w:rPr>
                                <w:sz w:val="24"/>
                                <w:szCs w:val="24"/>
                              </w:rPr>
                              <w:t xml:space="preserve">: </w:t>
                            </w:r>
                            <w:r w:rsidRPr="00FE7197">
                              <w:rPr>
                                <w:sz w:val="24"/>
                                <w:szCs w:val="24"/>
                              </w:rPr>
                              <w:t>accélération de la pesanteur</w:t>
                            </w:r>
                          </w:p>
                          <w:p w:rsidR="00B94F68" w:rsidRPr="00FE7197" w:rsidRDefault="00B94F68" w:rsidP="008D6E43">
                            <w:pPr>
                              <w:ind w:left="567" w:hanging="567"/>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GV</m:t>
                                  </m:r>
                                </m:sub>
                              </m:sSub>
                              <m:r>
                                <w:rPr>
                                  <w:rFonts w:ascii="Cambria Math" w:hAnsi="Cambria Math"/>
                                  <w:sz w:val="24"/>
                                  <w:szCs w:val="24"/>
                                </w:rPr>
                                <m:t> </m:t>
                              </m:r>
                            </m:oMath>
                            <w:r>
                              <w:rPr>
                                <w:sz w:val="24"/>
                                <w:szCs w:val="24"/>
                              </w:rPr>
                              <w:t>: hauteur manométrique totale en m</w:t>
                            </w:r>
                            <w:r w:rsidR="008D6E43">
                              <w:rPr>
                                <w:sz w:val="24"/>
                                <w:szCs w:val="24"/>
                              </w:rPr>
                              <w:t>ètre d’ea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EBE7A" id="Zone de texte 2" o:spid="_x0000_s1421" type="#_x0000_t202" style="position:absolute;left:0;text-align:left;margin-left:266.45pt;margin-top:4.55pt;width:253.8pt;height:81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" stroked="f">
                <v:textbox>
                  <w:txbxContent>
                    <w:p w:rsidR="00B94F68" w:rsidRPr="00FE7197" w:rsidRDefault="00B94F68" w:rsidP="00042D81">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Pr>
                          <w:sz w:val="24"/>
                          <w:szCs w:val="24"/>
                        </w:rPr>
                        <w:t> :</w:t>
                      </w:r>
                      <w:r w:rsidRPr="00FE7197">
                        <w:rPr>
                          <w:sz w:val="24"/>
                          <w:szCs w:val="24"/>
                        </w:rPr>
                        <w:t xml:space="preserve"> pression </w:t>
                      </w:r>
                      <w:r>
                        <w:rPr>
                          <w:sz w:val="24"/>
                          <w:szCs w:val="24"/>
                        </w:rPr>
                        <w:t xml:space="preserve">en </w:t>
                      </w:r>
                      <w:r w:rsidRPr="00FE7197">
                        <w:rPr>
                          <w:sz w:val="24"/>
                          <w:szCs w:val="24"/>
                        </w:rPr>
                        <w:t>Pa</w:t>
                      </w:r>
                    </w:p>
                    <w:p w:rsidR="00B94F68" w:rsidRPr="00FE7197" w:rsidRDefault="00B94F68" w:rsidP="00042D81">
                      <w:pPr>
                        <w:rPr>
                          <w:sz w:val="24"/>
                          <w:szCs w:val="24"/>
                        </w:rPr>
                      </w:pP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oMath>
                      <w:r w:rsidRPr="00FE7197">
                        <w:rPr>
                          <w:i/>
                          <w:sz w:val="24"/>
                          <w:szCs w:val="24"/>
                        </w:rPr>
                        <w:t xml:space="preserve">= </w:t>
                      </w:r>
                      <w:r w:rsidRPr="00FE7197">
                        <w:rPr>
                          <w:sz w:val="24"/>
                          <w:szCs w:val="24"/>
                        </w:rPr>
                        <w:t>1000 kg.m</w:t>
                      </w:r>
                      <w:r w:rsidRPr="00FE7197">
                        <w:rPr>
                          <w:sz w:val="24"/>
                          <w:szCs w:val="24"/>
                          <w:vertAlign w:val="superscript"/>
                        </w:rPr>
                        <w:t>-3</w:t>
                      </w:r>
                      <w:r>
                        <w:rPr>
                          <w:sz w:val="24"/>
                          <w:szCs w:val="24"/>
                          <w:vertAlign w:val="superscript"/>
                        </w:rPr>
                        <w:t> </w:t>
                      </w:r>
                      <w:r>
                        <w:rPr>
                          <w:sz w:val="24"/>
                          <w:szCs w:val="24"/>
                        </w:rPr>
                        <w:t>:</w:t>
                      </w:r>
                      <w:r w:rsidRPr="00FE7197">
                        <w:rPr>
                          <w:sz w:val="24"/>
                          <w:szCs w:val="24"/>
                        </w:rPr>
                        <w:t xml:space="preserve"> masse volumique de l’eau</w:t>
                      </w:r>
                    </w:p>
                    <w:p w:rsidR="00B94F68" w:rsidRPr="00FE7197" w:rsidRDefault="00B94F68" w:rsidP="00042D81">
                      <w:pPr>
                        <w:rPr>
                          <w:sz w:val="24"/>
                          <w:szCs w:val="24"/>
                        </w:rPr>
                      </w:pPr>
                      <m:oMath>
                        <m:r>
                          <w:rPr>
                            <w:rFonts w:ascii="Cambria Math" w:hAnsi="Cambria Math"/>
                            <w:sz w:val="24"/>
                            <w:szCs w:val="24"/>
                          </w:rPr>
                          <m:t>g</m:t>
                        </m:r>
                      </m:oMath>
                      <w:r w:rsidRPr="00FE7197">
                        <w:rPr>
                          <w:i/>
                          <w:sz w:val="24"/>
                          <w:szCs w:val="24"/>
                        </w:rPr>
                        <w:t xml:space="preserve">= </w:t>
                      </w:r>
                      <w:r w:rsidRPr="00FE7197">
                        <w:rPr>
                          <w:sz w:val="24"/>
                          <w:szCs w:val="24"/>
                        </w:rPr>
                        <w:t>10 m.s</w:t>
                      </w:r>
                      <w:r w:rsidRPr="00FE7197">
                        <w:rPr>
                          <w:sz w:val="24"/>
                          <w:szCs w:val="24"/>
                          <w:vertAlign w:val="superscript"/>
                        </w:rPr>
                        <w:t>-2</w:t>
                      </w:r>
                      <w:r>
                        <w:rPr>
                          <w:sz w:val="24"/>
                          <w:szCs w:val="24"/>
                          <w:vertAlign w:val="superscript"/>
                        </w:rPr>
                        <w:t> </w:t>
                      </w:r>
                      <w:r>
                        <w:rPr>
                          <w:sz w:val="24"/>
                          <w:szCs w:val="24"/>
                        </w:rPr>
                        <w:t xml:space="preserve">: </w:t>
                      </w:r>
                      <w:r w:rsidRPr="00FE7197">
                        <w:rPr>
                          <w:sz w:val="24"/>
                          <w:szCs w:val="24"/>
                        </w:rPr>
                        <w:t>accélération de la pesanteur</w:t>
                      </w:r>
                    </w:p>
                    <w:p w:rsidR="00B94F68" w:rsidRPr="00FE7197" w:rsidRDefault="00B94F68" w:rsidP="008D6E43">
                      <w:pPr>
                        <w:ind w:left="567" w:hanging="567"/>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GV</m:t>
                            </m:r>
                          </m:sub>
                        </m:sSub>
                        <m:r>
                          <w:rPr>
                            <w:rFonts w:ascii="Cambria Math" w:hAnsi="Cambria Math"/>
                            <w:sz w:val="24"/>
                            <w:szCs w:val="24"/>
                          </w:rPr>
                          <m:t> </m:t>
                        </m:r>
                      </m:oMath>
                      <w:r>
                        <w:rPr>
                          <w:sz w:val="24"/>
                          <w:szCs w:val="24"/>
                        </w:rPr>
                        <w:t>: hauteur manométrique totale en m</w:t>
                      </w:r>
                      <w:r w:rsidR="008D6E43">
                        <w:rPr>
                          <w:sz w:val="24"/>
                          <w:szCs w:val="24"/>
                        </w:rPr>
                        <w:t>ètre d’eau</w:t>
                      </w:r>
                    </w:p>
                  </w:txbxContent>
                </v:textbox>
                <w10:wrap type="square"/>
              </v:shape>
            </w:pict>
          </mc:Fallback>
        </mc:AlternateContent>
      </w:r>
    </w:p>
    <w:p w:rsidR="006137F1" w:rsidRDefault="006137F1" w:rsidP="00B92B1C">
      <w:pPr>
        <w:jc w:val="both"/>
        <w:rPr>
          <w:sz w:val="24"/>
          <w:szCs w:val="24"/>
        </w:rPr>
      </w:pPr>
    </w:p>
    <w:p w:rsidR="00845012" w:rsidRPr="000D7AC4" w:rsidRDefault="00B94F68" w:rsidP="00FB0AC7">
      <w:pPr>
        <w:ind w:left="1134"/>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GV</m:t>
            </m:r>
          </m:sub>
        </m:sSub>
      </m:oMath>
      <w:r w:rsidR="00845012" w:rsidRPr="000D7AC4">
        <w:rPr>
          <w:sz w:val="24"/>
          <w:szCs w:val="24"/>
        </w:rPr>
        <w:tab/>
      </w:r>
      <w:proofErr w:type="gramStart"/>
      <w:r w:rsidR="006137F1">
        <w:rPr>
          <w:sz w:val="24"/>
          <w:szCs w:val="24"/>
        </w:rPr>
        <w:t>dans</w:t>
      </w:r>
      <w:proofErr w:type="gramEnd"/>
      <w:r w:rsidR="006137F1">
        <w:rPr>
          <w:sz w:val="24"/>
          <w:szCs w:val="24"/>
        </w:rPr>
        <w:t xml:space="preserve"> laquelle</w:t>
      </w:r>
      <w:r w:rsidR="006137F1">
        <w:rPr>
          <w:sz w:val="24"/>
          <w:szCs w:val="24"/>
        </w:rPr>
        <w:tab/>
      </w:r>
    </w:p>
    <w:p w:rsidR="00845012" w:rsidRDefault="00845012" w:rsidP="00B92B1C">
      <w:pPr>
        <w:jc w:val="both"/>
        <w:rPr>
          <w:sz w:val="24"/>
          <w:szCs w:val="24"/>
        </w:rPr>
      </w:pPr>
    </w:p>
    <w:p w:rsidR="00042D81" w:rsidRDefault="00042D81" w:rsidP="00B92B1C">
      <w:pPr>
        <w:jc w:val="both"/>
        <w:rPr>
          <w:sz w:val="24"/>
          <w:szCs w:val="24"/>
        </w:rPr>
      </w:pPr>
    </w:p>
    <w:p w:rsidR="00CD5D6F" w:rsidRDefault="00CD5D6F" w:rsidP="00B92B1C">
      <w:pPr>
        <w:jc w:val="both"/>
        <w:rPr>
          <w:sz w:val="24"/>
          <w:szCs w:val="24"/>
        </w:rPr>
      </w:pPr>
    </w:p>
    <w:p w:rsidR="00CD5D6F" w:rsidRPr="000D7AC4" w:rsidRDefault="00CD5D6F" w:rsidP="00B92B1C">
      <w:pPr>
        <w:jc w:val="both"/>
        <w:rPr>
          <w:sz w:val="24"/>
          <w:szCs w:val="24"/>
        </w:rPr>
      </w:pPr>
    </w:p>
    <w:p w:rsidR="00251802" w:rsidRDefault="00845012" w:rsidP="00352DCE">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B0AC7">
        <w:rPr>
          <w:sz w:val="24"/>
          <w:szCs w:val="24"/>
        </w:rPr>
        <w:tab/>
      </w:r>
      <w:r w:rsidRPr="000D7AC4">
        <w:rPr>
          <w:sz w:val="24"/>
          <w:szCs w:val="24"/>
        </w:rPr>
        <w:t>Calculer la puissance hydraulique fournie par la pompe sachant qu’elle s’exprime par</w:t>
      </w:r>
      <w:r w:rsidR="006C593E">
        <w:rPr>
          <w:sz w:val="24"/>
          <w:szCs w:val="24"/>
        </w:rPr>
        <w:t> :</w:t>
      </w:r>
    </w:p>
    <w:p w:rsidR="00251802" w:rsidRDefault="00251802" w:rsidP="00B92B1C">
      <w:pPr>
        <w:jc w:val="both"/>
        <w:rPr>
          <w:sz w:val="24"/>
          <w:szCs w:val="24"/>
        </w:rPr>
      </w:pPr>
    </w:p>
    <w:p w:rsidR="00680E74" w:rsidRDefault="00680E74" w:rsidP="00B92B1C">
      <w:pPr>
        <w:jc w:val="both"/>
        <w:rPr>
          <w:sz w:val="24"/>
          <w:szCs w:val="24"/>
        </w:rPr>
      </w:pPr>
      <w:r>
        <w:rPr>
          <w:noProof/>
          <w:lang w:eastAsia="fr-FR"/>
        </w:rPr>
        <mc:AlternateContent>
          <mc:Choice Requires="wps">
            <w:drawing>
              <wp:anchor distT="45720" distB="45720" distL="114300" distR="114300" simplePos="0" relativeHeight="251654144" behindDoc="0" locked="0" layoutInCell="1" allowOverlap="1" wp14:anchorId="72B3DBB3" wp14:editId="790064A0">
                <wp:simplePos x="0" y="0"/>
                <wp:positionH relativeFrom="column">
                  <wp:posOffset>3452495</wp:posOffset>
                </wp:positionH>
                <wp:positionV relativeFrom="paragraph">
                  <wp:posOffset>5080</wp:posOffset>
                </wp:positionV>
                <wp:extent cx="2796540" cy="693420"/>
                <wp:effectExtent l="0" t="0" r="3810" b="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693420"/>
                        </a:xfrm>
                        <a:prstGeom prst="rect">
                          <a:avLst/>
                        </a:prstGeom>
                        <a:solidFill>
                          <a:srgbClr val="FFFFFF"/>
                        </a:solidFill>
                        <a:ln w="9525">
                          <a:noFill/>
                          <a:miter lim="800000"/>
                          <a:headEnd/>
                          <a:tailEnd/>
                        </a:ln>
                      </wps:spPr>
                      <wps:txbx>
                        <w:txbxContent>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GV</m:t>
                                  </m:r>
                                </m:sub>
                              </m:sSub>
                            </m:oMath>
                            <w:r>
                              <w:rPr>
                                <w:sz w:val="24"/>
                                <w:szCs w:val="24"/>
                              </w:rPr>
                              <w:t> :</w:t>
                            </w:r>
                            <w:r w:rsidRPr="007062FB">
                              <w:rPr>
                                <w:sz w:val="24"/>
                                <w:szCs w:val="24"/>
                              </w:rPr>
                              <w:t xml:space="preserve"> puissance en W</w:t>
                            </w:r>
                          </w:p>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Pr>
                                <w:sz w:val="24"/>
                                <w:szCs w:val="24"/>
                              </w:rPr>
                              <w:t xml:space="preserve"> : </w:t>
                            </w:r>
                            <w:r w:rsidRPr="007062FB">
                              <w:rPr>
                                <w:sz w:val="24"/>
                                <w:szCs w:val="24"/>
                              </w:rPr>
                              <w:t>pression en Pa</w:t>
                            </w:r>
                          </w:p>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GV</m:t>
                                  </m:r>
                                </m:sub>
                              </m:sSub>
                            </m:oMath>
                            <w:r>
                              <w:rPr>
                                <w:sz w:val="24"/>
                                <w:szCs w:val="24"/>
                              </w:rPr>
                              <w:t xml:space="preserve"> : </w:t>
                            </w:r>
                            <w:r w:rsidRPr="007062FB">
                              <w:rPr>
                                <w:sz w:val="24"/>
                                <w:szCs w:val="24"/>
                              </w:rPr>
                              <w:t>débit en m</w:t>
                            </w:r>
                            <w:proofErr w:type="gramStart"/>
                            <w:r w:rsidRPr="007062FB">
                              <w:rPr>
                                <w:sz w:val="24"/>
                                <w:szCs w:val="24"/>
                                <w:vertAlign w:val="superscript"/>
                              </w:rPr>
                              <w:t>3</w:t>
                            </w:r>
                            <w:r w:rsidRPr="007062FB">
                              <w:rPr>
                                <w:sz w:val="24"/>
                                <w:szCs w:val="24"/>
                              </w:rPr>
                              <w:t>.s</w:t>
                            </w:r>
                            <w:proofErr w:type="gramEnd"/>
                            <w:r w:rsidRPr="007062FB">
                              <w:rPr>
                                <w:sz w:val="24"/>
                                <w:szCs w:val="24"/>
                                <w:vertAlign w:val="super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B3DBB3" id="_x0000_s1422" type="#_x0000_t202" style="position:absolute;left:0;text-align:left;margin-left:271.85pt;margin-top:.4pt;width:220.2pt;height:54.6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" stroked="f">
                <v:textbox>
                  <w:txbxContent>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GV</m:t>
                            </m:r>
                          </m:sub>
                        </m:sSub>
                      </m:oMath>
                      <w:r>
                        <w:rPr>
                          <w:sz w:val="24"/>
                          <w:szCs w:val="24"/>
                        </w:rPr>
                        <w:t> :</w:t>
                      </w:r>
                      <w:r w:rsidRPr="007062FB">
                        <w:rPr>
                          <w:sz w:val="24"/>
                          <w:szCs w:val="24"/>
                        </w:rPr>
                        <w:t xml:space="preserve"> puissance en W</w:t>
                      </w:r>
                    </w:p>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Pr>
                          <w:sz w:val="24"/>
                          <w:szCs w:val="24"/>
                        </w:rPr>
                        <w:t xml:space="preserve"> : </w:t>
                      </w:r>
                      <w:r w:rsidRPr="007062FB">
                        <w:rPr>
                          <w:sz w:val="24"/>
                          <w:szCs w:val="24"/>
                        </w:rPr>
                        <w:t>pression en Pa</w:t>
                      </w:r>
                    </w:p>
                    <w:p w:rsidR="00B94F68" w:rsidRPr="007062FB"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GV</m:t>
                            </m:r>
                          </m:sub>
                        </m:sSub>
                      </m:oMath>
                      <w:r>
                        <w:rPr>
                          <w:sz w:val="24"/>
                          <w:szCs w:val="24"/>
                        </w:rPr>
                        <w:t xml:space="preserve"> : </w:t>
                      </w:r>
                      <w:r w:rsidRPr="007062FB">
                        <w:rPr>
                          <w:sz w:val="24"/>
                          <w:szCs w:val="24"/>
                        </w:rPr>
                        <w:t>débit en m</w:t>
                      </w:r>
                      <w:proofErr w:type="gramStart"/>
                      <w:r w:rsidRPr="007062FB">
                        <w:rPr>
                          <w:sz w:val="24"/>
                          <w:szCs w:val="24"/>
                          <w:vertAlign w:val="superscript"/>
                        </w:rPr>
                        <w:t>3</w:t>
                      </w:r>
                      <w:r w:rsidRPr="007062FB">
                        <w:rPr>
                          <w:sz w:val="24"/>
                          <w:szCs w:val="24"/>
                        </w:rPr>
                        <w:t>.s</w:t>
                      </w:r>
                      <w:proofErr w:type="gramEnd"/>
                      <w:r w:rsidRPr="007062FB">
                        <w:rPr>
                          <w:sz w:val="24"/>
                          <w:szCs w:val="24"/>
                          <w:vertAlign w:val="superscript"/>
                        </w:rPr>
                        <w:t>-1</w:t>
                      </w:r>
                    </w:p>
                  </w:txbxContent>
                </v:textbox>
                <w10:wrap type="square"/>
              </v:shape>
            </w:pict>
          </mc:Fallback>
        </mc:AlternateContent>
      </w:r>
    </w:p>
    <w:p w:rsidR="00EC181D" w:rsidRDefault="00B94F68" w:rsidP="00EC181D">
      <w:pPr>
        <w:ind w:left="1134"/>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G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GV</m:t>
            </m:r>
          </m:sub>
        </m:sSub>
      </m:oMath>
      <w:r w:rsidR="00EC181D">
        <w:rPr>
          <w:sz w:val="24"/>
          <w:szCs w:val="24"/>
        </w:rPr>
        <w:tab/>
        <w:t xml:space="preserve"> </w:t>
      </w:r>
      <w:r w:rsidR="00A31F55">
        <w:rPr>
          <w:sz w:val="24"/>
          <w:szCs w:val="24"/>
        </w:rPr>
        <w:t xml:space="preserve">  </w:t>
      </w:r>
      <w:proofErr w:type="gramStart"/>
      <w:r w:rsidR="00EC181D">
        <w:rPr>
          <w:sz w:val="24"/>
          <w:szCs w:val="24"/>
        </w:rPr>
        <w:t>dans</w:t>
      </w:r>
      <w:proofErr w:type="gramEnd"/>
      <w:r w:rsidR="00EC181D">
        <w:rPr>
          <w:sz w:val="24"/>
          <w:szCs w:val="24"/>
        </w:rPr>
        <w:t xml:space="preserve"> laquelle</w:t>
      </w:r>
    </w:p>
    <w:p w:rsidR="00EC181D" w:rsidRDefault="00EC181D" w:rsidP="00B92B1C">
      <w:pPr>
        <w:jc w:val="both"/>
        <w:rPr>
          <w:sz w:val="24"/>
          <w:szCs w:val="24"/>
        </w:rPr>
      </w:pPr>
    </w:p>
    <w:p w:rsidR="00EC181D" w:rsidRDefault="00EC181D" w:rsidP="00B92B1C">
      <w:pPr>
        <w:jc w:val="both"/>
        <w:rPr>
          <w:sz w:val="24"/>
          <w:szCs w:val="24"/>
        </w:rPr>
      </w:pPr>
    </w:p>
    <w:p w:rsidR="00EC181D" w:rsidRDefault="00EC181D" w:rsidP="00B92B1C">
      <w:pPr>
        <w:jc w:val="both"/>
        <w:rPr>
          <w:sz w:val="24"/>
          <w:szCs w:val="24"/>
        </w:rPr>
      </w:pPr>
    </w:p>
    <w:p w:rsidR="006A53D4" w:rsidRDefault="006A53D4" w:rsidP="00B92B1C">
      <w:pPr>
        <w:jc w:val="both"/>
        <w:rPr>
          <w:sz w:val="24"/>
          <w:szCs w:val="24"/>
        </w:rPr>
      </w:pPr>
      <w:r w:rsidRPr="000D7AC4">
        <w:rPr>
          <w:sz w:val="24"/>
          <w:szCs w:val="24"/>
        </w:rPr>
        <w:t>Le rendement de la pompe est de 80% et celui d</w:t>
      </w:r>
      <w:r>
        <w:rPr>
          <w:sz w:val="24"/>
          <w:szCs w:val="24"/>
        </w:rPr>
        <w:t>e son</w:t>
      </w:r>
      <w:r w:rsidRPr="000D7AC4">
        <w:rPr>
          <w:sz w:val="24"/>
          <w:szCs w:val="24"/>
        </w:rPr>
        <w:t xml:space="preserve"> moteur </w:t>
      </w:r>
      <w:r w:rsidR="00414CAD">
        <w:rPr>
          <w:sz w:val="24"/>
          <w:szCs w:val="24"/>
        </w:rPr>
        <w:t xml:space="preserve">est </w:t>
      </w:r>
      <w:r w:rsidRPr="000D7AC4">
        <w:rPr>
          <w:sz w:val="24"/>
          <w:szCs w:val="24"/>
        </w:rPr>
        <w:t>de 94%.</w:t>
      </w:r>
    </w:p>
    <w:p w:rsidR="006A53D4" w:rsidRPr="000D7AC4" w:rsidRDefault="006A53D4" w:rsidP="00B92B1C">
      <w:pPr>
        <w:jc w:val="both"/>
        <w:rPr>
          <w:sz w:val="24"/>
          <w:szCs w:val="24"/>
        </w:rPr>
      </w:pPr>
    </w:p>
    <w:p w:rsidR="00414CAD" w:rsidRDefault="00845012" w:rsidP="00352DCE">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352DCE">
        <w:rPr>
          <w:b/>
          <w:sz w:val="24"/>
          <w:szCs w:val="24"/>
        </w:rPr>
        <w:tab/>
      </w:r>
      <w:r w:rsidR="00414CAD" w:rsidRPr="00414CAD">
        <w:rPr>
          <w:sz w:val="24"/>
          <w:szCs w:val="24"/>
        </w:rPr>
        <w:t>C</w:t>
      </w:r>
      <w:r w:rsidRPr="000D7AC4">
        <w:rPr>
          <w:sz w:val="24"/>
          <w:szCs w:val="24"/>
        </w:rPr>
        <w:t xml:space="preserve">ompléter le document réponse </w:t>
      </w:r>
      <w:r w:rsidR="00476CC8">
        <w:rPr>
          <w:sz w:val="24"/>
          <w:szCs w:val="24"/>
        </w:rPr>
        <w:t>n°</w:t>
      </w:r>
      <w:r w:rsidRPr="000D7AC4">
        <w:rPr>
          <w:sz w:val="24"/>
          <w:szCs w:val="24"/>
        </w:rPr>
        <w:t>1</w:t>
      </w:r>
      <w:r w:rsidR="00414CAD">
        <w:rPr>
          <w:sz w:val="24"/>
          <w:szCs w:val="24"/>
        </w:rPr>
        <w:t xml:space="preserve"> : </w:t>
      </w:r>
    </w:p>
    <w:p w:rsidR="00414CAD" w:rsidRDefault="00414CAD" w:rsidP="00414CAD">
      <w:pPr>
        <w:pStyle w:val="Paragraphedeliste"/>
        <w:numPr>
          <w:ilvl w:val="0"/>
          <w:numId w:val="12"/>
        </w:numPr>
        <w:jc w:val="both"/>
        <w:rPr>
          <w:sz w:val="24"/>
          <w:szCs w:val="24"/>
        </w:rPr>
      </w:pPr>
      <w:r>
        <w:rPr>
          <w:sz w:val="24"/>
          <w:szCs w:val="24"/>
        </w:rPr>
        <w:t>e</w:t>
      </w:r>
      <w:r w:rsidRPr="00414CAD">
        <w:rPr>
          <w:sz w:val="24"/>
          <w:szCs w:val="24"/>
        </w:rPr>
        <w:t>n calculant</w:t>
      </w:r>
      <w:r w:rsidR="00845012" w:rsidRPr="00414CAD">
        <w:rPr>
          <w:sz w:val="24"/>
          <w:szCs w:val="24"/>
        </w:rPr>
        <w:t xml:space="preserve"> les puissances absorbé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GV</m:t>
            </m:r>
          </m:sub>
        </m:sSub>
      </m:oMath>
      <w:r>
        <w:rPr>
          <w:sz w:val="24"/>
          <w:szCs w:val="24"/>
        </w:rPr>
        <w:t xml:space="preserve"> </w:t>
      </w:r>
      <w:r w:rsidR="00845012" w:rsidRPr="00414CAD">
        <w:rPr>
          <w:sz w:val="24"/>
          <w:szCs w:val="24"/>
        </w:rPr>
        <w:t>et fournie</w:t>
      </w:r>
      <w:r w:rsidR="009430AA" w:rsidRPr="00414CAD">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uGV</m:t>
            </m:r>
          </m:sub>
        </m:sSub>
      </m:oMath>
      <w:r>
        <w:rPr>
          <w:sz w:val="24"/>
          <w:szCs w:val="24"/>
        </w:rPr>
        <w:t xml:space="preserve"> </w:t>
      </w:r>
      <w:r w:rsidR="00845012" w:rsidRPr="00414CAD">
        <w:rPr>
          <w:sz w:val="24"/>
          <w:szCs w:val="24"/>
        </w:rPr>
        <w:t>par le moteur électrique</w:t>
      </w:r>
      <w:r>
        <w:rPr>
          <w:sz w:val="24"/>
          <w:szCs w:val="24"/>
        </w:rPr>
        <w:t> ;</w:t>
      </w:r>
    </w:p>
    <w:p w:rsidR="00414CAD" w:rsidRDefault="00FC0E06" w:rsidP="00414CAD">
      <w:pPr>
        <w:pStyle w:val="Paragraphedeliste"/>
        <w:numPr>
          <w:ilvl w:val="0"/>
          <w:numId w:val="12"/>
        </w:numPr>
        <w:jc w:val="both"/>
        <w:rPr>
          <w:sz w:val="24"/>
          <w:szCs w:val="24"/>
        </w:rPr>
      </w:pPr>
      <w:r>
        <w:rPr>
          <w:sz w:val="24"/>
          <w:szCs w:val="24"/>
        </w:rPr>
        <w:t>e</w:t>
      </w:r>
      <w:r w:rsidR="00845012" w:rsidRPr="00414CAD">
        <w:rPr>
          <w:sz w:val="24"/>
          <w:szCs w:val="24"/>
        </w:rPr>
        <w:t>n précis</w:t>
      </w:r>
      <w:r w:rsidR="00C77D77">
        <w:rPr>
          <w:sz w:val="24"/>
          <w:szCs w:val="24"/>
        </w:rPr>
        <w:t>ant</w:t>
      </w:r>
      <w:r w:rsidR="00845012" w:rsidRPr="00414CAD">
        <w:rPr>
          <w:sz w:val="24"/>
          <w:szCs w:val="24"/>
        </w:rPr>
        <w:t xml:space="preserve"> sur ce document les valeurs des trois puissances et leur nature (mécanique, hydraulique, thermique, électrique…).</w:t>
      </w:r>
    </w:p>
    <w:p w:rsidR="00FC0E06" w:rsidRDefault="00FC0E06" w:rsidP="00414CAD">
      <w:pPr>
        <w:pStyle w:val="Paragraphedeliste"/>
        <w:ind w:left="1134" w:firstLine="0"/>
        <w:jc w:val="both"/>
        <w:rPr>
          <w:sz w:val="24"/>
          <w:szCs w:val="24"/>
        </w:rPr>
      </w:pPr>
    </w:p>
    <w:p w:rsidR="00FC0E06" w:rsidRPr="00AB68D0" w:rsidRDefault="004E32E7" w:rsidP="00047450">
      <w:pPr>
        <w:pStyle w:val="Paragraphedeliste"/>
        <w:ind w:left="1134" w:firstLine="0"/>
        <w:jc w:val="both"/>
        <w:rPr>
          <w:sz w:val="24"/>
          <w:szCs w:val="24"/>
        </w:rPr>
      </w:pPr>
      <w:r w:rsidRPr="00414CAD">
        <w:rPr>
          <w:sz w:val="24"/>
          <w:szCs w:val="24"/>
        </w:rPr>
        <w:t>La pompe est-elle correctement dimensionnée ?</w:t>
      </w:r>
      <w:r w:rsidR="00017E98">
        <w:rPr>
          <w:sz w:val="24"/>
          <w:szCs w:val="24"/>
        </w:rPr>
        <w:t xml:space="preserve"> </w:t>
      </w:r>
      <w:r w:rsidR="00A403E4">
        <w:rPr>
          <w:sz w:val="24"/>
          <w:szCs w:val="24"/>
        </w:rPr>
        <w:t>Justifier</w:t>
      </w:r>
      <w:r w:rsidR="004415A4">
        <w:rPr>
          <w:sz w:val="24"/>
          <w:szCs w:val="24"/>
        </w:rPr>
        <w:t xml:space="preserve"> la</w:t>
      </w:r>
      <w:r w:rsidR="00017E98" w:rsidRPr="00AB68D0">
        <w:rPr>
          <w:sz w:val="24"/>
          <w:szCs w:val="24"/>
        </w:rPr>
        <w:t xml:space="preserve"> réponse</w:t>
      </w:r>
      <w:r w:rsidR="0075453A" w:rsidRPr="00AB68D0">
        <w:rPr>
          <w:sz w:val="24"/>
          <w:szCs w:val="24"/>
        </w:rPr>
        <w:t>.</w:t>
      </w:r>
    </w:p>
    <w:p w:rsidR="00047450" w:rsidRDefault="00047450" w:rsidP="00047450">
      <w:pPr>
        <w:jc w:val="both"/>
        <w:rPr>
          <w:sz w:val="24"/>
          <w:szCs w:val="24"/>
        </w:rPr>
      </w:pPr>
    </w:p>
    <w:p w:rsidR="00047450" w:rsidRDefault="00047450" w:rsidP="00047450">
      <w:pPr>
        <w:jc w:val="both"/>
        <w:rPr>
          <w:sz w:val="24"/>
          <w:szCs w:val="24"/>
        </w:rPr>
      </w:pPr>
    </w:p>
    <w:p w:rsidR="00047450" w:rsidRDefault="00047450" w:rsidP="00047450">
      <w:pPr>
        <w:jc w:val="both"/>
        <w:rPr>
          <w:sz w:val="24"/>
          <w:szCs w:val="24"/>
        </w:rPr>
      </w:pPr>
    </w:p>
    <w:p w:rsidR="00047450" w:rsidRDefault="00047450" w:rsidP="00047450">
      <w:pPr>
        <w:jc w:val="both"/>
        <w:rPr>
          <w:sz w:val="24"/>
          <w:szCs w:val="24"/>
        </w:rPr>
      </w:pPr>
    </w:p>
    <w:p w:rsidR="00047450" w:rsidRPr="00047450" w:rsidRDefault="00047450" w:rsidP="00047450">
      <w:pPr>
        <w:jc w:val="both"/>
        <w:rPr>
          <w:sz w:val="24"/>
          <w:szCs w:val="24"/>
        </w:rPr>
      </w:pPr>
    </w:p>
    <w:p w:rsidR="00FC0E06" w:rsidRDefault="00047450" w:rsidP="00047450">
      <w:pPr>
        <w:widowControl/>
        <w:rPr>
          <w:sz w:val="24"/>
          <w:szCs w:val="24"/>
        </w:rPr>
      </w:pPr>
      <w:r>
        <w:rPr>
          <w:sz w:val="24"/>
          <w:szCs w:val="24"/>
        </w:rPr>
        <w:br w:type="page"/>
      </w:r>
    </w:p>
    <w:p w:rsidR="00845012" w:rsidRPr="000D7AC4" w:rsidRDefault="001C0F12" w:rsidP="00B92B1C">
      <w:pPr>
        <w:jc w:val="both"/>
        <w:rPr>
          <w:sz w:val="24"/>
          <w:szCs w:val="24"/>
        </w:rPr>
      </w:pPr>
      <w:r>
        <w:rPr>
          <w:noProof/>
          <w:sz w:val="24"/>
          <w:szCs w:val="24"/>
          <w:lang w:eastAsia="fr-FR"/>
        </w:rPr>
        <w:lastRenderedPageBreak/>
        <mc:AlternateContent>
          <mc:Choice Requires="wpg">
            <w:drawing>
              <wp:anchor distT="0" distB="0" distL="114300" distR="114300" simplePos="0" relativeHeight="251645952" behindDoc="0" locked="0" layoutInCell="1" allowOverlap="1">
                <wp:simplePos x="0" y="0"/>
                <wp:positionH relativeFrom="column">
                  <wp:posOffset>440690</wp:posOffset>
                </wp:positionH>
                <wp:positionV relativeFrom="paragraph">
                  <wp:posOffset>-6985</wp:posOffset>
                </wp:positionV>
                <wp:extent cx="5059680" cy="3505200"/>
                <wp:effectExtent l="0" t="0" r="7620" b="0"/>
                <wp:wrapNone/>
                <wp:docPr id="59" name="Groupe 59"/>
                <wp:cNvGraphicFramePr/>
                <a:graphic xmlns:a="http://schemas.openxmlformats.org/drawingml/2006/main">
                  <a:graphicData uri="http://schemas.microsoft.com/office/word/2010/wordprocessingGroup">
                    <wpg:wgp>
                      <wpg:cNvGrpSpPr/>
                      <wpg:grpSpPr>
                        <a:xfrm>
                          <a:off x="0" y="0"/>
                          <a:ext cx="5059680" cy="3505200"/>
                          <a:chOff x="0" y="0"/>
                          <a:chExt cx="5059680" cy="3505200"/>
                        </a:xfrm>
                      </wpg:grpSpPr>
                      <wps:wsp>
                        <wps:cNvPr id="145" name="Connecteur droit 7"/>
                        <wps:cNvCnPr>
                          <a:cxnSpLocks/>
                        </wps:cNvCnPr>
                        <wps:spPr>
                          <a:xfrm>
                            <a:off x="3233057" y="1905000"/>
                            <a:ext cx="0" cy="285750"/>
                          </a:xfrm>
                          <a:prstGeom prst="line">
                            <a:avLst/>
                          </a:prstGeom>
                          <a:noFill/>
                          <a:ln w="25400" cap="flat" cmpd="sng" algn="ctr">
                            <a:solidFill>
                              <a:srgbClr val="5B9BD5"/>
                            </a:solidFill>
                            <a:prstDash val="sysDash"/>
                            <a:miter lim="800000"/>
                          </a:ln>
                          <a:effectLst/>
                        </wps:spPr>
                        <wps:bodyPr/>
                      </wps:wsp>
                      <wpg:grpSp>
                        <wpg:cNvPr id="56" name="Groupe 56"/>
                        <wpg:cNvGrpSpPr/>
                        <wpg:grpSpPr>
                          <a:xfrm>
                            <a:off x="0" y="0"/>
                            <a:ext cx="5059680" cy="3505200"/>
                            <a:chOff x="0" y="0"/>
                            <a:chExt cx="5059680" cy="3505200"/>
                          </a:xfrm>
                        </wpg:grpSpPr>
                        <wpg:grpSp>
                          <wpg:cNvPr id="11" name="Groupe 11"/>
                          <wpg:cNvGrpSpPr/>
                          <wpg:grpSpPr>
                            <a:xfrm>
                              <a:off x="0" y="0"/>
                              <a:ext cx="5059680" cy="3505200"/>
                              <a:chOff x="-83820" y="0"/>
                              <a:chExt cx="5059680" cy="3505200"/>
                            </a:xfrm>
                          </wpg:grpSpPr>
                          <wpg:grpSp>
                            <wpg:cNvPr id="146" name="Groupe 158"/>
                            <wpg:cNvGrpSpPr>
                              <a:grpSpLocks/>
                            </wpg:cNvGrpSpPr>
                            <wpg:grpSpPr bwMode="auto">
                              <a:xfrm>
                                <a:off x="-83820" y="0"/>
                                <a:ext cx="5059680" cy="2966720"/>
                                <a:chOff x="-83820" y="0"/>
                                <a:chExt cx="5059680" cy="2966720"/>
                              </a:xfrm>
                            </wpg:grpSpPr>
                            <wps:wsp>
                              <wps:cNvPr id="147" name="Connecteur droit 146"/>
                              <wps:cNvCnPr>
                                <a:cxnSpLocks noChangeShapeType="1"/>
                              </wps:cNvCnPr>
                              <wps:spPr bwMode="auto">
                                <a:xfrm flipV="1">
                                  <a:off x="3378926" y="2194560"/>
                                  <a:ext cx="676316" cy="7374"/>
                                </a:xfrm>
                                <a:prstGeom prst="line">
                                  <a:avLst/>
                                </a:prstGeom>
                                <a:noFill/>
                                <a:ln w="1270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148" name="Groupe 157"/>
                              <wpg:cNvGrpSpPr>
                                <a:grpSpLocks/>
                              </wpg:cNvGrpSpPr>
                              <wpg:grpSpPr bwMode="auto">
                                <a:xfrm>
                                  <a:off x="-83820" y="0"/>
                                  <a:ext cx="5059680" cy="2966720"/>
                                  <a:chOff x="-83830" y="0"/>
                                  <a:chExt cx="5060302" cy="2966961"/>
                                </a:xfrm>
                              </wpg:grpSpPr>
                              <wps:wsp>
                                <wps:cNvPr id="150" name="Rectangle 109"/>
                                <wps:cNvSpPr>
                                  <a:spLocks noChangeArrowheads="1"/>
                                </wps:cNvSpPr>
                                <wps:spPr bwMode="auto">
                                  <a:xfrm>
                                    <a:off x="2724016" y="2212464"/>
                                    <a:ext cx="931457" cy="578403"/>
                                  </a:xfrm>
                                  <a:prstGeom prst="rect">
                                    <a:avLst/>
                                  </a:prstGeom>
                                  <a:solidFill>
                                    <a:srgbClr val="5B9BD5"/>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151" name="Rectangle 115"/>
                                <wps:cNvSpPr>
                                  <a:spLocks noChangeArrowheads="1"/>
                                </wps:cNvSpPr>
                                <wps:spPr bwMode="auto">
                                  <a:xfrm>
                                    <a:off x="984738" y="2423480"/>
                                    <a:ext cx="1736192" cy="75279"/>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52" name="Connecteur droit 111"/>
                                <wps:cNvCnPr>
                                  <a:cxnSpLocks noChangeShapeType="1"/>
                                </wps:cNvCnPr>
                                <wps:spPr bwMode="auto">
                                  <a:xfrm>
                                    <a:off x="2724016" y="2110154"/>
                                    <a:ext cx="0" cy="68757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56" name="Zone de texte 143"/>
                                <wps:cNvSpPr txBox="1">
                                  <a:spLocks noChangeArrowheads="1"/>
                                </wps:cNvSpPr>
                                <wps:spPr bwMode="auto">
                                  <a:xfrm>
                                    <a:off x="3505631" y="0"/>
                                    <a:ext cx="449703" cy="2438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556AE0" w:rsidRDefault="00B94F68" w:rsidP="00845012">
                                      <w:pPr>
                                        <w:rPr>
                                          <w:sz w:val="24"/>
                                          <w:szCs w:val="24"/>
                                        </w:rPr>
                                      </w:pPr>
                                      <w:proofErr w:type="gramStart"/>
                                      <w:r w:rsidRPr="00556AE0">
                                        <w:rPr>
                                          <w:i/>
                                          <w:sz w:val="24"/>
                                          <w:szCs w:val="24"/>
                                        </w:rPr>
                                        <w:t>h</w:t>
                                      </w:r>
                                      <w:proofErr w:type="gramEnd"/>
                                      <w:r w:rsidRPr="00556AE0">
                                        <w:rPr>
                                          <w:sz w:val="24"/>
                                          <w:szCs w:val="24"/>
                                        </w:rPr>
                                        <w:t xml:space="preserve"> (m)</w:t>
                                      </w:r>
                                    </w:p>
                                  </w:txbxContent>
                                </wps:txbx>
                                <wps:bodyPr rot="0" vert="horz" wrap="square" lIns="0" tIns="0" rIns="0" bIns="0" anchor="t" anchorCtr="0" upright="1">
                                  <a:noAutofit/>
                                </wps:bodyPr>
                              </wps:wsp>
                              <wps:wsp>
                                <wps:cNvPr id="157" name="Connecteur droit avec flèche 142"/>
                                <wps:cNvCnPr>
                                  <a:cxnSpLocks noChangeShapeType="1"/>
                                </wps:cNvCnPr>
                                <wps:spPr bwMode="auto">
                                  <a:xfrm flipV="1">
                                    <a:off x="4022081" y="83127"/>
                                    <a:ext cx="0" cy="2605241"/>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8" name="Zone de texte 138"/>
                                <wps:cNvSpPr txBox="1">
                                  <a:spLocks noChangeArrowheads="1"/>
                                </wps:cNvSpPr>
                                <wps:spPr bwMode="auto">
                                  <a:xfrm>
                                    <a:off x="1374797" y="264887"/>
                                    <a:ext cx="143987" cy="181114"/>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556AE0" w:rsidRDefault="00B94F68" w:rsidP="00845012">
                                      <w:pPr>
                                        <w:rPr>
                                          <w:sz w:val="24"/>
                                          <w:szCs w:val="24"/>
                                        </w:rPr>
                                      </w:pPr>
                                      <w:r w:rsidRPr="00556AE0">
                                        <w:rPr>
                                          <w:sz w:val="24"/>
                                          <w:szCs w:val="24"/>
                                        </w:rPr>
                                        <w:t>B</w:t>
                                      </w:r>
                                    </w:p>
                                  </w:txbxContent>
                                </wps:txbx>
                                <wps:bodyPr rot="0" vert="horz" wrap="square" lIns="0" tIns="0" rIns="0" bIns="0" anchor="t" anchorCtr="0" upright="1">
                                  <a:noAutofit/>
                                </wps:bodyPr>
                              </wps:wsp>
                              <wps:wsp>
                                <wps:cNvPr id="159" name="Rectangle 135"/>
                                <wps:cNvSpPr>
                                  <a:spLocks noChangeArrowheads="1"/>
                                </wps:cNvSpPr>
                                <wps:spPr bwMode="auto">
                                  <a:xfrm>
                                    <a:off x="1707306" y="479580"/>
                                    <a:ext cx="1445101" cy="70423"/>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0" name="Zone de texte 139"/>
                                <wps:cNvSpPr txBox="1">
                                  <a:spLocks noChangeArrowheads="1"/>
                                </wps:cNvSpPr>
                                <wps:spPr bwMode="auto">
                                  <a:xfrm>
                                    <a:off x="-83830" y="473185"/>
                                    <a:ext cx="918291" cy="90666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FC0E06" w:rsidRDefault="00B94F68" w:rsidP="00845012">
                                      <w:pPr>
                                        <w:rPr>
                                          <w:sz w:val="24"/>
                                          <w:szCs w:val="24"/>
                                        </w:rPr>
                                      </w:pPr>
                                      <w:r w:rsidRPr="00FC0E06">
                                        <w:rPr>
                                          <w:sz w:val="24"/>
                                          <w:szCs w:val="24"/>
                                        </w:rPr>
                                        <w:t>Conduite d’eau de la chambre de post combustion</w:t>
                                      </w:r>
                                    </w:p>
                                  </w:txbxContent>
                                </wps:txbx>
                                <wps:bodyPr rot="0" vert="horz" wrap="square" lIns="0" tIns="0" rIns="0" bIns="0" anchor="t" anchorCtr="0" upright="1">
                                  <a:noAutofit/>
                                </wps:bodyPr>
                              </wps:wsp>
                              <wps:wsp>
                                <wps:cNvPr id="161" name="Zone de texte 145"/>
                                <wps:cNvSpPr txBox="1">
                                  <a:spLocks noChangeArrowheads="1"/>
                                </wps:cNvSpPr>
                                <wps:spPr bwMode="auto">
                                  <a:xfrm>
                                    <a:off x="4117997" y="402848"/>
                                    <a:ext cx="759403" cy="19918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556AE0"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oMath>
                                      <w:r w:rsidRPr="00556AE0">
                                        <w:rPr>
                                          <w:sz w:val="24"/>
                                          <w:szCs w:val="24"/>
                                        </w:rPr>
                                        <w:t>= 7 m</w:t>
                                      </w:r>
                                    </w:p>
                                  </w:txbxContent>
                                </wps:txbx>
                                <wps:bodyPr rot="0" vert="horz" wrap="square" lIns="0" tIns="0" rIns="0" bIns="0" anchor="t" anchorCtr="0" upright="1">
                                  <a:noAutofit/>
                                </wps:bodyPr>
                              </wps:wsp>
                              <wps:wsp>
                                <wps:cNvPr id="163" name="Connecteur droit 144"/>
                                <wps:cNvCnPr>
                                  <a:cxnSpLocks noChangeShapeType="1"/>
                                </wps:cNvCnPr>
                                <wps:spPr bwMode="auto">
                                  <a:xfrm>
                                    <a:off x="3197202" y="505158"/>
                                    <a:ext cx="868516" cy="0"/>
                                  </a:xfrm>
                                  <a:prstGeom prst="line">
                                    <a:avLst/>
                                  </a:prstGeom>
                                  <a:noFill/>
                                  <a:ln w="1270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64" name="Rectangle 127"/>
                                <wps:cNvSpPr>
                                  <a:spLocks noChangeArrowheads="1"/>
                                </wps:cNvSpPr>
                                <wps:spPr bwMode="auto">
                                  <a:xfrm rot="5400000">
                                    <a:off x="943174" y="879231"/>
                                    <a:ext cx="904597" cy="73011"/>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5" name="Rectangle 124"/>
                                <wps:cNvSpPr>
                                  <a:spLocks noChangeArrowheads="1"/>
                                </wps:cNvSpPr>
                                <wps:spPr bwMode="auto">
                                  <a:xfrm rot="5400000">
                                    <a:off x="738553" y="892020"/>
                                    <a:ext cx="904894" cy="73617"/>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6" name="Rectangle 130"/>
                                <wps:cNvSpPr>
                                  <a:spLocks noChangeArrowheads="1"/>
                                </wps:cNvSpPr>
                                <wps:spPr bwMode="auto">
                                  <a:xfrm rot="5400000">
                                    <a:off x="1103035" y="892019"/>
                                    <a:ext cx="904894" cy="73617"/>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7" name="Rectangle 134"/>
                                <wps:cNvSpPr>
                                  <a:spLocks noChangeArrowheads="1"/>
                                </wps:cNvSpPr>
                                <wps:spPr bwMode="auto">
                                  <a:xfrm rot="5400000">
                                    <a:off x="1288472" y="892020"/>
                                    <a:ext cx="904597" cy="73011"/>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8" name="Rectangle 136"/>
                                <wps:cNvSpPr>
                                  <a:spLocks noChangeArrowheads="1"/>
                                </wps:cNvSpPr>
                                <wps:spPr bwMode="auto">
                                  <a:xfrm rot="5400000">
                                    <a:off x="2506542" y="1051879"/>
                                    <a:ext cx="1232140" cy="71994"/>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69" name="Rectangle 126"/>
                                <wps:cNvSpPr>
                                  <a:spLocks noChangeArrowheads="1"/>
                                </wps:cNvSpPr>
                                <wps:spPr bwMode="auto">
                                  <a:xfrm>
                                    <a:off x="1163781" y="1307590"/>
                                    <a:ext cx="254122" cy="75396"/>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70" name="Rectangle 131"/>
                                <wps:cNvSpPr>
                                  <a:spLocks noChangeArrowheads="1"/>
                                </wps:cNvSpPr>
                                <wps:spPr bwMode="auto">
                                  <a:xfrm>
                                    <a:off x="1521868" y="1304459"/>
                                    <a:ext cx="254122" cy="75396"/>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71" name="Rectangle 123"/>
                                <wps:cNvSpPr>
                                  <a:spLocks noChangeArrowheads="1"/>
                                </wps:cNvSpPr>
                                <wps:spPr bwMode="auto">
                                  <a:xfrm rot="5400000">
                                    <a:off x="-31972" y="1445135"/>
                                    <a:ext cx="2024035" cy="76596"/>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72" name="Trapèze 137"/>
                                <wps:cNvSpPr>
                                  <a:spLocks/>
                                </wps:cNvSpPr>
                                <wps:spPr bwMode="auto">
                                  <a:xfrm>
                                    <a:off x="2871088" y="1700912"/>
                                    <a:ext cx="505365" cy="216468"/>
                                  </a:xfrm>
                                  <a:custGeom>
                                    <a:avLst/>
                                    <a:gdLst>
                                      <a:gd name="T0" fmla="*/ 0 w 505365"/>
                                      <a:gd name="T1" fmla="*/ 216468 h 216468"/>
                                      <a:gd name="T2" fmla="*/ 219763 w 505365"/>
                                      <a:gd name="T3" fmla="*/ 0 h 216468"/>
                                      <a:gd name="T4" fmla="*/ 285602 w 505365"/>
                                      <a:gd name="T5" fmla="*/ 0 h 216468"/>
                                      <a:gd name="T6" fmla="*/ 505365 w 505365"/>
                                      <a:gd name="T7" fmla="*/ 216468 h 216468"/>
                                      <a:gd name="T8" fmla="*/ 0 w 505365"/>
                                      <a:gd name="T9" fmla="*/ 216468 h 2164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5365" h="216468">
                                        <a:moveTo>
                                          <a:pt x="0" y="216468"/>
                                        </a:moveTo>
                                        <a:lnTo>
                                          <a:pt x="219763" y="0"/>
                                        </a:lnTo>
                                        <a:lnTo>
                                          <a:pt x="285602" y="0"/>
                                        </a:lnTo>
                                        <a:lnTo>
                                          <a:pt x="505365" y="216468"/>
                                        </a:lnTo>
                                        <a:lnTo>
                                          <a:pt x="0" y="216468"/>
                                        </a:lnTo>
                                        <a:close/>
                                      </a:path>
                                    </a:pathLst>
                                  </a:custGeom>
                                  <a:solidFill>
                                    <a:srgbClr val="5B9BD5"/>
                                  </a:solidFill>
                                  <a:ln w="12700" cap="flat" cmpd="sng" algn="ctr">
                                    <a:solidFill>
                                      <a:srgbClr val="000000"/>
                                    </a:solidFill>
                                    <a:prstDash val="solid"/>
                                    <a:miter lim="800000"/>
                                    <a:headEnd/>
                                    <a:tailEnd/>
                                  </a:ln>
                                </wps:spPr>
                                <wps:bodyPr rot="0" vert="horz" wrap="square" lIns="91440" tIns="45720" rIns="91440" bIns="45720" anchor="ctr" anchorCtr="0" upright="1">
                                  <a:noAutofit/>
                                </wps:bodyPr>
                              </wps:wsp>
                              <wps:wsp>
                                <wps:cNvPr id="173" name="Zone de texte 5"/>
                                <wps:cNvSpPr txBox="1">
                                  <a:spLocks noChangeArrowheads="1"/>
                                </wps:cNvSpPr>
                                <wps:spPr bwMode="auto">
                                  <a:xfrm>
                                    <a:off x="3421007" y="1732884"/>
                                    <a:ext cx="433096" cy="2179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FC0E06" w:rsidRDefault="00B94F68" w:rsidP="00845012">
                                      <w:pPr>
                                        <w:rPr>
                                          <w:sz w:val="24"/>
                                          <w:szCs w:val="24"/>
                                        </w:rPr>
                                      </w:pPr>
                                      <w:proofErr w:type="spellStart"/>
                                      <w:proofErr w:type="gramStart"/>
                                      <w:r w:rsidRPr="00FC0E06">
                                        <w:rPr>
                                          <w:sz w:val="24"/>
                                          <w:szCs w:val="24"/>
                                        </w:rPr>
                                        <w:t>aéro</w:t>
                                      </w:r>
                                      <w:proofErr w:type="spellEnd"/>
                                      <w:proofErr w:type="gramEnd"/>
                                    </w:p>
                                  </w:txbxContent>
                                </wps:txbx>
                                <wps:bodyPr rot="0" vert="horz" wrap="square" lIns="0" tIns="0" rIns="0" bIns="0" anchor="t" anchorCtr="0" upright="1">
                                  <a:noAutofit/>
                                </wps:bodyPr>
                              </wps:wsp>
                              <wps:wsp>
                                <wps:cNvPr id="174" name="Zone de texte 114"/>
                                <wps:cNvSpPr txBox="1">
                                  <a:spLocks noChangeArrowheads="1"/>
                                </wps:cNvSpPr>
                                <wps:spPr bwMode="auto">
                                  <a:xfrm>
                                    <a:off x="3379342" y="2001449"/>
                                    <a:ext cx="167753" cy="211015"/>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FC0E06" w:rsidRDefault="00B94F68" w:rsidP="00845012">
                                      <w:pPr>
                                        <w:rPr>
                                          <w:sz w:val="24"/>
                                          <w:szCs w:val="24"/>
                                        </w:rPr>
                                      </w:pPr>
                                      <w:r w:rsidRPr="00FC0E06">
                                        <w:rPr>
                                          <w:sz w:val="24"/>
                                          <w:szCs w:val="24"/>
                                        </w:rPr>
                                        <w:t>A</w:t>
                                      </w:r>
                                    </w:p>
                                  </w:txbxContent>
                                </wps:txbx>
                                <wps:bodyPr rot="0" vert="horz" wrap="square" lIns="0" tIns="0" rIns="0" bIns="0" anchor="t" anchorCtr="0" upright="1">
                                  <a:noAutofit/>
                                </wps:bodyPr>
                              </wps:wsp>
                              <wps:wsp>
                                <wps:cNvPr id="175" name="Zone de texte 147"/>
                                <wps:cNvSpPr txBox="1">
                                  <a:spLocks noChangeArrowheads="1"/>
                                </wps:cNvSpPr>
                                <wps:spPr bwMode="auto">
                                  <a:xfrm>
                                    <a:off x="4124391" y="2087292"/>
                                    <a:ext cx="852081" cy="25985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556AE0"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A</m:t>
                                            </m:r>
                                          </m:sub>
                                        </m:sSub>
                                      </m:oMath>
                                      <w:r w:rsidRPr="00556AE0">
                                        <w:rPr>
                                          <w:sz w:val="24"/>
                                          <w:szCs w:val="24"/>
                                        </w:rPr>
                                        <w:t>= 0 m</w:t>
                                      </w:r>
                                    </w:p>
                                  </w:txbxContent>
                                </wps:txbx>
                                <wps:bodyPr rot="0" vert="horz" wrap="square" lIns="0" tIns="0" rIns="0" bIns="0" anchor="t" anchorCtr="0" upright="1">
                                  <a:noAutofit/>
                                </wps:bodyPr>
                              </wps:wsp>
                              <wpg:grpSp>
                                <wpg:cNvPr id="176" name="Groupe 121"/>
                                <wpg:cNvGrpSpPr>
                                  <a:grpSpLocks/>
                                </wpg:cNvGrpSpPr>
                                <wpg:grpSpPr bwMode="auto">
                                  <a:xfrm>
                                    <a:off x="1777644" y="2276408"/>
                                    <a:ext cx="361315" cy="361680"/>
                                    <a:chOff x="-1639" y="-3385"/>
                                    <a:chExt cx="361950" cy="361950"/>
                                  </a:xfrm>
                                </wpg:grpSpPr>
                                <wps:wsp>
                                  <wps:cNvPr id="177" name="Ellipse 116"/>
                                  <wps:cNvSpPr>
                                    <a:spLocks noChangeArrowheads="1"/>
                                  </wps:cNvSpPr>
                                  <wps:spPr bwMode="auto">
                                    <a:xfrm>
                                      <a:off x="-1639" y="-3385"/>
                                      <a:ext cx="361950" cy="361950"/>
                                    </a:xfrm>
                                    <a:prstGeom prst="ellipse">
                                      <a:avLst/>
                                    </a:prstGeom>
                                    <a:solidFill>
                                      <a:srgbClr val="5B9BD5"/>
                                    </a:solidFill>
                                    <a:ln w="12700" algn="ctr">
                                      <a:solidFill>
                                        <a:srgbClr val="000000"/>
                                      </a:solidFill>
                                      <a:miter lim="800000"/>
                                      <a:headEnd/>
                                      <a:tailEnd/>
                                    </a:ln>
                                  </wps:spPr>
                                  <wps:bodyPr rot="0" vert="horz" wrap="square" lIns="91440" tIns="45720" rIns="91440" bIns="45720" anchor="ctr" anchorCtr="0" upright="1">
                                    <a:noAutofit/>
                                  </wps:bodyPr>
                                </wps:wsp>
                                <wps:wsp>
                                  <wps:cNvPr id="178" name="Connecteur droit 117"/>
                                  <wps:cNvCnPr>
                                    <a:cxnSpLocks noChangeShapeType="1"/>
                                  </wps:cNvCnPr>
                                  <wps:spPr bwMode="auto">
                                    <a:xfrm>
                                      <a:off x="99302" y="22756"/>
                                      <a:ext cx="153089" cy="312386"/>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79" name="Connecteur droit 118"/>
                                  <wps:cNvCnPr>
                                    <a:cxnSpLocks noChangeShapeType="1"/>
                                  </wps:cNvCnPr>
                                  <wps:spPr bwMode="auto">
                                    <a:xfrm flipH="1">
                                      <a:off x="103439" y="0"/>
                                      <a:ext cx="147648" cy="341348"/>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80" name="Triangle isocèle 119"/>
                                  <wps:cNvSpPr>
                                    <a:spLocks noChangeArrowheads="1"/>
                                  </wps:cNvSpPr>
                                  <wps:spPr bwMode="auto">
                                    <a:xfrm>
                                      <a:off x="103439" y="198602"/>
                                      <a:ext cx="144585" cy="151021"/>
                                    </a:xfrm>
                                    <a:prstGeom prst="triangle">
                                      <a:avLst>
                                        <a:gd name="adj" fmla="val 50000"/>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181" name="Triangle isocèle 120"/>
                                  <wps:cNvSpPr>
                                    <a:spLocks noChangeArrowheads="1"/>
                                  </wps:cNvSpPr>
                                  <wps:spPr bwMode="auto">
                                    <a:xfrm rot="10601965">
                                      <a:off x="103439" y="10344"/>
                                      <a:ext cx="144585" cy="144749"/>
                                    </a:xfrm>
                                    <a:prstGeom prst="triangle">
                                      <a:avLst>
                                        <a:gd name="adj" fmla="val 50000"/>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82" name="Zone de texte 140"/>
                                <wps:cNvSpPr txBox="1">
                                  <a:spLocks noChangeArrowheads="1"/>
                                </wps:cNvSpPr>
                                <wps:spPr bwMode="auto">
                                  <a:xfrm>
                                    <a:off x="1521868" y="2749594"/>
                                    <a:ext cx="909211" cy="21736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556AE0" w:rsidRDefault="00B94F68" w:rsidP="00845012">
                                      <w:pPr>
                                        <w:rPr>
                                          <w:sz w:val="24"/>
                                          <w:szCs w:val="24"/>
                                        </w:rPr>
                                      </w:pPr>
                                      <w:r w:rsidRPr="00556AE0">
                                        <w:rPr>
                                          <w:sz w:val="24"/>
                                          <w:szCs w:val="24"/>
                                        </w:rPr>
                                        <w:t>Une pompe</w:t>
                                      </w:r>
                                    </w:p>
                                  </w:txbxContent>
                                </wps:txbx>
                                <wps:bodyPr rot="0" vert="horz" wrap="square" lIns="0" tIns="0" rIns="0" bIns="0" anchor="t" anchorCtr="0" upright="1">
                                  <a:noAutofit/>
                                </wps:bodyPr>
                              </wps:wsp>
                              <wps:wsp>
                                <wps:cNvPr id="183" name="Connecteur droit 112"/>
                                <wps:cNvCnPr>
                                  <a:cxnSpLocks noChangeShapeType="1"/>
                                </wps:cNvCnPr>
                                <wps:spPr bwMode="auto">
                                  <a:xfrm>
                                    <a:off x="3657600" y="2110154"/>
                                    <a:ext cx="0" cy="68757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84" name="Connecteur droit 113"/>
                                <wps:cNvCnPr>
                                  <a:cxnSpLocks noChangeShapeType="1"/>
                                </wps:cNvCnPr>
                                <wps:spPr bwMode="auto">
                                  <a:xfrm>
                                    <a:off x="2717622" y="2794224"/>
                                    <a:ext cx="940974"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55" name="Rectangle 129"/>
                                <wps:cNvSpPr>
                                  <a:spLocks noChangeArrowheads="1"/>
                                </wps:cNvSpPr>
                                <wps:spPr bwMode="auto">
                                  <a:xfrm>
                                    <a:off x="1358875" y="470054"/>
                                    <a:ext cx="236498" cy="70423"/>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s:wsp>
                                <wps:cNvPr id="153" name="Rectangle 125"/>
                                <wps:cNvSpPr>
                                  <a:spLocks noChangeArrowheads="1"/>
                                </wps:cNvSpPr>
                                <wps:spPr bwMode="auto">
                                  <a:xfrm>
                                    <a:off x="946372" y="470054"/>
                                    <a:ext cx="288293" cy="70423"/>
                                  </a:xfrm>
                                  <a:prstGeom prst="rect">
                                    <a:avLst/>
                                  </a:prstGeom>
                                  <a:solidFill>
                                    <a:srgbClr val="5B9BD5"/>
                                  </a:solidFill>
                                  <a:ln w="19050" algn="ctr">
                                    <a:solidFill>
                                      <a:srgbClr val="000000"/>
                                    </a:solidFill>
                                    <a:miter lim="800000"/>
                                    <a:headEnd/>
                                    <a:tailEnd/>
                                  </a:ln>
                                </wps:spPr>
                                <wps:bodyPr rot="0" vert="horz" wrap="square" lIns="91440" tIns="45720" rIns="91440" bIns="45720" anchor="ctr" anchorCtr="0" upright="1">
                                  <a:noAutofit/>
                                </wps:bodyPr>
                              </wps:wsp>
                            </wpg:grpSp>
                          </wpg:grpSp>
                          <wps:wsp>
                            <wps:cNvPr id="127" name="Zone de texte 127"/>
                            <wps:cNvSpPr txBox="1"/>
                            <wps:spPr>
                              <a:xfrm>
                                <a:off x="579120" y="3147060"/>
                                <a:ext cx="3746555" cy="3581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4F68" w:rsidRPr="00556AE0" w:rsidRDefault="00B94F68">
                                  <w:pPr>
                                    <w:rPr>
                                      <w:i/>
                                      <w:sz w:val="24"/>
                                      <w:szCs w:val="24"/>
                                    </w:rPr>
                                  </w:pPr>
                                  <w:r w:rsidRPr="00556AE0">
                                    <w:rPr>
                                      <w:i/>
                                      <w:sz w:val="24"/>
                                      <w:szCs w:val="24"/>
                                    </w:rPr>
                                    <w:t>Figure 7 : schéma de principe du circuit hydraul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7" name="Connecteur droit 97"/>
                          <wps:cNvCnPr>
                            <a:cxnSpLocks/>
                          </wps:cNvCnPr>
                          <wps:spPr>
                            <a:xfrm>
                              <a:off x="3026228" y="1937657"/>
                              <a:ext cx="0" cy="281940"/>
                            </a:xfrm>
                            <a:prstGeom prst="line">
                              <a:avLst/>
                            </a:prstGeom>
                            <a:noFill/>
                            <a:ln w="25400" cap="flat" cmpd="sng" algn="ctr">
                              <a:solidFill>
                                <a:srgbClr val="5B9BD5"/>
                              </a:solidFill>
                              <a:prstDash val="sysDash"/>
                              <a:miter lim="800000"/>
                            </a:ln>
                            <a:effectLst/>
                          </wps:spPr>
                          <wps:bodyPr/>
                        </wps:wsp>
                        <wps:wsp>
                          <wps:cNvPr id="98" name="Connecteur droit 98"/>
                          <wps:cNvCnPr>
                            <a:cxnSpLocks/>
                          </wps:cNvCnPr>
                          <wps:spPr>
                            <a:xfrm>
                              <a:off x="3102428" y="1937657"/>
                              <a:ext cx="0" cy="286385"/>
                            </a:xfrm>
                            <a:prstGeom prst="line">
                              <a:avLst/>
                            </a:prstGeom>
                            <a:noFill/>
                            <a:ln w="22225" cap="flat" cmpd="sng" algn="ctr">
                              <a:solidFill>
                                <a:srgbClr val="5B9BD5"/>
                              </a:solidFill>
                              <a:prstDash val="sysDash"/>
                              <a:miter lim="800000"/>
                            </a:ln>
                            <a:effectLst/>
                          </wps:spPr>
                          <wps:bodyPr/>
                        </wps:wsp>
                        <wps:wsp>
                          <wps:cNvPr id="102" name="Connecteur droit 102"/>
                          <wps:cNvCnPr>
                            <a:cxnSpLocks/>
                          </wps:cNvCnPr>
                          <wps:spPr>
                            <a:xfrm>
                              <a:off x="3167742" y="1948543"/>
                              <a:ext cx="0" cy="285750"/>
                            </a:xfrm>
                            <a:prstGeom prst="line">
                              <a:avLst/>
                            </a:prstGeom>
                            <a:noFill/>
                            <a:ln w="25400" cap="flat" cmpd="sng" algn="ctr">
                              <a:solidFill>
                                <a:srgbClr val="5B9BD5"/>
                              </a:solidFill>
                              <a:prstDash val="sysDash"/>
                              <a:miter lim="800000"/>
                            </a:ln>
                            <a:effectLst/>
                          </wps:spPr>
                          <wps:bodyPr/>
                        </wps:wsp>
                        <wps:wsp>
                          <wps:cNvPr id="149" name="Connecteur droit 149"/>
                          <wps:cNvCnPr>
                            <a:cxnSpLocks/>
                          </wps:cNvCnPr>
                          <wps:spPr>
                            <a:xfrm>
                              <a:off x="3407228" y="1948543"/>
                              <a:ext cx="0" cy="285750"/>
                            </a:xfrm>
                            <a:prstGeom prst="line">
                              <a:avLst/>
                            </a:prstGeom>
                            <a:noFill/>
                            <a:ln w="25400" cap="flat" cmpd="sng" algn="ctr">
                              <a:solidFill>
                                <a:srgbClr val="5B9BD5"/>
                              </a:solidFill>
                              <a:prstDash val="sysDash"/>
                              <a:miter lim="800000"/>
                            </a:ln>
                            <a:effectLst/>
                          </wps:spPr>
                          <wps:bodyPr/>
                        </wps:wsp>
                        <wps:wsp>
                          <wps:cNvPr id="154" name="Connecteur droit 154"/>
                          <wps:cNvCnPr>
                            <a:cxnSpLocks/>
                          </wps:cNvCnPr>
                          <wps:spPr>
                            <a:xfrm>
                              <a:off x="3320142" y="1959429"/>
                              <a:ext cx="0" cy="285750"/>
                            </a:xfrm>
                            <a:prstGeom prst="line">
                              <a:avLst/>
                            </a:prstGeom>
                            <a:noFill/>
                            <a:ln w="25400" cap="flat" cmpd="sng" algn="ctr">
                              <a:solidFill>
                                <a:srgbClr val="5B9BD5"/>
                              </a:solidFill>
                              <a:prstDash val="sysDash"/>
                              <a:miter lim="800000"/>
                            </a:ln>
                            <a:effectLst/>
                          </wps:spPr>
                          <wps:bodyPr/>
                        </wps:wsp>
                      </wpg:grpSp>
                    </wpg:wgp>
                  </a:graphicData>
                </a:graphic>
              </wp:anchor>
            </w:drawing>
          </mc:Choice>
          <mc:Fallback>
            <w:pict>
              <v:group id="Groupe 59" o:spid="_x0000_s1423" style="position:absolute;left:0;text-align:left;margin-left:34.7pt;margin-top:-.55pt;width:398.4pt;height:276pt;z-index:251645952" coordsize="50596,35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">
                <v:line id="Connecteur droit 7" o:spid="_x0000_s1424" style="position:absolute;visibility:visible;mso-wrap-style:square" from="32330,19050" to="32330,2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" strokecolor="#5b9bd5" strokeweight="2pt">
                  <v:stroke dashstyle="3 1" joinstyle="miter"/>
                  <o:lock v:ext="edit" shapetype="f"/>
                </v:line>
                <v:group id="Groupe 56" o:spid="_x0000_s1425" style="position:absolute;width:50596;height:35052" coordsize="50596,3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e 11" o:spid="_x0000_s1426" style="position:absolute;width:50596;height:35052" coordorigin="-838" coordsize="50596,3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e 158" o:spid="_x0000_s1427" style="position:absolute;left:-838;width:50596;height:29667" coordorigin="-838" coordsize="50596,2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Connecteur droit 146" o:spid="_x0000_s1428" style="position:absolute;flip:y;visibility:visible;mso-wrap-style:square" from="33789,21945" to="40552,2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" strokeweight="1pt">
                        <v:stroke dashstyle="dash" joinstyle="miter"/>
                      </v:line>
                      <v:group id="Groupe 157" o:spid="_x0000_s1429" style="position:absolute;left:-838;width:50596;height:29667" coordorigin="-838" coordsize="50603,2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109" o:spid="_x0000_s1430" style="position:absolute;left:27240;top:22124;width:9314;height:5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" fillcolor="#5b9bd5" stroked="f" strokeweight="1pt"/>
                        <v:rect id="Rectangle 115" o:spid="_x0000_s1431" style="position:absolute;left:9847;top:24234;width:17362;height: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" fillcolor="#5b9bd5" strokeweight="1.5pt"/>
                        <v:line id="Connecteur droit 111" o:spid="_x0000_s1432" style="position:absolute;visibility:visible;mso-wrap-style:square" from="27240,21101" to="27240,2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" strokeweight="2.25pt">
                          <v:stroke joinstyle="miter"/>
                        </v:line>
                        <v:shape id="Zone de texte 143" o:spid="_x0000_s1433" type="#_x0000_t202" style="position:absolute;left:35056;width:4497;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" stroked="f" strokeweight=".5pt">
                          <v:textbox inset="0,0,0,0">
                            <w:txbxContent>
                              <w:p w:rsidR="00B94F68" w:rsidRPr="00556AE0" w:rsidRDefault="00B94F68" w:rsidP="00845012">
                                <w:pPr>
                                  <w:rPr>
                                    <w:sz w:val="24"/>
                                    <w:szCs w:val="24"/>
                                  </w:rPr>
                                </w:pPr>
                                <w:proofErr w:type="gramStart"/>
                                <w:r w:rsidRPr="00556AE0">
                                  <w:rPr>
                                    <w:i/>
                                    <w:sz w:val="24"/>
                                    <w:szCs w:val="24"/>
                                  </w:rPr>
                                  <w:t>h</w:t>
                                </w:r>
                                <w:proofErr w:type="gramEnd"/>
                                <w:r w:rsidRPr="00556AE0">
                                  <w:rPr>
                                    <w:sz w:val="24"/>
                                    <w:szCs w:val="24"/>
                                  </w:rPr>
                                  <w:t xml:space="preserve"> (m)</w:t>
                                </w:r>
                              </w:p>
                            </w:txbxContent>
                          </v:textbox>
                        </v:shape>
                        <v:shape id="Connecteur droit avec flèche 142" o:spid="_x0000_s1434" type="#_x0000_t32" style="position:absolute;left:40220;top:831;width:0;height:260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" strokeweight="1.5pt">
                          <v:stroke endarrow="block" joinstyle="miter"/>
                        </v:shape>
                        <v:shape id="Zone de texte 138" o:spid="_x0000_s1435" type="#_x0000_t202" style="position:absolute;left:13747;top:2648;width:1440;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" stroked="f" strokeweight=".5pt">
                          <v:fill opacity="0"/>
                          <v:textbox inset="0,0,0,0">
                            <w:txbxContent>
                              <w:p w:rsidR="00B94F68" w:rsidRPr="00556AE0" w:rsidRDefault="00B94F68" w:rsidP="00845012">
                                <w:pPr>
                                  <w:rPr>
                                    <w:sz w:val="24"/>
                                    <w:szCs w:val="24"/>
                                  </w:rPr>
                                </w:pPr>
                                <w:r w:rsidRPr="00556AE0">
                                  <w:rPr>
                                    <w:sz w:val="24"/>
                                    <w:szCs w:val="24"/>
                                  </w:rPr>
                                  <w:t>B</w:t>
                                </w:r>
                              </w:p>
                            </w:txbxContent>
                          </v:textbox>
                        </v:shape>
                        <v:rect id="Rectangle 135" o:spid="_x0000_s1436" style="position:absolute;left:17073;top:4795;width:14451;height: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" fillcolor="#5b9bd5" strokeweight="1.5pt"/>
                        <v:shape id="Zone de texte 139" o:spid="_x0000_s1437" type="#_x0000_t202" style="position:absolute;left:-838;top:4731;width:9182;height:9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" stroked="f" strokeweight=".5pt">
                          <v:textbox inset="0,0,0,0">
                            <w:txbxContent>
                              <w:p w:rsidR="00B94F68" w:rsidRPr="00FC0E06" w:rsidRDefault="00B94F68" w:rsidP="00845012">
                                <w:pPr>
                                  <w:rPr>
                                    <w:sz w:val="24"/>
                                    <w:szCs w:val="24"/>
                                  </w:rPr>
                                </w:pPr>
                                <w:r w:rsidRPr="00FC0E06">
                                  <w:rPr>
                                    <w:sz w:val="24"/>
                                    <w:szCs w:val="24"/>
                                  </w:rPr>
                                  <w:t>Conduite d’eau de la chambre de post combustion</w:t>
                                </w:r>
                              </w:p>
                            </w:txbxContent>
                          </v:textbox>
                        </v:shape>
                        <v:shape id="Zone de texte 145" o:spid="_x0000_s1438" type="#_x0000_t202" style="position:absolute;left:41179;top:4028;width:7595;height:1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" stroked="f" strokeweight=".5pt">
                          <v:textbox inset="0,0,0,0">
                            <w:txbxContent>
                              <w:p w:rsidR="00B94F68" w:rsidRPr="00556AE0"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oMath>
                                <w:r w:rsidRPr="00556AE0">
                                  <w:rPr>
                                    <w:sz w:val="24"/>
                                    <w:szCs w:val="24"/>
                                  </w:rPr>
                                  <w:t>= 7 m</w:t>
                                </w:r>
                              </w:p>
                            </w:txbxContent>
                          </v:textbox>
                        </v:shape>
                        <v:line id="Connecteur droit 144" o:spid="_x0000_s1439" style="position:absolute;visibility:visible;mso-wrap-style:square" from="31972,5051" to="40657,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" strokeweight="1pt">
                          <v:stroke dashstyle="dash" joinstyle="miter"/>
                        </v:line>
                        <v:rect id="Rectangle 127" o:spid="_x0000_s1440" style="position:absolute;left:9431;top:8792;width:9046;height:73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" fillcolor="#5b9bd5" strokeweight="1.5pt"/>
                        <v:rect id="Rectangle 124" o:spid="_x0000_s1441" style="position:absolute;left:7385;top:8919;width:9049;height:73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" fillcolor="#5b9bd5" strokeweight="1.5pt"/>
                        <v:rect id="Rectangle 130" o:spid="_x0000_s1442" style="position:absolute;left:11029;top:8920;width:9049;height:73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" fillcolor="#5b9bd5" strokeweight="1.5pt"/>
                        <v:rect id="Rectangle 134" o:spid="_x0000_s1443" style="position:absolute;left:12884;top:8920;width:9046;height:73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" fillcolor="#5b9bd5" strokeweight="1.5pt"/>
                        <v:rect id="Rectangle 136" o:spid="_x0000_s1444" style="position:absolute;left:25065;top:10519;width:12321;height:7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" fillcolor="#5b9bd5" strokeweight="1.5pt"/>
                        <v:rect id="Rectangle 126" o:spid="_x0000_s1445" style="position:absolute;left:11637;top:13075;width:2542;height: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" fillcolor="#5b9bd5" strokeweight="1.5pt"/>
                        <v:rect id="Rectangle 131" o:spid="_x0000_s1446" style="position:absolute;left:15218;top:13044;width:2541;height: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" fillcolor="#5b9bd5" strokeweight="1.5pt"/>
                        <v:rect id="Rectangle 123" o:spid="_x0000_s1447" style="position:absolute;left:-320;top:14451;width:20240;height:76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" fillcolor="#5b9bd5" strokeweight="1.5pt"/>
                        <v:shape id="Trapèze 137" o:spid="_x0000_s1448" style="position:absolute;left:28710;top:17009;width:5054;height:2164;visibility:visible;mso-wrap-style:square;v-text-anchor:middle" coordsize="505365,216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" path="m,216468l219763,r65839,l505365,216468,,216468xe" fillcolor="#5b9bd5" strokeweight="1pt">
                          <v:stroke joinstyle="miter"/>
                          <v:path arrowok="t" o:connecttype="custom" o:connectlocs="0,216468;219763,0;285602,0;505365,216468;0,216468" o:connectangles="0,0,0,0,0"/>
                        </v:shape>
                        <v:shape id="Zone de texte 5" o:spid="_x0000_s1449" type="#_x0000_t202" style="position:absolute;left:34210;top:17328;width:433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" stroked="f" strokeweight=".5pt">
                          <v:textbox inset="0,0,0,0">
                            <w:txbxContent>
                              <w:p w:rsidR="00B94F68" w:rsidRPr="00FC0E06" w:rsidRDefault="00B94F68" w:rsidP="00845012">
                                <w:pPr>
                                  <w:rPr>
                                    <w:sz w:val="24"/>
                                    <w:szCs w:val="24"/>
                                  </w:rPr>
                                </w:pPr>
                                <w:proofErr w:type="spellStart"/>
                                <w:proofErr w:type="gramStart"/>
                                <w:r w:rsidRPr="00FC0E06">
                                  <w:rPr>
                                    <w:sz w:val="24"/>
                                    <w:szCs w:val="24"/>
                                  </w:rPr>
                                  <w:t>aéro</w:t>
                                </w:r>
                                <w:proofErr w:type="spellEnd"/>
                                <w:proofErr w:type="gramEnd"/>
                              </w:p>
                            </w:txbxContent>
                          </v:textbox>
                        </v:shape>
                        <v:shape id="Zone de texte 114" o:spid="_x0000_s1450" type="#_x0000_t202" style="position:absolute;left:33793;top:20014;width:1677;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" stroked="f" strokeweight=".5pt">
                          <v:fill opacity="0"/>
                          <v:textbox inset="0,0,0,0">
                            <w:txbxContent>
                              <w:p w:rsidR="00B94F68" w:rsidRPr="00FC0E06" w:rsidRDefault="00B94F68" w:rsidP="00845012">
                                <w:pPr>
                                  <w:rPr>
                                    <w:sz w:val="24"/>
                                    <w:szCs w:val="24"/>
                                  </w:rPr>
                                </w:pPr>
                                <w:r w:rsidRPr="00FC0E06">
                                  <w:rPr>
                                    <w:sz w:val="24"/>
                                    <w:szCs w:val="24"/>
                                  </w:rPr>
                                  <w:t>A</w:t>
                                </w:r>
                              </w:p>
                            </w:txbxContent>
                          </v:textbox>
                        </v:shape>
                        <v:shape id="Zone de texte 147" o:spid="_x0000_s1451" type="#_x0000_t202" style="position:absolute;left:41243;top:20872;width:8521;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" stroked="f" strokeweight=".5pt">
                          <v:textbox inset="0,0,0,0">
                            <w:txbxContent>
                              <w:p w:rsidR="00B94F68" w:rsidRPr="00556AE0" w:rsidRDefault="00B94F68" w:rsidP="00845012">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A</m:t>
                                      </m:r>
                                    </m:sub>
                                  </m:sSub>
                                </m:oMath>
                                <w:r w:rsidRPr="00556AE0">
                                  <w:rPr>
                                    <w:sz w:val="24"/>
                                    <w:szCs w:val="24"/>
                                  </w:rPr>
                                  <w:t>= 0 m</w:t>
                                </w:r>
                              </w:p>
                            </w:txbxContent>
                          </v:textbox>
                        </v:shape>
                        <v:group id="Groupe 121" o:spid="_x0000_s1452" style="position:absolute;left:17776;top:22764;width:3613;height:3616" coordorigin="-1639,-3385" coordsize="361950,36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oval id="Ellipse 116" o:spid="_x0000_s1453" style="position:absolute;left:-1639;top:-3385;width:361950;height:361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" fillcolor="#5b9bd5" strokeweight="1pt">
                            <v:stroke joinstyle="miter"/>
                          </v:oval>
                          <v:line id="Connecteur droit 117" o:spid="_x0000_s1454" style="position:absolute;visibility:visible;mso-wrap-style:square" from="99302,22756" to="252391,33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" strokeweight="2.25pt">
                            <v:stroke joinstyle="miter"/>
                          </v:line>
                          <v:line id="Connecteur droit 118" o:spid="_x0000_s1455" style="position:absolute;flip:x;visibility:visible;mso-wrap-style:square" from="103439,0" to="251087,34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" strokeweight="2.25pt">
                            <v:stroke joinstyle="miter"/>
                          </v:line>
                          <v:shape id="Triangle isocèle 119" o:spid="_x0000_s1456" type="#_x0000_t5" style="position:absolute;left:103439;top:198602;width:144585;height:1510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" fillcolor="black" stroked="f" strokeweight="1pt"/>
                          <v:shape id="Triangle isocèle 120" o:spid="_x0000_s1457" type="#_x0000_t5" style="position:absolute;left:103439;top:10344;width:144585;height:144749;rotation:115801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" fillcolor="black" stroked="f" strokeweight="1pt"/>
                        </v:group>
                        <v:shape id="Zone de texte 140" o:spid="_x0000_s1458" type="#_x0000_t202" style="position:absolute;left:15218;top:27495;width:9092;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" stroked="f" strokeweight=".5pt">
                          <v:textbox inset="0,0,0,0">
                            <w:txbxContent>
                              <w:p w:rsidR="00B94F68" w:rsidRPr="00556AE0" w:rsidRDefault="00B94F68" w:rsidP="00845012">
                                <w:pPr>
                                  <w:rPr>
                                    <w:sz w:val="24"/>
                                    <w:szCs w:val="24"/>
                                  </w:rPr>
                                </w:pPr>
                                <w:r w:rsidRPr="00556AE0">
                                  <w:rPr>
                                    <w:sz w:val="24"/>
                                    <w:szCs w:val="24"/>
                                  </w:rPr>
                                  <w:t>Une pompe</w:t>
                                </w:r>
                              </w:p>
                            </w:txbxContent>
                          </v:textbox>
                        </v:shape>
                        <v:line id="Connecteur droit 112" o:spid="_x0000_s1459" style="position:absolute;visibility:visible;mso-wrap-style:square" from="36576,21101" to="36576,2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" strokeweight="2.25pt">
                          <v:stroke joinstyle="miter"/>
                        </v:line>
                        <v:line id="Connecteur droit 113" o:spid="_x0000_s1460" style="position:absolute;visibility:visible;mso-wrap-style:square" from="27176,27942" to="36585,2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" strokeweight="2.25pt">
                          <v:stroke joinstyle="miter"/>
                        </v:line>
                        <v:rect id="Rectangle 129" o:spid="_x0000_s1461" style="position:absolute;left:13588;top:4700;width:2365;height: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" fillcolor="#5b9bd5" strokeweight="1.5pt"/>
                        <v:rect id="Rectangle 125" o:spid="_x0000_s1462" style="position:absolute;left:9463;top:4700;width:2883;height: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" fillcolor="#5b9bd5" strokeweight="1.5pt"/>
                      </v:group>
                    </v:group>
                    <v:shape id="Zone de texte 127" o:spid="_x0000_s1463" type="#_x0000_t202" style="position:absolute;left:5791;top:31470;width:3746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" fillcolor="white [3201]" stroked="f" strokeweight=".5pt">
                      <v:textbox>
                        <w:txbxContent>
                          <w:p w:rsidR="00B94F68" w:rsidRPr="00556AE0" w:rsidRDefault="00B94F68">
                            <w:pPr>
                              <w:rPr>
                                <w:i/>
                                <w:sz w:val="24"/>
                                <w:szCs w:val="24"/>
                              </w:rPr>
                            </w:pPr>
                            <w:r w:rsidRPr="00556AE0">
                              <w:rPr>
                                <w:i/>
                                <w:sz w:val="24"/>
                                <w:szCs w:val="24"/>
                              </w:rPr>
                              <w:t>Figure 7 : schéma de principe du circuit hydraulique.</w:t>
                            </w:r>
                          </w:p>
                        </w:txbxContent>
                      </v:textbox>
                    </v:shape>
                  </v:group>
                  <v:line id="Connecteur droit 97" o:spid="_x0000_s1464" style="position:absolute;visibility:visible;mso-wrap-style:square" from="30262,19376" to="30262,2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" strokecolor="#5b9bd5" strokeweight="2pt">
                    <v:stroke dashstyle="3 1" joinstyle="miter"/>
                    <o:lock v:ext="edit" shapetype="f"/>
                  </v:line>
                  <v:line id="Connecteur droit 98" o:spid="_x0000_s1465" style="position:absolute;visibility:visible;mso-wrap-style:square" from="31024,19376" to="31024,2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" strokecolor="#5b9bd5" strokeweight="1.75pt">
                    <v:stroke dashstyle="3 1" joinstyle="miter"/>
                    <o:lock v:ext="edit" shapetype="f"/>
                  </v:line>
                  <v:line id="Connecteur droit 102" o:spid="_x0000_s1466" style="position:absolute;visibility:visible;mso-wrap-style:square" from="31677,19485" to="31677,2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" strokecolor="#5b9bd5" strokeweight="2pt">
                    <v:stroke dashstyle="3 1" joinstyle="miter"/>
                    <o:lock v:ext="edit" shapetype="f"/>
                  </v:line>
                  <v:line id="Connecteur droit 149" o:spid="_x0000_s1467" style="position:absolute;visibility:visible;mso-wrap-style:square" from="34072,19485" to="34072,2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" strokecolor="#5b9bd5" strokeweight="2pt">
                    <v:stroke dashstyle="3 1" joinstyle="miter"/>
                    <o:lock v:ext="edit" shapetype="f"/>
                  </v:line>
                  <v:line id="Connecteur droit 154" o:spid="_x0000_s1468" style="position:absolute;visibility:visible;mso-wrap-style:square" from="33201,19594" to="33201,2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" strokecolor="#5b9bd5" strokeweight="2pt">
                    <v:stroke dashstyle="3 1" joinstyle="miter"/>
                    <o:lock v:ext="edit" shapetype="f"/>
                  </v:line>
                </v:group>
              </v:group>
            </w:pict>
          </mc:Fallback>
        </mc:AlternateContent>
      </w: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FC0E06" w:rsidRDefault="00FC0E06" w:rsidP="00B92B1C">
      <w:pPr>
        <w:jc w:val="both"/>
        <w:rPr>
          <w:sz w:val="24"/>
          <w:szCs w:val="24"/>
        </w:rPr>
      </w:pPr>
    </w:p>
    <w:p w:rsidR="00FC0E06" w:rsidRDefault="00FC0E06" w:rsidP="00B92B1C">
      <w:pPr>
        <w:jc w:val="both"/>
        <w:rPr>
          <w:sz w:val="24"/>
          <w:szCs w:val="24"/>
        </w:rPr>
      </w:pPr>
    </w:p>
    <w:p w:rsidR="00FC0E06" w:rsidRDefault="00FC0E06" w:rsidP="00B92B1C">
      <w:pPr>
        <w:jc w:val="both"/>
        <w:rPr>
          <w:sz w:val="24"/>
          <w:szCs w:val="24"/>
        </w:rPr>
      </w:pPr>
    </w:p>
    <w:p w:rsidR="00845012" w:rsidRPr="000D7AC4" w:rsidRDefault="00845012" w:rsidP="00B92B1C">
      <w:pPr>
        <w:jc w:val="both"/>
        <w:rPr>
          <w:sz w:val="24"/>
          <w:szCs w:val="24"/>
        </w:rPr>
      </w:pPr>
    </w:p>
    <w:p w:rsidR="00845012" w:rsidRPr="000D7AC4" w:rsidRDefault="004E32E7" w:rsidP="00B92B1C">
      <w:pPr>
        <w:jc w:val="both"/>
        <w:rPr>
          <w:sz w:val="24"/>
          <w:szCs w:val="24"/>
        </w:rPr>
      </w:pPr>
      <w:r>
        <w:rPr>
          <w:sz w:val="24"/>
          <w:szCs w:val="24"/>
        </w:rPr>
        <w:t>Comme l’indique la figure 7</w:t>
      </w:r>
      <w:r w:rsidR="00476CC8">
        <w:rPr>
          <w:sz w:val="24"/>
          <w:szCs w:val="24"/>
        </w:rPr>
        <w:t>,</w:t>
      </w:r>
      <w:r w:rsidR="00476CC8" w:rsidRPr="00476CC8">
        <w:rPr>
          <w:sz w:val="24"/>
          <w:szCs w:val="24"/>
        </w:rPr>
        <w:t xml:space="preserve"> l</w:t>
      </w:r>
      <w:r w:rsidR="00845012" w:rsidRPr="00476CC8">
        <w:rPr>
          <w:sz w:val="24"/>
          <w:szCs w:val="24"/>
        </w:rPr>
        <w:t xml:space="preserve">es pompes permettent de monter l’eau jusqu’au point B le plus haut du circuit d’eau à une </w:t>
      </w:r>
      <w:r w:rsidR="00845012" w:rsidRPr="000D7AC4">
        <w:rPr>
          <w:sz w:val="24"/>
          <w:szCs w:val="24"/>
        </w:rPr>
        <w:t xml:space="preserve">hauteur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oMath>
      <w:r w:rsidR="00845012" w:rsidRPr="000D7AC4">
        <w:rPr>
          <w:sz w:val="24"/>
          <w:szCs w:val="24"/>
        </w:rPr>
        <w:t>= 7m par rapport au point A. Il faut aussi qu’à ce point B, la pression ne tombe pas en dessous de la pression de vapeur saturante. Dans le cas contraire, des bulles se forment</w:t>
      </w:r>
      <w:r w:rsidR="002857CD">
        <w:rPr>
          <w:sz w:val="24"/>
          <w:szCs w:val="24"/>
        </w:rPr>
        <w:t xml:space="preserve"> </w:t>
      </w:r>
      <w:r w:rsidR="00845012" w:rsidRPr="000D7AC4">
        <w:rPr>
          <w:sz w:val="24"/>
          <w:szCs w:val="24"/>
        </w:rPr>
        <w:t>: c’est le phénomène de cavitation qui endommage</w:t>
      </w:r>
      <w:r w:rsidR="00476CC8">
        <w:rPr>
          <w:sz w:val="24"/>
          <w:szCs w:val="24"/>
        </w:rPr>
        <w:t>rait</w:t>
      </w:r>
      <w:r w:rsidR="00845012" w:rsidRPr="000D7AC4">
        <w:rPr>
          <w:sz w:val="24"/>
          <w:szCs w:val="24"/>
        </w:rPr>
        <w:t xml:space="preserve"> le circuit et perturbe</w:t>
      </w:r>
      <w:r w:rsidR="00476CC8">
        <w:rPr>
          <w:sz w:val="24"/>
          <w:szCs w:val="24"/>
        </w:rPr>
        <w:t>rait</w:t>
      </w:r>
      <w:r w:rsidR="00845012" w:rsidRPr="000D7AC4">
        <w:rPr>
          <w:sz w:val="24"/>
          <w:szCs w:val="24"/>
        </w:rPr>
        <w:t xml:space="preserve"> gravement la circulation de l’eau.</w:t>
      </w:r>
    </w:p>
    <w:p w:rsidR="00845012" w:rsidRDefault="00845012" w:rsidP="00B92B1C">
      <w:pPr>
        <w:jc w:val="both"/>
        <w:rPr>
          <w:sz w:val="24"/>
          <w:szCs w:val="24"/>
        </w:rPr>
      </w:pPr>
      <w:r w:rsidRPr="000D7AC4">
        <w:rPr>
          <w:sz w:val="24"/>
          <w:szCs w:val="24"/>
        </w:rPr>
        <w:t>On suppose pour simplifier que la pression au point B ne doit pas être inférieure à 1bar.</w:t>
      </w:r>
    </w:p>
    <w:p w:rsidR="00AB03A3" w:rsidRDefault="00AB03A3" w:rsidP="00B92B1C">
      <w:pPr>
        <w:jc w:val="both"/>
        <w:rPr>
          <w:sz w:val="24"/>
          <w:szCs w:val="24"/>
        </w:rPr>
      </w:pPr>
    </w:p>
    <w:p w:rsidR="00FE1793" w:rsidRPr="00AB03A3" w:rsidRDefault="00FE1793" w:rsidP="00B92B1C">
      <w:pPr>
        <w:jc w:val="both"/>
        <w:rPr>
          <w:sz w:val="24"/>
          <w:szCs w:val="24"/>
        </w:rPr>
      </w:pPr>
      <w:r w:rsidRPr="00AB03A3">
        <w:rPr>
          <w:sz w:val="24"/>
          <w:szCs w:val="24"/>
        </w:rPr>
        <w:t>On rappelle la valeur de l’accélération de la pesanteur : g</w:t>
      </w:r>
      <w:r w:rsidR="005A4963" w:rsidRPr="00AB03A3">
        <w:rPr>
          <w:sz w:val="24"/>
          <w:szCs w:val="24"/>
        </w:rPr>
        <w:t xml:space="preserve"> </w:t>
      </w:r>
      <w:r w:rsidRPr="00AB03A3">
        <w:rPr>
          <w:sz w:val="24"/>
          <w:szCs w:val="24"/>
        </w:rPr>
        <w:t>= 10 m.s</w:t>
      </w:r>
      <w:r w:rsidRPr="00AB03A3">
        <w:rPr>
          <w:sz w:val="24"/>
          <w:szCs w:val="24"/>
          <w:vertAlign w:val="superscript"/>
        </w:rPr>
        <w:t>-2</w:t>
      </w:r>
      <w:r w:rsidR="002C4A3A" w:rsidRPr="002C4A3A">
        <w:rPr>
          <w:sz w:val="24"/>
          <w:szCs w:val="24"/>
        </w:rPr>
        <w:t>.</w:t>
      </w:r>
    </w:p>
    <w:p w:rsidR="00845012" w:rsidRPr="000D7AC4" w:rsidRDefault="00845012" w:rsidP="00B92B1C">
      <w:pPr>
        <w:ind w:left="-18"/>
        <w:jc w:val="both"/>
        <w:rPr>
          <w:sz w:val="24"/>
          <w:szCs w:val="24"/>
        </w:rPr>
      </w:pPr>
    </w:p>
    <w:p w:rsidR="00845012" w:rsidRPr="000D7AC4" w:rsidRDefault="00845012" w:rsidP="005A3C0F">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5A3C0F">
        <w:rPr>
          <w:sz w:val="24"/>
          <w:szCs w:val="24"/>
        </w:rPr>
        <w:tab/>
      </w:r>
      <w:r w:rsidRPr="000D7AC4">
        <w:rPr>
          <w:sz w:val="24"/>
          <w:szCs w:val="24"/>
        </w:rPr>
        <w:t xml:space="preserve">Au point A, à la surface </w:t>
      </w:r>
      <w:r w:rsidR="00476CC8">
        <w:rPr>
          <w:sz w:val="24"/>
          <w:szCs w:val="24"/>
        </w:rPr>
        <w:t xml:space="preserve">libre </w:t>
      </w:r>
      <w:r w:rsidRPr="000D7AC4">
        <w:rPr>
          <w:sz w:val="24"/>
          <w:szCs w:val="24"/>
        </w:rPr>
        <w:t>du bassin dans lequel les pompes puisent l’eau</w:t>
      </w:r>
      <w:r w:rsidR="0005018F">
        <w:rPr>
          <w:sz w:val="24"/>
          <w:szCs w:val="24"/>
        </w:rPr>
        <w:t>,</w:t>
      </w:r>
      <w:r w:rsidRPr="000D7AC4">
        <w:rPr>
          <w:sz w:val="24"/>
          <w:szCs w:val="24"/>
        </w:rPr>
        <w:t xml:space="preserve"> </w:t>
      </w:r>
      <w:r w:rsidR="0005018F">
        <w:rPr>
          <w:sz w:val="24"/>
          <w:szCs w:val="24"/>
        </w:rPr>
        <w:t>l’</w:t>
      </w:r>
      <w:r w:rsidRPr="000D7AC4">
        <w:rPr>
          <w:sz w:val="24"/>
          <w:szCs w:val="24"/>
        </w:rPr>
        <w:t xml:space="preserve">altitude est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A</m:t>
            </m:r>
          </m:sub>
        </m:sSub>
      </m:oMath>
      <w:r w:rsidRPr="000D7AC4">
        <w:rPr>
          <w:sz w:val="24"/>
          <w:szCs w:val="24"/>
        </w:rPr>
        <w:t>= 0. Quelle est la pression</w:t>
      </w:r>
      <w:r w:rsidR="00476CC8">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oMath>
      <w:r w:rsidR="005A3C0F">
        <w:rPr>
          <w:sz w:val="24"/>
          <w:szCs w:val="24"/>
        </w:rPr>
        <w:t xml:space="preserve"> </w:t>
      </w:r>
      <w:r w:rsidR="00476CC8">
        <w:rPr>
          <w:sz w:val="24"/>
          <w:szCs w:val="24"/>
        </w:rPr>
        <w:t>au point</w:t>
      </w:r>
      <w:r w:rsidRPr="000D7AC4">
        <w:rPr>
          <w:sz w:val="24"/>
          <w:szCs w:val="24"/>
        </w:rPr>
        <w:t xml:space="preserve"> A ?</w:t>
      </w:r>
    </w:p>
    <w:p w:rsidR="00845012" w:rsidRDefault="00845012" w:rsidP="00B92B1C">
      <w:pPr>
        <w:ind w:left="-18"/>
        <w:jc w:val="both"/>
        <w:rPr>
          <w:sz w:val="24"/>
          <w:szCs w:val="24"/>
        </w:rPr>
      </w:pPr>
    </w:p>
    <w:p w:rsidR="00432C85" w:rsidRDefault="002677AC" w:rsidP="00432C85">
      <w:pPr>
        <w:spacing w:after="120"/>
        <w:jc w:val="both"/>
        <w:rPr>
          <w:sz w:val="24"/>
          <w:szCs w:val="24"/>
        </w:rPr>
      </w:pPr>
      <w:r>
        <w:rPr>
          <w:sz w:val="24"/>
          <w:szCs w:val="24"/>
        </w:rPr>
        <w:t>O</w:t>
      </w:r>
      <w:r w:rsidR="00432C85" w:rsidRPr="000D7AC4">
        <w:rPr>
          <w:sz w:val="24"/>
          <w:szCs w:val="24"/>
        </w:rPr>
        <w:t>n rappelle</w:t>
      </w:r>
      <w:r>
        <w:rPr>
          <w:sz w:val="24"/>
          <w:szCs w:val="24"/>
        </w:rPr>
        <w:t xml:space="preserve">, </w:t>
      </w:r>
      <w:r w:rsidRPr="000D7AC4">
        <w:rPr>
          <w:sz w:val="24"/>
          <w:szCs w:val="24"/>
        </w:rPr>
        <w:t>ci-dessous</w:t>
      </w:r>
      <w:r>
        <w:rPr>
          <w:sz w:val="24"/>
          <w:szCs w:val="24"/>
        </w:rPr>
        <w:t xml:space="preserve">, </w:t>
      </w:r>
      <w:r w:rsidR="00432C85" w:rsidRPr="000D7AC4">
        <w:rPr>
          <w:sz w:val="24"/>
          <w:szCs w:val="24"/>
        </w:rPr>
        <w:t xml:space="preserve">l’expression de l’équation de </w:t>
      </w:r>
      <w:proofErr w:type="spellStart"/>
      <w:r w:rsidR="00432C85" w:rsidRPr="000D7AC4">
        <w:rPr>
          <w:sz w:val="24"/>
          <w:szCs w:val="24"/>
        </w:rPr>
        <w:t>Bernouilli</w:t>
      </w:r>
      <w:proofErr w:type="spellEnd"/>
      <w:r w:rsidR="00432C85" w:rsidRPr="000D7AC4">
        <w:rPr>
          <w:sz w:val="24"/>
          <w:szCs w:val="24"/>
        </w:rPr>
        <w:t xml:space="preserve"> (on a négligé dans cette expression </w:t>
      </w:r>
      <w:r w:rsidR="00432C85">
        <w:rPr>
          <w:sz w:val="24"/>
          <w:szCs w:val="24"/>
        </w:rPr>
        <w:t>l’énergie volumique</w:t>
      </w:r>
      <w:r w:rsidR="00432C85" w:rsidRPr="000D7AC4">
        <w:rPr>
          <w:sz w:val="24"/>
          <w:szCs w:val="24"/>
        </w:rPr>
        <w:t xml:space="preserve"> du</w:t>
      </w:r>
      <w:r w:rsidR="00432C85">
        <w:rPr>
          <w:sz w:val="24"/>
          <w:szCs w:val="24"/>
        </w:rPr>
        <w:t>e</w:t>
      </w:r>
      <w:r w:rsidR="00432C85" w:rsidRPr="000D7AC4">
        <w:rPr>
          <w:sz w:val="24"/>
          <w:szCs w:val="24"/>
        </w:rPr>
        <w:t xml:space="preserve"> à la vitesse de l’eau dans les conduites) :</w:t>
      </w:r>
    </w:p>
    <w:p w:rsidR="00432C85" w:rsidRDefault="00F0144E" w:rsidP="00432C85">
      <w:pPr>
        <w:spacing w:after="120"/>
        <w:ind w:left="-18"/>
        <w:jc w:val="both"/>
        <w:rPr>
          <w:sz w:val="24"/>
          <w:szCs w:val="24"/>
        </w:rPr>
      </w:pPr>
      <w:r>
        <w:rPr>
          <w:sz w:val="24"/>
          <w:szCs w:val="24"/>
        </w:rPr>
        <w:tab/>
      </w:r>
      <w:r w:rsidR="00432C85">
        <w:rPr>
          <w:sz w:val="24"/>
          <w:szCs w:val="24"/>
        </w:rPr>
        <w:tab/>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oMath>
      <w:r w:rsidR="00432C85">
        <w:rPr>
          <w:sz w:val="24"/>
          <w:szCs w:val="24"/>
        </w:rPr>
        <w:tab/>
      </w:r>
    </w:p>
    <w:p w:rsidR="00432C85" w:rsidRPr="007F28D8" w:rsidRDefault="00432C85" w:rsidP="00432C85">
      <w:pPr>
        <w:spacing w:after="120"/>
        <w:ind w:left="-18"/>
        <w:jc w:val="both"/>
        <w:rPr>
          <w:sz w:val="24"/>
          <w:szCs w:val="24"/>
        </w:rPr>
      </w:pPr>
      <w:r w:rsidRPr="000D7AC4">
        <w:rPr>
          <w:sz w:val="24"/>
          <w:szCs w:val="24"/>
        </w:rPr>
        <w:t xml:space="preserve">Dans cette expression,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sidR="00F0144E">
        <w:rPr>
          <w:sz w:val="24"/>
          <w:szCs w:val="24"/>
        </w:rPr>
        <w:t xml:space="preserve"> </w:t>
      </w:r>
      <w:r w:rsidRPr="000D7AC4">
        <w:rPr>
          <w:sz w:val="24"/>
          <w:szCs w:val="24"/>
        </w:rPr>
        <w:t xml:space="preserve">est la pression fournie par la pompe et </w:t>
      </w:r>
      <m:oMath>
        <m:r>
          <w:rPr>
            <w:rFonts w:ascii="Cambria Math" w:hAnsi="Cambria Math"/>
            <w:sz w:val="24"/>
            <w:szCs w:val="24"/>
          </w:rPr>
          <m:t>∆p</m:t>
        </m:r>
      </m:oMath>
      <w:r w:rsidR="00F0144E">
        <w:rPr>
          <w:sz w:val="24"/>
          <w:szCs w:val="24"/>
        </w:rPr>
        <w:t xml:space="preserve"> </w:t>
      </w:r>
      <w:r w:rsidRPr="000D7AC4">
        <w:rPr>
          <w:sz w:val="24"/>
          <w:szCs w:val="24"/>
        </w:rPr>
        <w:t>les pertes de charges du circuit hydraulique.</w:t>
      </w:r>
      <w:r>
        <w:rPr>
          <w:sz w:val="24"/>
          <w:szCs w:val="24"/>
        </w:rPr>
        <w:t xml:space="preserve"> </w:t>
      </w:r>
      <w:r w:rsidRPr="007F28D8">
        <w:rPr>
          <w:sz w:val="24"/>
          <w:szCs w:val="24"/>
        </w:rPr>
        <w:t xml:space="preserve">On prendra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GV</m:t>
            </m:r>
          </m:sub>
        </m:sSub>
      </m:oMath>
      <w:r w:rsidRPr="007F28D8">
        <w:rPr>
          <w:sz w:val="24"/>
          <w:szCs w:val="24"/>
        </w:rPr>
        <w:t>= 500 000 Pa.</w:t>
      </w:r>
    </w:p>
    <w:p w:rsidR="003C4C95" w:rsidRDefault="003C4C95" w:rsidP="00432C85">
      <w:pPr>
        <w:spacing w:after="120"/>
        <w:ind w:left="-18"/>
        <w:jc w:val="both"/>
        <w:rPr>
          <w:sz w:val="24"/>
          <w:szCs w:val="24"/>
        </w:rPr>
      </w:pPr>
    </w:p>
    <w:p w:rsidR="00432C85" w:rsidRDefault="00432C85" w:rsidP="00432C85">
      <w:pPr>
        <w:spacing w:after="120"/>
        <w:ind w:left="-18"/>
        <w:jc w:val="both"/>
        <w:rPr>
          <w:sz w:val="24"/>
          <w:szCs w:val="24"/>
        </w:rPr>
      </w:pPr>
      <w:r w:rsidRPr="000D7AC4">
        <w:rPr>
          <w:sz w:val="24"/>
          <w:szCs w:val="24"/>
        </w:rPr>
        <w:t xml:space="preserve">Pour la grande vitesse, les pertes hydrauliques de charge sont </w:t>
      </w:r>
      <m:oMath>
        <m:r>
          <w:rPr>
            <w:rFonts w:ascii="Cambria Math" w:hAnsi="Cambria Math"/>
            <w:sz w:val="24"/>
            <w:szCs w:val="24"/>
          </w:rPr>
          <m:t>∆h</m:t>
        </m:r>
      </m:oMath>
      <w:r w:rsidR="00F0144E" w:rsidRPr="000D7AC4">
        <w:rPr>
          <w:sz w:val="24"/>
          <w:szCs w:val="24"/>
        </w:rPr>
        <w:t xml:space="preserve"> </w:t>
      </w:r>
      <w:r w:rsidRPr="000D7AC4">
        <w:rPr>
          <w:sz w:val="24"/>
          <w:szCs w:val="24"/>
        </w:rPr>
        <w:t xml:space="preserve">= </w:t>
      </w:r>
      <w:r>
        <w:rPr>
          <w:sz w:val="24"/>
          <w:szCs w:val="24"/>
        </w:rPr>
        <w:t>36</w:t>
      </w:r>
      <w:r w:rsidR="005A4963">
        <w:rPr>
          <w:sz w:val="24"/>
          <w:szCs w:val="24"/>
        </w:rPr>
        <w:t xml:space="preserve"> </w:t>
      </w:r>
      <w:proofErr w:type="spellStart"/>
      <w:r w:rsidRPr="000D7AC4">
        <w:rPr>
          <w:sz w:val="24"/>
          <w:szCs w:val="24"/>
        </w:rPr>
        <w:t>mCE</w:t>
      </w:r>
      <w:proofErr w:type="spellEnd"/>
      <w:r w:rsidRPr="000D7AC4">
        <w:rPr>
          <w:sz w:val="24"/>
          <w:szCs w:val="24"/>
        </w:rPr>
        <w:t>, c’est-à-dire</w:t>
      </w:r>
      <w:r w:rsidR="005A4963">
        <w:rPr>
          <w:sz w:val="24"/>
          <w:szCs w:val="24"/>
        </w:rPr>
        <w:br/>
      </w:r>
      <m:oMath>
        <m:r>
          <w:rPr>
            <w:rFonts w:ascii="Cambria Math" w:hAnsi="Cambria Math"/>
            <w:sz w:val="24"/>
            <w:szCs w:val="24"/>
          </w:rPr>
          <m:t>∆p=3,6×</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Pa</m:t>
        </m:r>
      </m:oMath>
      <w:r w:rsidR="00F0144E">
        <w:rPr>
          <w:sz w:val="24"/>
          <w:szCs w:val="24"/>
        </w:rPr>
        <w:t>.</w:t>
      </w:r>
    </w:p>
    <w:p w:rsidR="00432C85" w:rsidRPr="000D7AC4" w:rsidRDefault="00432C85" w:rsidP="00B92B1C">
      <w:pPr>
        <w:ind w:left="-18"/>
        <w:jc w:val="both"/>
        <w:rPr>
          <w:sz w:val="24"/>
          <w:szCs w:val="24"/>
        </w:rPr>
      </w:pPr>
    </w:p>
    <w:p w:rsidR="00D22FEA" w:rsidRDefault="006E68A6" w:rsidP="00432C85">
      <w:pPr>
        <w:spacing w:after="120"/>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5A3C0F">
        <w:rPr>
          <w:b/>
          <w:sz w:val="24"/>
          <w:szCs w:val="24"/>
        </w:rPr>
        <w:tab/>
      </w:r>
      <w:r w:rsidR="00845012" w:rsidRPr="000D7AC4">
        <w:rPr>
          <w:sz w:val="24"/>
          <w:szCs w:val="24"/>
        </w:rPr>
        <w:t xml:space="preserve">Calculer alors la pression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r w:rsidR="00D22FEA" w:rsidRPr="000D7AC4">
        <w:rPr>
          <w:sz w:val="24"/>
          <w:szCs w:val="24"/>
        </w:rPr>
        <w:t xml:space="preserve"> </w:t>
      </w:r>
      <w:r w:rsidR="00D22FEA">
        <w:rPr>
          <w:sz w:val="24"/>
          <w:szCs w:val="24"/>
        </w:rPr>
        <w:t>au point B</w:t>
      </w:r>
      <w:r w:rsidR="00845012" w:rsidRPr="000D7AC4">
        <w:rPr>
          <w:sz w:val="24"/>
          <w:szCs w:val="24"/>
        </w:rPr>
        <w:t xml:space="preserve">. </w:t>
      </w:r>
    </w:p>
    <w:p w:rsidR="00845012" w:rsidRPr="000D7AC4" w:rsidRDefault="00845012" w:rsidP="00D22FEA">
      <w:pPr>
        <w:spacing w:after="120"/>
        <w:ind w:left="1134"/>
        <w:jc w:val="both"/>
        <w:rPr>
          <w:sz w:val="24"/>
          <w:szCs w:val="24"/>
        </w:rPr>
      </w:pPr>
      <w:r w:rsidRPr="000D7AC4">
        <w:rPr>
          <w:sz w:val="24"/>
          <w:szCs w:val="24"/>
        </w:rPr>
        <w:t>Est-elle suffisante pour éviter les problèmes de cavitation</w:t>
      </w:r>
      <w:r w:rsidRPr="006E68A6">
        <w:rPr>
          <w:sz w:val="24"/>
          <w:szCs w:val="24"/>
        </w:rPr>
        <w:t> </w:t>
      </w:r>
      <w:r w:rsidRPr="000D7AC4">
        <w:rPr>
          <w:sz w:val="24"/>
          <w:szCs w:val="24"/>
        </w:rPr>
        <w:t>?</w:t>
      </w:r>
      <w:r w:rsidR="004415A4">
        <w:rPr>
          <w:sz w:val="24"/>
          <w:szCs w:val="24"/>
        </w:rPr>
        <w:t xml:space="preserve"> Justifier la réponse.</w:t>
      </w:r>
    </w:p>
    <w:p w:rsidR="00845012" w:rsidRDefault="00845012" w:rsidP="00B92B1C">
      <w:pPr>
        <w:ind w:left="-18"/>
        <w:jc w:val="both"/>
        <w:rPr>
          <w:sz w:val="24"/>
          <w:szCs w:val="24"/>
        </w:rPr>
      </w:pPr>
    </w:p>
    <w:p w:rsidR="00AB03A3" w:rsidRDefault="00AB03A3">
      <w:pPr>
        <w:widowControl/>
        <w:rPr>
          <w:sz w:val="24"/>
          <w:szCs w:val="24"/>
        </w:rPr>
      </w:pPr>
      <w:r>
        <w:rPr>
          <w:sz w:val="24"/>
          <w:szCs w:val="24"/>
        </w:rPr>
        <w:br w:type="page"/>
      </w:r>
    </w:p>
    <w:p w:rsidR="00FF2EB9" w:rsidRDefault="00FF2EB9" w:rsidP="00FF2EB9">
      <w:pPr>
        <w:jc w:val="both"/>
        <w:rPr>
          <w:sz w:val="24"/>
          <w:szCs w:val="24"/>
        </w:rPr>
      </w:pPr>
      <w:r>
        <w:rPr>
          <w:sz w:val="24"/>
          <w:szCs w:val="24"/>
        </w:rPr>
        <w:lastRenderedPageBreak/>
        <w:t>On s’intéresse maintenant au fonctionnement en petite vitesse et on rappelle les relations suivantes :</w:t>
      </w:r>
    </w:p>
    <w:p w:rsidR="00A31F55" w:rsidRDefault="00A31F55" w:rsidP="00A31F55">
      <w:pPr>
        <w:jc w:val="both"/>
        <w:rPr>
          <w:sz w:val="24"/>
          <w:szCs w:val="24"/>
        </w:rPr>
      </w:pPr>
      <w:r>
        <w:rPr>
          <w:noProof/>
          <w:lang w:eastAsia="fr-FR"/>
        </w:rPr>
        <mc:AlternateContent>
          <mc:Choice Requires="wps">
            <w:drawing>
              <wp:anchor distT="45720" distB="45720" distL="114300" distR="114300" simplePos="0" relativeHeight="251709440" behindDoc="0" locked="0" layoutInCell="1" allowOverlap="1" wp14:anchorId="4C0CDDFF" wp14:editId="24AD50A3">
                <wp:simplePos x="0" y="0"/>
                <wp:positionH relativeFrom="column">
                  <wp:posOffset>3383915</wp:posOffset>
                </wp:positionH>
                <wp:positionV relativeFrom="paragraph">
                  <wp:posOffset>54610</wp:posOffset>
                </wp:positionV>
                <wp:extent cx="3223260" cy="822960"/>
                <wp:effectExtent l="0" t="0" r="0" b="0"/>
                <wp:wrapSquare wrapText="bothSides"/>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822960"/>
                        </a:xfrm>
                        <a:prstGeom prst="rect">
                          <a:avLst/>
                        </a:prstGeom>
                        <a:solidFill>
                          <a:srgbClr val="FFFFFF"/>
                        </a:solidFill>
                        <a:ln w="9525">
                          <a:noFill/>
                          <a:miter lim="800000"/>
                          <a:headEnd/>
                          <a:tailEnd/>
                        </a:ln>
                      </wps:spPr>
                      <wps:txbx>
                        <w:txbxContent>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oMath>
                            <w:r>
                              <w:rPr>
                                <w:sz w:val="24"/>
                                <w:szCs w:val="24"/>
                              </w:rPr>
                              <w:t xml:space="preserve"> : </w:t>
                            </w:r>
                            <w:r w:rsidRPr="00FE7197">
                              <w:rPr>
                                <w:sz w:val="24"/>
                                <w:szCs w:val="24"/>
                              </w:rPr>
                              <w:t xml:space="preserve">pression </w:t>
                            </w:r>
                            <w:r>
                              <w:rPr>
                                <w:sz w:val="24"/>
                                <w:szCs w:val="24"/>
                              </w:rPr>
                              <w:t xml:space="preserve">en </w:t>
                            </w:r>
                            <w:r w:rsidRPr="00FE7197">
                              <w:rPr>
                                <w:sz w:val="24"/>
                                <w:szCs w:val="24"/>
                              </w:rPr>
                              <w:t>Pa</w:t>
                            </w:r>
                          </w:p>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oMath>
                            <w:r w:rsidRPr="00FE7197">
                              <w:rPr>
                                <w:i/>
                                <w:sz w:val="24"/>
                                <w:szCs w:val="24"/>
                              </w:rPr>
                              <w:t xml:space="preserve">= </w:t>
                            </w:r>
                            <w:r w:rsidRPr="00FE7197">
                              <w:rPr>
                                <w:sz w:val="24"/>
                                <w:szCs w:val="24"/>
                              </w:rPr>
                              <w:t>1000 kg.m</w:t>
                            </w:r>
                            <w:r w:rsidRPr="00FE7197">
                              <w:rPr>
                                <w:sz w:val="24"/>
                                <w:szCs w:val="24"/>
                                <w:vertAlign w:val="superscript"/>
                              </w:rPr>
                              <w:t>-3</w:t>
                            </w:r>
                            <w:r w:rsidRPr="00FE7197">
                              <w:rPr>
                                <w:sz w:val="24"/>
                                <w:szCs w:val="24"/>
                              </w:rPr>
                              <w:t>, masse volumique de l’eau</w:t>
                            </w:r>
                          </w:p>
                          <w:p w:rsidR="00B94F68" w:rsidRPr="00FE7197" w:rsidRDefault="00B94F68" w:rsidP="00A31F55">
                            <w:pPr>
                              <w:rPr>
                                <w:sz w:val="24"/>
                                <w:szCs w:val="24"/>
                              </w:rPr>
                            </w:pPr>
                            <m:oMath>
                              <m:r>
                                <w:rPr>
                                  <w:rFonts w:ascii="Cambria Math" w:hAnsi="Cambria Math"/>
                                  <w:sz w:val="24"/>
                                  <w:szCs w:val="24"/>
                                </w:rPr>
                                <m:t>g</m:t>
                              </m:r>
                            </m:oMath>
                            <w:r w:rsidRPr="00FE7197">
                              <w:rPr>
                                <w:i/>
                                <w:sz w:val="24"/>
                                <w:szCs w:val="24"/>
                              </w:rPr>
                              <w:t xml:space="preserve">= </w:t>
                            </w:r>
                            <w:r w:rsidRPr="00FE7197">
                              <w:rPr>
                                <w:sz w:val="24"/>
                                <w:szCs w:val="24"/>
                              </w:rPr>
                              <w:t>10 m.s</w:t>
                            </w:r>
                            <w:r w:rsidRPr="00FE7197">
                              <w:rPr>
                                <w:sz w:val="24"/>
                                <w:szCs w:val="24"/>
                                <w:vertAlign w:val="superscript"/>
                              </w:rPr>
                              <w:t>-2</w:t>
                            </w:r>
                            <w:r>
                              <w:rPr>
                                <w:sz w:val="24"/>
                                <w:szCs w:val="24"/>
                              </w:rPr>
                              <w:t xml:space="preserve">, </w:t>
                            </w:r>
                            <w:r w:rsidRPr="00FE7197">
                              <w:rPr>
                                <w:sz w:val="24"/>
                                <w:szCs w:val="24"/>
                              </w:rPr>
                              <w:t>accélération de la pesanteur</w:t>
                            </w:r>
                          </w:p>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V</m:t>
                                  </m:r>
                                </m:sub>
                              </m:sSub>
                            </m:oMath>
                            <w:r>
                              <w:rPr>
                                <w:sz w:val="24"/>
                                <w:szCs w:val="24"/>
                              </w:rPr>
                              <w:t> : hauteur manométrique totale en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CDDFF" id="_x0000_s1469" type="#_x0000_t202" style="position:absolute;left:0;text-align:left;margin-left:266.45pt;margin-top:4.3pt;width:253.8pt;height:64.8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" stroked="f">
                <v:textbox>
                  <w:txbxContent>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oMath>
                      <w:r>
                        <w:rPr>
                          <w:sz w:val="24"/>
                          <w:szCs w:val="24"/>
                        </w:rPr>
                        <w:t xml:space="preserve"> : </w:t>
                      </w:r>
                      <w:r w:rsidRPr="00FE7197">
                        <w:rPr>
                          <w:sz w:val="24"/>
                          <w:szCs w:val="24"/>
                        </w:rPr>
                        <w:t xml:space="preserve">pression </w:t>
                      </w:r>
                      <w:r>
                        <w:rPr>
                          <w:sz w:val="24"/>
                          <w:szCs w:val="24"/>
                        </w:rPr>
                        <w:t xml:space="preserve">en </w:t>
                      </w:r>
                      <w:r w:rsidRPr="00FE7197">
                        <w:rPr>
                          <w:sz w:val="24"/>
                          <w:szCs w:val="24"/>
                        </w:rPr>
                        <w:t>Pa</w:t>
                      </w:r>
                    </w:p>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oMath>
                      <w:r w:rsidRPr="00FE7197">
                        <w:rPr>
                          <w:i/>
                          <w:sz w:val="24"/>
                          <w:szCs w:val="24"/>
                        </w:rPr>
                        <w:t xml:space="preserve">= </w:t>
                      </w:r>
                      <w:r w:rsidRPr="00FE7197">
                        <w:rPr>
                          <w:sz w:val="24"/>
                          <w:szCs w:val="24"/>
                        </w:rPr>
                        <w:t>1000 kg.m</w:t>
                      </w:r>
                      <w:r w:rsidRPr="00FE7197">
                        <w:rPr>
                          <w:sz w:val="24"/>
                          <w:szCs w:val="24"/>
                          <w:vertAlign w:val="superscript"/>
                        </w:rPr>
                        <w:t>-3</w:t>
                      </w:r>
                      <w:r w:rsidRPr="00FE7197">
                        <w:rPr>
                          <w:sz w:val="24"/>
                          <w:szCs w:val="24"/>
                        </w:rPr>
                        <w:t>, masse volumique de l’eau</w:t>
                      </w:r>
                    </w:p>
                    <w:p w:rsidR="00B94F68" w:rsidRPr="00FE7197" w:rsidRDefault="00B94F68" w:rsidP="00A31F55">
                      <w:pPr>
                        <w:rPr>
                          <w:sz w:val="24"/>
                          <w:szCs w:val="24"/>
                        </w:rPr>
                      </w:pPr>
                      <m:oMath>
                        <m:r>
                          <w:rPr>
                            <w:rFonts w:ascii="Cambria Math" w:hAnsi="Cambria Math"/>
                            <w:sz w:val="24"/>
                            <w:szCs w:val="24"/>
                          </w:rPr>
                          <m:t>g</m:t>
                        </m:r>
                      </m:oMath>
                      <w:r w:rsidRPr="00FE7197">
                        <w:rPr>
                          <w:i/>
                          <w:sz w:val="24"/>
                          <w:szCs w:val="24"/>
                        </w:rPr>
                        <w:t xml:space="preserve">= </w:t>
                      </w:r>
                      <w:r w:rsidRPr="00FE7197">
                        <w:rPr>
                          <w:sz w:val="24"/>
                          <w:szCs w:val="24"/>
                        </w:rPr>
                        <w:t>10 m.s</w:t>
                      </w:r>
                      <w:r w:rsidRPr="00FE7197">
                        <w:rPr>
                          <w:sz w:val="24"/>
                          <w:szCs w:val="24"/>
                          <w:vertAlign w:val="superscript"/>
                        </w:rPr>
                        <w:t>-2</w:t>
                      </w:r>
                      <w:r>
                        <w:rPr>
                          <w:sz w:val="24"/>
                          <w:szCs w:val="24"/>
                        </w:rPr>
                        <w:t xml:space="preserve">, </w:t>
                      </w:r>
                      <w:r w:rsidRPr="00FE7197">
                        <w:rPr>
                          <w:sz w:val="24"/>
                          <w:szCs w:val="24"/>
                        </w:rPr>
                        <w:t>accélération de la pesanteur</w:t>
                      </w:r>
                    </w:p>
                    <w:p w:rsidR="00B94F68" w:rsidRPr="00FE7197"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V</m:t>
                            </m:r>
                          </m:sub>
                        </m:sSub>
                      </m:oMath>
                      <w:r>
                        <w:rPr>
                          <w:sz w:val="24"/>
                          <w:szCs w:val="24"/>
                        </w:rPr>
                        <w:t> : hauteur manométrique totale en m</w:t>
                      </w:r>
                    </w:p>
                  </w:txbxContent>
                </v:textbox>
                <w10:wrap type="square"/>
              </v:shape>
            </w:pict>
          </mc:Fallback>
        </mc:AlternateContent>
      </w:r>
    </w:p>
    <w:p w:rsidR="00A31F55" w:rsidRDefault="00A31F55" w:rsidP="00A31F55">
      <w:pPr>
        <w:jc w:val="both"/>
        <w:rPr>
          <w:sz w:val="24"/>
          <w:szCs w:val="24"/>
        </w:rPr>
      </w:pPr>
    </w:p>
    <w:p w:rsidR="00A31F55" w:rsidRPr="000D7AC4" w:rsidRDefault="00B94F68" w:rsidP="00A31F55">
      <w:pPr>
        <w:ind w:left="1134"/>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E</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V</m:t>
            </m:r>
          </m:sub>
        </m:sSub>
      </m:oMath>
      <w:r w:rsidR="00A31F55" w:rsidRPr="000D7AC4">
        <w:rPr>
          <w:sz w:val="24"/>
          <w:szCs w:val="24"/>
        </w:rPr>
        <w:tab/>
      </w:r>
      <w:proofErr w:type="gramStart"/>
      <w:r w:rsidR="00A31F55">
        <w:rPr>
          <w:sz w:val="24"/>
          <w:szCs w:val="24"/>
        </w:rPr>
        <w:t>dans</w:t>
      </w:r>
      <w:proofErr w:type="gramEnd"/>
      <w:r w:rsidR="00A31F55">
        <w:rPr>
          <w:sz w:val="24"/>
          <w:szCs w:val="24"/>
        </w:rPr>
        <w:t xml:space="preserve"> laquelle</w:t>
      </w:r>
      <w:r w:rsidR="00A31F55">
        <w:rPr>
          <w:sz w:val="24"/>
          <w:szCs w:val="24"/>
        </w:rPr>
        <w:tab/>
      </w:r>
    </w:p>
    <w:p w:rsidR="00A31F55" w:rsidRDefault="00A31F55" w:rsidP="00A31F55">
      <w:pPr>
        <w:jc w:val="both"/>
        <w:rPr>
          <w:sz w:val="24"/>
          <w:szCs w:val="24"/>
        </w:rPr>
      </w:pPr>
    </w:p>
    <w:p w:rsidR="00A31F55" w:rsidRDefault="00A31F55" w:rsidP="00A31F55">
      <w:pPr>
        <w:jc w:val="both"/>
        <w:rPr>
          <w:sz w:val="24"/>
          <w:szCs w:val="24"/>
        </w:rPr>
      </w:pPr>
    </w:p>
    <w:p w:rsidR="00A31F55" w:rsidRDefault="00A31F55" w:rsidP="00A31F55">
      <w:pPr>
        <w:jc w:val="both"/>
        <w:rPr>
          <w:sz w:val="24"/>
          <w:szCs w:val="24"/>
        </w:rPr>
      </w:pPr>
    </w:p>
    <w:p w:rsidR="00A31F55" w:rsidRDefault="00A31F55" w:rsidP="00A31F55">
      <w:pPr>
        <w:jc w:val="both"/>
        <w:rPr>
          <w:sz w:val="24"/>
          <w:szCs w:val="24"/>
        </w:rPr>
      </w:pPr>
    </w:p>
    <w:p w:rsidR="00A31F55" w:rsidRDefault="00A31F55" w:rsidP="00A31F55">
      <w:pPr>
        <w:jc w:val="both"/>
        <w:rPr>
          <w:sz w:val="24"/>
          <w:szCs w:val="24"/>
        </w:rPr>
      </w:pPr>
      <w:r>
        <w:rPr>
          <w:noProof/>
          <w:lang w:eastAsia="fr-FR"/>
        </w:rPr>
        <mc:AlternateContent>
          <mc:Choice Requires="wps">
            <w:drawing>
              <wp:anchor distT="45720" distB="45720" distL="114300" distR="114300" simplePos="0" relativeHeight="251707392" behindDoc="0" locked="0" layoutInCell="1" allowOverlap="1" wp14:anchorId="226698A7" wp14:editId="54FAF48A">
                <wp:simplePos x="0" y="0"/>
                <wp:positionH relativeFrom="column">
                  <wp:posOffset>3452495</wp:posOffset>
                </wp:positionH>
                <wp:positionV relativeFrom="paragraph">
                  <wp:posOffset>5080</wp:posOffset>
                </wp:positionV>
                <wp:extent cx="2796540" cy="693420"/>
                <wp:effectExtent l="0" t="0" r="3810" b="0"/>
                <wp:wrapSquare wrapText="bothSides"/>
                <wp:docPr id="5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693420"/>
                        </a:xfrm>
                        <a:prstGeom prst="rect">
                          <a:avLst/>
                        </a:prstGeom>
                        <a:solidFill>
                          <a:srgbClr val="FFFFFF"/>
                        </a:solidFill>
                        <a:ln w="9525">
                          <a:noFill/>
                          <a:miter lim="800000"/>
                          <a:headEnd/>
                          <a:tailEnd/>
                        </a:ln>
                      </wps:spPr>
                      <wps:txbx>
                        <w:txbxContent>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PV</m:t>
                                  </m:r>
                                </m:sub>
                              </m:sSub>
                            </m:oMath>
                            <w:r>
                              <w:rPr>
                                <w:sz w:val="24"/>
                                <w:szCs w:val="24"/>
                              </w:rPr>
                              <w:t xml:space="preserve"> : </w:t>
                            </w:r>
                            <w:r w:rsidRPr="007062FB">
                              <w:rPr>
                                <w:sz w:val="24"/>
                                <w:szCs w:val="24"/>
                              </w:rPr>
                              <w:t>puissance en W</w:t>
                            </w:r>
                          </w:p>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oMath>
                            <w:r>
                              <w:rPr>
                                <w:sz w:val="24"/>
                                <w:szCs w:val="24"/>
                              </w:rPr>
                              <w:t xml:space="preserve"> : </w:t>
                            </w:r>
                            <w:r w:rsidRPr="007062FB">
                              <w:rPr>
                                <w:sz w:val="24"/>
                                <w:szCs w:val="24"/>
                              </w:rPr>
                              <w:t>pression en Pa</w:t>
                            </w:r>
                          </w:p>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PV</m:t>
                                  </m:r>
                                </m:sub>
                              </m:sSub>
                            </m:oMath>
                            <w:r>
                              <w:rPr>
                                <w:sz w:val="24"/>
                                <w:szCs w:val="24"/>
                              </w:rPr>
                              <w:t xml:space="preserve"> : </w:t>
                            </w:r>
                            <w:r w:rsidRPr="007062FB">
                              <w:rPr>
                                <w:sz w:val="24"/>
                                <w:szCs w:val="24"/>
                              </w:rPr>
                              <w:t>débit en m</w:t>
                            </w:r>
                            <w:proofErr w:type="gramStart"/>
                            <w:r w:rsidRPr="007062FB">
                              <w:rPr>
                                <w:sz w:val="24"/>
                                <w:szCs w:val="24"/>
                                <w:vertAlign w:val="superscript"/>
                              </w:rPr>
                              <w:t>3</w:t>
                            </w:r>
                            <w:r w:rsidRPr="007062FB">
                              <w:rPr>
                                <w:sz w:val="24"/>
                                <w:szCs w:val="24"/>
                              </w:rPr>
                              <w:t>.s</w:t>
                            </w:r>
                            <w:proofErr w:type="gramEnd"/>
                            <w:r w:rsidRPr="007062FB">
                              <w:rPr>
                                <w:sz w:val="24"/>
                                <w:szCs w:val="24"/>
                                <w:vertAlign w:val="super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6698A7" id="_x0000_s1470" type="#_x0000_t202" style="position:absolute;left:0;text-align:left;margin-left:271.85pt;margin-top:.4pt;width:220.2pt;height:54.6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" stroked="f">
                <v:textbox>
                  <w:txbxContent>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PV</m:t>
                            </m:r>
                          </m:sub>
                        </m:sSub>
                      </m:oMath>
                      <w:r>
                        <w:rPr>
                          <w:sz w:val="24"/>
                          <w:szCs w:val="24"/>
                        </w:rPr>
                        <w:t xml:space="preserve"> : </w:t>
                      </w:r>
                      <w:r w:rsidRPr="007062FB">
                        <w:rPr>
                          <w:sz w:val="24"/>
                          <w:szCs w:val="24"/>
                        </w:rPr>
                        <w:t>puissance en W</w:t>
                      </w:r>
                    </w:p>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oMath>
                      <w:r>
                        <w:rPr>
                          <w:sz w:val="24"/>
                          <w:szCs w:val="24"/>
                        </w:rPr>
                        <w:t xml:space="preserve"> : </w:t>
                      </w:r>
                      <w:r w:rsidRPr="007062FB">
                        <w:rPr>
                          <w:sz w:val="24"/>
                          <w:szCs w:val="24"/>
                        </w:rPr>
                        <w:t>pression en Pa</w:t>
                      </w:r>
                    </w:p>
                    <w:p w:rsidR="00B94F68" w:rsidRPr="007062FB" w:rsidRDefault="00B94F68" w:rsidP="00A31F55">
                      <w:pPr>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PV</m:t>
                            </m:r>
                          </m:sub>
                        </m:sSub>
                      </m:oMath>
                      <w:r>
                        <w:rPr>
                          <w:sz w:val="24"/>
                          <w:szCs w:val="24"/>
                        </w:rPr>
                        <w:t xml:space="preserve"> : </w:t>
                      </w:r>
                      <w:r w:rsidRPr="007062FB">
                        <w:rPr>
                          <w:sz w:val="24"/>
                          <w:szCs w:val="24"/>
                        </w:rPr>
                        <w:t>débit en m</w:t>
                      </w:r>
                      <w:proofErr w:type="gramStart"/>
                      <w:r w:rsidRPr="007062FB">
                        <w:rPr>
                          <w:sz w:val="24"/>
                          <w:szCs w:val="24"/>
                          <w:vertAlign w:val="superscript"/>
                        </w:rPr>
                        <w:t>3</w:t>
                      </w:r>
                      <w:r w:rsidRPr="007062FB">
                        <w:rPr>
                          <w:sz w:val="24"/>
                          <w:szCs w:val="24"/>
                        </w:rPr>
                        <w:t>.s</w:t>
                      </w:r>
                      <w:proofErr w:type="gramEnd"/>
                      <w:r w:rsidRPr="007062FB">
                        <w:rPr>
                          <w:sz w:val="24"/>
                          <w:szCs w:val="24"/>
                          <w:vertAlign w:val="superscript"/>
                        </w:rPr>
                        <w:t>-1</w:t>
                      </w:r>
                    </w:p>
                  </w:txbxContent>
                </v:textbox>
                <w10:wrap type="square"/>
              </v:shape>
            </w:pict>
          </mc:Fallback>
        </mc:AlternateContent>
      </w:r>
    </w:p>
    <w:p w:rsidR="00A31F55" w:rsidRDefault="00B94F68" w:rsidP="00A31F55">
      <w:pPr>
        <w:ind w:left="1134"/>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P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PV</m:t>
            </m:r>
          </m:sub>
        </m:sSub>
      </m:oMath>
      <w:r w:rsidR="00A31F55">
        <w:rPr>
          <w:sz w:val="24"/>
          <w:szCs w:val="24"/>
        </w:rPr>
        <w:tab/>
        <w:t xml:space="preserve">   </w:t>
      </w:r>
      <w:proofErr w:type="gramStart"/>
      <w:r w:rsidR="00A31F55">
        <w:rPr>
          <w:sz w:val="24"/>
          <w:szCs w:val="24"/>
        </w:rPr>
        <w:t>dans</w:t>
      </w:r>
      <w:proofErr w:type="gramEnd"/>
      <w:r w:rsidR="00A31F55">
        <w:rPr>
          <w:sz w:val="24"/>
          <w:szCs w:val="24"/>
        </w:rPr>
        <w:t xml:space="preserve"> laquelle</w:t>
      </w:r>
    </w:p>
    <w:p w:rsidR="00A31F55" w:rsidRDefault="00A31F55" w:rsidP="00A31F55">
      <w:pPr>
        <w:jc w:val="both"/>
        <w:rPr>
          <w:sz w:val="24"/>
          <w:szCs w:val="24"/>
        </w:rPr>
      </w:pPr>
    </w:p>
    <w:p w:rsidR="00A31F55" w:rsidRDefault="00A31F55" w:rsidP="00A31F55">
      <w:pPr>
        <w:jc w:val="both"/>
        <w:rPr>
          <w:sz w:val="24"/>
          <w:szCs w:val="24"/>
        </w:rPr>
      </w:pPr>
    </w:p>
    <w:p w:rsidR="00A31F55" w:rsidRPr="000D7AC4" w:rsidRDefault="00A31F55" w:rsidP="00FF2EB9">
      <w:pPr>
        <w:jc w:val="both"/>
        <w:rPr>
          <w:sz w:val="24"/>
          <w:szCs w:val="24"/>
        </w:rPr>
      </w:pPr>
    </w:p>
    <w:p w:rsidR="00727D19" w:rsidRDefault="00845012" w:rsidP="003C4C95">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3C4C95">
        <w:rPr>
          <w:sz w:val="24"/>
          <w:szCs w:val="24"/>
        </w:rPr>
        <w:tab/>
      </w:r>
      <w:r w:rsidR="004F75CB">
        <w:rPr>
          <w:sz w:val="24"/>
          <w:szCs w:val="24"/>
        </w:rPr>
        <w:t>Sur l’annexe 1,</w:t>
      </w:r>
      <w:r w:rsidR="00447AC1">
        <w:rPr>
          <w:sz w:val="24"/>
          <w:szCs w:val="24"/>
        </w:rPr>
        <w:t xml:space="preserve"> </w:t>
      </w:r>
      <w:r w:rsidR="00F469EF">
        <w:rPr>
          <w:sz w:val="24"/>
          <w:szCs w:val="24"/>
        </w:rPr>
        <w:t xml:space="preserve">relever les </w:t>
      </w:r>
      <w:r w:rsidR="00AB03A3">
        <w:rPr>
          <w:sz w:val="24"/>
          <w:szCs w:val="24"/>
        </w:rPr>
        <w:t>coordonnées</w:t>
      </w:r>
      <w:r w:rsidR="004F75CB">
        <w:rPr>
          <w:sz w:val="24"/>
          <w:szCs w:val="24"/>
        </w:rPr>
        <w:t xml:space="preserve"> </w:t>
      </w:r>
      <w:r w:rsidR="00F469EF">
        <w:rPr>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V</m:t>
            </m:r>
          </m:sub>
        </m:sSub>
        <m:r>
          <w:rPr>
            <w:rFonts w:ascii="Cambria Math" w:hAnsi="Cambria Math"/>
            <w:sz w:val="24"/>
            <w:szCs w:val="24"/>
          </w:rPr>
          <m:t> </m:t>
        </m:r>
      </m:oMath>
      <w:r w:rsidR="008A772C" w:rsidRPr="00AB03A3">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PV</m:t>
            </m:r>
          </m:sub>
        </m:sSub>
      </m:oMath>
      <w:r w:rsidR="00F469EF">
        <w:rPr>
          <w:sz w:val="24"/>
          <w:szCs w:val="24"/>
        </w:rPr>
        <w:t xml:space="preserve">) </w:t>
      </w:r>
      <w:r w:rsidR="00447AC1">
        <w:rPr>
          <w:sz w:val="24"/>
          <w:szCs w:val="24"/>
        </w:rPr>
        <w:t>du</w:t>
      </w:r>
      <w:r w:rsidR="004F75CB" w:rsidRPr="000D7AC4">
        <w:rPr>
          <w:sz w:val="24"/>
          <w:szCs w:val="24"/>
        </w:rPr>
        <w:t xml:space="preserve"> point de fonctionnement de la pompe alimentée </w:t>
      </w:r>
      <w:r w:rsidR="004F75CB">
        <w:rPr>
          <w:sz w:val="24"/>
          <w:szCs w:val="24"/>
        </w:rPr>
        <w:t>à petite vitesse</w:t>
      </w:r>
      <w:r w:rsidR="00447AC1">
        <w:rPr>
          <w:sz w:val="24"/>
          <w:szCs w:val="24"/>
        </w:rPr>
        <w:t>.</w:t>
      </w:r>
    </w:p>
    <w:p w:rsidR="00845012" w:rsidRPr="000D7AC4" w:rsidRDefault="00447AC1" w:rsidP="00956C93">
      <w:pPr>
        <w:ind w:left="1134"/>
        <w:jc w:val="both"/>
        <w:rPr>
          <w:sz w:val="24"/>
          <w:szCs w:val="24"/>
        </w:rPr>
      </w:pPr>
      <w:r>
        <w:rPr>
          <w:sz w:val="24"/>
          <w:szCs w:val="24"/>
        </w:rPr>
        <w:t>En déduire alors que</w:t>
      </w:r>
      <w:r w:rsidR="00485C10">
        <w:rPr>
          <w:sz w:val="24"/>
          <w:szCs w:val="24"/>
        </w:rPr>
        <w:t xml:space="preserve"> la puissance hydraulique fourni</w:t>
      </w:r>
      <w:r w:rsidR="00727D19">
        <w:rPr>
          <w:sz w:val="24"/>
          <w:szCs w:val="24"/>
        </w:rPr>
        <w:t>e</w:t>
      </w:r>
      <w:r w:rsidR="00485C10">
        <w:rPr>
          <w:sz w:val="24"/>
          <w:szCs w:val="24"/>
        </w:rPr>
        <w:t xml:space="preserve"> par la pompe est</w:t>
      </w:r>
      <w:r w:rsidR="00AB03A3">
        <w:rPr>
          <w:sz w:val="24"/>
          <w:szCs w:val="24"/>
        </w:rPr>
        <w:t xml:space="preserve"> </w:t>
      </w:r>
      <w:r w:rsidR="00956C93">
        <w:rPr>
          <w:sz w:val="24"/>
          <w:szCs w:val="24"/>
        </w:rPr>
        <w:br/>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ydrauPV</m:t>
            </m:r>
          </m:sub>
        </m:sSub>
        <m:r>
          <w:rPr>
            <w:rFonts w:ascii="Cambria Math" w:hAnsi="Cambria Math"/>
            <w:sz w:val="24"/>
            <w:szCs w:val="24"/>
          </w:rPr>
          <m:t xml:space="preserve"> </m:t>
        </m:r>
      </m:oMath>
      <w:r w:rsidR="00727D19">
        <w:rPr>
          <w:sz w:val="24"/>
          <w:szCs w:val="24"/>
        </w:rPr>
        <w:t>=</w:t>
      </w:r>
      <w:r w:rsidR="006E0ABB">
        <w:rPr>
          <w:sz w:val="24"/>
          <w:szCs w:val="24"/>
        </w:rPr>
        <w:t xml:space="preserve"> </w:t>
      </w:r>
      <w:r w:rsidR="00727D19">
        <w:rPr>
          <w:sz w:val="24"/>
          <w:szCs w:val="24"/>
        </w:rPr>
        <w:t>13 kW.</w:t>
      </w:r>
    </w:p>
    <w:p w:rsidR="00A31F55" w:rsidRDefault="00A31F55" w:rsidP="00FF2EB9">
      <w:pPr>
        <w:jc w:val="both"/>
        <w:rPr>
          <w:sz w:val="24"/>
          <w:szCs w:val="24"/>
        </w:rPr>
      </w:pPr>
    </w:p>
    <w:p w:rsidR="00A700B4" w:rsidRDefault="00A700B4" w:rsidP="00C0027D">
      <w:pPr>
        <w:jc w:val="both"/>
        <w:rPr>
          <w:sz w:val="24"/>
          <w:szCs w:val="24"/>
        </w:rPr>
      </w:pPr>
      <w:r>
        <w:rPr>
          <w:sz w:val="24"/>
          <w:szCs w:val="24"/>
        </w:rPr>
        <w:t>O</w:t>
      </w:r>
      <w:r w:rsidR="00845012">
        <w:rPr>
          <w:sz w:val="24"/>
          <w:szCs w:val="24"/>
        </w:rPr>
        <w:t>n admet</w:t>
      </w:r>
      <w:r w:rsidR="00845012" w:rsidRPr="000D7AC4">
        <w:rPr>
          <w:sz w:val="24"/>
          <w:szCs w:val="24"/>
        </w:rPr>
        <w:t xml:space="preserve"> que les rendements de la pompe et du moteur </w:t>
      </w:r>
      <w:r w:rsidR="00845012">
        <w:rPr>
          <w:sz w:val="24"/>
          <w:szCs w:val="24"/>
        </w:rPr>
        <w:t>restent inchangés</w:t>
      </w:r>
      <w:r w:rsidR="007A2347">
        <w:rPr>
          <w:sz w:val="24"/>
          <w:szCs w:val="24"/>
        </w:rPr>
        <w:t xml:space="preserve"> </w:t>
      </w:r>
      <w:r w:rsidR="00C0027D">
        <w:rPr>
          <w:sz w:val="24"/>
          <w:szCs w:val="24"/>
        </w:rPr>
        <w:t>(l</w:t>
      </w:r>
      <w:r w:rsidR="00C0027D" w:rsidRPr="000D7AC4">
        <w:rPr>
          <w:sz w:val="24"/>
          <w:szCs w:val="24"/>
        </w:rPr>
        <w:t>e rendement de la pompe est de 80% et celui d</w:t>
      </w:r>
      <w:r w:rsidR="00C0027D">
        <w:rPr>
          <w:sz w:val="24"/>
          <w:szCs w:val="24"/>
        </w:rPr>
        <w:t>e son</w:t>
      </w:r>
      <w:r w:rsidR="00C0027D" w:rsidRPr="000D7AC4">
        <w:rPr>
          <w:sz w:val="24"/>
          <w:szCs w:val="24"/>
        </w:rPr>
        <w:t xml:space="preserve"> moteur </w:t>
      </w:r>
      <w:r w:rsidR="00C0027D">
        <w:rPr>
          <w:sz w:val="24"/>
          <w:szCs w:val="24"/>
        </w:rPr>
        <w:t xml:space="preserve">est </w:t>
      </w:r>
      <w:r w:rsidR="00C0027D" w:rsidRPr="000D7AC4">
        <w:rPr>
          <w:sz w:val="24"/>
          <w:szCs w:val="24"/>
        </w:rPr>
        <w:t>de 94%</w:t>
      </w:r>
      <w:r w:rsidR="00C0027D">
        <w:rPr>
          <w:sz w:val="24"/>
          <w:szCs w:val="24"/>
        </w:rPr>
        <w:t xml:space="preserve">) </w:t>
      </w:r>
      <w:r w:rsidR="0094297B">
        <w:rPr>
          <w:sz w:val="24"/>
          <w:szCs w:val="24"/>
        </w:rPr>
        <w:t xml:space="preserve">et </w:t>
      </w:r>
      <w:r w:rsidR="0094297B" w:rsidRPr="00956C93">
        <w:rPr>
          <w:sz w:val="24"/>
          <w:szCs w:val="24"/>
        </w:rPr>
        <w:t>on</w:t>
      </w:r>
      <w:r w:rsidR="007A2347">
        <w:rPr>
          <w:sz w:val="24"/>
          <w:szCs w:val="24"/>
        </w:rPr>
        <w:t xml:space="preserve"> néglige les pertes du variateur à mettre en œuvre pour réduire la vitesse</w:t>
      </w:r>
      <w:r>
        <w:rPr>
          <w:sz w:val="24"/>
          <w:szCs w:val="24"/>
        </w:rPr>
        <w:t>.</w:t>
      </w:r>
    </w:p>
    <w:p w:rsidR="00A700B4" w:rsidRDefault="00A700B4" w:rsidP="00B92B1C">
      <w:pPr>
        <w:ind w:left="-18"/>
        <w:jc w:val="both"/>
        <w:rPr>
          <w:sz w:val="24"/>
          <w:szCs w:val="24"/>
        </w:rPr>
      </w:pPr>
    </w:p>
    <w:p w:rsidR="00A700B4" w:rsidRDefault="00A700B4" w:rsidP="00A700B4">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Pr>
          <w:sz w:val="24"/>
          <w:szCs w:val="24"/>
        </w:rPr>
        <w:tab/>
      </w:r>
      <w:r w:rsidR="00625BC4" w:rsidRPr="00956C93">
        <w:rPr>
          <w:sz w:val="24"/>
          <w:szCs w:val="24"/>
        </w:rPr>
        <w:t>C</w:t>
      </w:r>
      <w:r w:rsidR="00845012" w:rsidRPr="000D7AC4">
        <w:rPr>
          <w:sz w:val="24"/>
          <w:szCs w:val="24"/>
        </w:rPr>
        <w:t>alculer</w:t>
      </w:r>
      <w:r>
        <w:rPr>
          <w:sz w:val="24"/>
          <w:szCs w:val="24"/>
        </w:rPr>
        <w:t xml:space="preserve"> : </w:t>
      </w:r>
    </w:p>
    <w:p w:rsidR="00726EBE" w:rsidRDefault="00726EBE" w:rsidP="00A700B4">
      <w:pPr>
        <w:pStyle w:val="Paragraphedeliste"/>
        <w:numPr>
          <w:ilvl w:val="0"/>
          <w:numId w:val="12"/>
        </w:numPr>
        <w:jc w:val="both"/>
        <w:rPr>
          <w:sz w:val="24"/>
          <w:szCs w:val="24"/>
        </w:rPr>
      </w:pPr>
      <w:r>
        <w:rPr>
          <w:sz w:val="24"/>
          <w:szCs w:val="24"/>
        </w:rPr>
        <w:t>l</w:t>
      </w:r>
      <w:r w:rsidR="00845012" w:rsidRPr="00A700B4">
        <w:rPr>
          <w:sz w:val="24"/>
          <w:szCs w:val="24"/>
        </w:rPr>
        <w:t xml:space="preserve">a puissance mécanique utile </w:t>
      </w:r>
      <m:oMath>
        <m:sSub>
          <m:sSubPr>
            <m:ctrlPr>
              <w:rPr>
                <w:rFonts w:ascii="Cambria Math" w:hAnsi="Cambria Math"/>
                <w:i/>
                <w:sz w:val="24"/>
                <w:szCs w:val="24"/>
              </w:rPr>
            </m:ctrlPr>
          </m:sSubPr>
          <m:e>
            <m:r>
              <w:rPr>
                <w:rFonts w:ascii="Cambria Math" w:hAnsi="Cambria Math"/>
                <w:sz w:val="24"/>
                <w:szCs w:val="24"/>
              </w:rPr>
              <m:t>Pu</m:t>
            </m:r>
          </m:e>
          <m:sub>
            <m:r>
              <w:rPr>
                <w:rFonts w:ascii="Cambria Math" w:hAnsi="Cambria Math"/>
                <w:sz w:val="24"/>
                <w:szCs w:val="24"/>
              </w:rPr>
              <m:t>PV</m:t>
            </m:r>
          </m:sub>
        </m:sSub>
      </m:oMath>
      <w:r>
        <w:rPr>
          <w:sz w:val="24"/>
          <w:szCs w:val="24"/>
        </w:rPr>
        <w:t xml:space="preserve"> du moteur ;</w:t>
      </w:r>
    </w:p>
    <w:p w:rsidR="00726EBE" w:rsidRDefault="00726EBE" w:rsidP="00A700B4">
      <w:pPr>
        <w:pStyle w:val="Paragraphedeliste"/>
        <w:numPr>
          <w:ilvl w:val="0"/>
          <w:numId w:val="12"/>
        </w:numPr>
        <w:jc w:val="both"/>
        <w:rPr>
          <w:sz w:val="24"/>
          <w:szCs w:val="24"/>
        </w:rPr>
      </w:pPr>
      <w:r>
        <w:rPr>
          <w:sz w:val="24"/>
          <w:szCs w:val="24"/>
        </w:rPr>
        <w:t>l</w:t>
      </w:r>
      <w:r w:rsidR="00845012" w:rsidRPr="00A700B4">
        <w:rPr>
          <w:sz w:val="24"/>
          <w:szCs w:val="24"/>
        </w:rPr>
        <w:t xml:space="preserve">a puissance électrique </w:t>
      </w:r>
      <m:oMath>
        <m:sSub>
          <m:sSubPr>
            <m:ctrlPr>
              <w:rPr>
                <w:rFonts w:ascii="Cambria Math" w:hAnsi="Cambria Math"/>
                <w:i/>
                <w:sz w:val="24"/>
                <w:szCs w:val="24"/>
              </w:rPr>
            </m:ctrlPr>
          </m:sSubPr>
          <m:e>
            <m:r>
              <w:rPr>
                <w:rFonts w:ascii="Cambria Math" w:hAnsi="Cambria Math"/>
                <w:sz w:val="24"/>
                <w:szCs w:val="24"/>
              </w:rPr>
              <m:t>Pa</m:t>
            </m:r>
          </m:e>
          <m:sub>
            <m:r>
              <w:rPr>
                <w:rFonts w:ascii="Cambria Math" w:hAnsi="Cambria Math"/>
                <w:sz w:val="24"/>
                <w:szCs w:val="24"/>
              </w:rPr>
              <m:t>PV</m:t>
            </m:r>
          </m:sub>
        </m:sSub>
      </m:oMath>
      <w:r>
        <w:rPr>
          <w:sz w:val="24"/>
          <w:szCs w:val="24"/>
        </w:rPr>
        <w:t xml:space="preserve"> </w:t>
      </w:r>
      <w:r w:rsidR="00845012" w:rsidRPr="00A700B4">
        <w:rPr>
          <w:sz w:val="24"/>
          <w:szCs w:val="24"/>
        </w:rPr>
        <w:t>absorbée</w:t>
      </w:r>
      <w:r w:rsidR="00C91DB2" w:rsidRPr="00A700B4">
        <w:rPr>
          <w:sz w:val="24"/>
          <w:szCs w:val="24"/>
        </w:rPr>
        <w:t xml:space="preserve"> </w:t>
      </w:r>
      <w:r w:rsidR="00845012" w:rsidRPr="00A700B4">
        <w:rPr>
          <w:sz w:val="24"/>
          <w:szCs w:val="24"/>
        </w:rPr>
        <w:t>par le moteur.</w:t>
      </w:r>
    </w:p>
    <w:p w:rsidR="00845012" w:rsidRPr="00A700B4" w:rsidRDefault="00845012" w:rsidP="00726EBE">
      <w:pPr>
        <w:pStyle w:val="Paragraphedeliste"/>
        <w:ind w:left="1134" w:firstLine="0"/>
        <w:jc w:val="both"/>
        <w:rPr>
          <w:sz w:val="24"/>
          <w:szCs w:val="24"/>
        </w:rPr>
      </w:pPr>
      <w:r w:rsidRPr="00A700B4">
        <w:rPr>
          <w:sz w:val="24"/>
          <w:szCs w:val="24"/>
        </w:rPr>
        <w:t>En déduire l’économie de puissance électrique faite par pompe</w:t>
      </w:r>
      <w:r w:rsidR="006E68A6" w:rsidRPr="00A700B4">
        <w:rPr>
          <w:sz w:val="24"/>
          <w:szCs w:val="24"/>
        </w:rPr>
        <w:t xml:space="preserve"> entre </w:t>
      </w:r>
      <w:r w:rsidR="00726EBE">
        <w:rPr>
          <w:sz w:val="24"/>
          <w:szCs w:val="24"/>
        </w:rPr>
        <w:t xml:space="preserve">la </w:t>
      </w:r>
      <w:r w:rsidR="006E68A6" w:rsidRPr="00A700B4">
        <w:rPr>
          <w:sz w:val="24"/>
          <w:szCs w:val="24"/>
        </w:rPr>
        <w:t xml:space="preserve">grande et </w:t>
      </w:r>
      <w:r w:rsidR="00726EBE">
        <w:rPr>
          <w:sz w:val="24"/>
          <w:szCs w:val="24"/>
        </w:rPr>
        <w:t xml:space="preserve">la </w:t>
      </w:r>
      <w:r w:rsidR="006E68A6" w:rsidRPr="00A700B4">
        <w:rPr>
          <w:sz w:val="24"/>
          <w:szCs w:val="24"/>
        </w:rPr>
        <w:t>petite vitesse</w:t>
      </w:r>
      <w:r w:rsidRPr="00A700B4">
        <w:rPr>
          <w:sz w:val="24"/>
          <w:szCs w:val="24"/>
        </w:rPr>
        <w:t>.</w:t>
      </w:r>
    </w:p>
    <w:p w:rsidR="00845012" w:rsidRPr="000D7AC4" w:rsidRDefault="00845012" w:rsidP="00B92B1C">
      <w:pPr>
        <w:jc w:val="both"/>
        <w:rPr>
          <w:sz w:val="24"/>
          <w:szCs w:val="24"/>
        </w:rPr>
      </w:pPr>
    </w:p>
    <w:p w:rsidR="00FD4F75" w:rsidRDefault="00845012" w:rsidP="003C4C95">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3C4C95">
        <w:rPr>
          <w:b/>
          <w:sz w:val="24"/>
          <w:szCs w:val="24"/>
        </w:rPr>
        <w:tab/>
      </w:r>
      <w:r w:rsidRPr="000D7AC4">
        <w:rPr>
          <w:sz w:val="24"/>
          <w:szCs w:val="24"/>
        </w:rPr>
        <w:t>Calculer la</w:t>
      </w:r>
      <w:r w:rsidR="006E68A6">
        <w:rPr>
          <w:sz w:val="24"/>
          <w:szCs w:val="24"/>
        </w:rPr>
        <w:t xml:space="preserve"> nouvelle </w:t>
      </w:r>
      <w:r w:rsidRPr="000D7AC4">
        <w:rPr>
          <w:sz w:val="24"/>
          <w:szCs w:val="24"/>
        </w:rPr>
        <w:t xml:space="preserve">pression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m:t>
            </m:r>
          </m:sub>
        </m:sSub>
      </m:oMath>
      <w:r w:rsidR="00FD4F75">
        <w:rPr>
          <w:sz w:val="24"/>
          <w:szCs w:val="24"/>
        </w:rPr>
        <w:t xml:space="preserve"> </w:t>
      </w:r>
      <w:r w:rsidRPr="000D7AC4">
        <w:rPr>
          <w:sz w:val="24"/>
          <w:szCs w:val="24"/>
        </w:rPr>
        <w:t>au po</w:t>
      </w:r>
      <w:r w:rsidR="006E68A6">
        <w:rPr>
          <w:sz w:val="24"/>
          <w:szCs w:val="24"/>
        </w:rPr>
        <w:t>i</w:t>
      </w:r>
      <w:r w:rsidRPr="000D7AC4">
        <w:rPr>
          <w:sz w:val="24"/>
          <w:szCs w:val="24"/>
        </w:rPr>
        <w:t xml:space="preserve">nt B sachant que pour ce fonctionnement les pertes de </w:t>
      </w:r>
      <w:r w:rsidRPr="006E68A6">
        <w:rPr>
          <w:sz w:val="24"/>
          <w:szCs w:val="24"/>
        </w:rPr>
        <w:t>charge du circuit sont plus faibles</w:t>
      </w:r>
      <w:r w:rsidR="00FD4F75">
        <w:rPr>
          <w:sz w:val="24"/>
          <w:szCs w:val="24"/>
        </w:rPr>
        <w:t xml:space="preserve"> : </w:t>
      </w:r>
      <m:oMath>
        <m:r>
          <w:rPr>
            <w:rFonts w:ascii="Cambria Math" w:hAnsi="Cambria Math"/>
            <w:sz w:val="24"/>
            <w:szCs w:val="24"/>
          </w:rPr>
          <m:t>∆p'</m:t>
        </m:r>
      </m:oMath>
      <w:r w:rsidR="00FD4F75">
        <w:rPr>
          <w:sz w:val="24"/>
          <w:szCs w:val="24"/>
        </w:rPr>
        <w:t>=1,8</w:t>
      </w:r>
      <w:r w:rsidR="007062FB">
        <w:rPr>
          <w:sz w:val="24"/>
          <w:szCs w:val="24"/>
        </w:rPr>
        <w:t>x</w:t>
      </w:r>
      <w:r w:rsidR="00FD4F75">
        <w:rPr>
          <w:sz w:val="24"/>
          <w:szCs w:val="24"/>
        </w:rPr>
        <w:t>10</w:t>
      </w:r>
      <w:r w:rsidR="00FD4F75" w:rsidRPr="00FD4F75">
        <w:rPr>
          <w:sz w:val="24"/>
          <w:szCs w:val="24"/>
          <w:vertAlign w:val="superscript"/>
        </w:rPr>
        <w:t>5</w:t>
      </w:r>
      <w:r w:rsidR="00FD4F75">
        <w:rPr>
          <w:sz w:val="24"/>
          <w:szCs w:val="24"/>
        </w:rPr>
        <w:t xml:space="preserve"> Pa.</w:t>
      </w:r>
    </w:p>
    <w:p w:rsidR="00845012" w:rsidRPr="000D7AC4" w:rsidRDefault="008D6E43" w:rsidP="00FD4F75">
      <w:pPr>
        <w:ind w:left="1134"/>
        <w:jc w:val="both"/>
        <w:rPr>
          <w:sz w:val="24"/>
          <w:szCs w:val="24"/>
        </w:rPr>
      </w:pPr>
      <w:r>
        <w:rPr>
          <w:sz w:val="24"/>
          <w:szCs w:val="24"/>
        </w:rPr>
        <w:t>É</w:t>
      </w:r>
      <w:r w:rsidR="00845012" w:rsidRPr="006E68A6">
        <w:rPr>
          <w:sz w:val="24"/>
          <w:szCs w:val="24"/>
        </w:rPr>
        <w:t>vite-t-on les cavitations à petite vitesse </w:t>
      </w:r>
      <w:r w:rsidR="00845012" w:rsidRPr="000D7AC4">
        <w:rPr>
          <w:sz w:val="24"/>
          <w:szCs w:val="24"/>
        </w:rPr>
        <w:t>?</w:t>
      </w:r>
      <w:r w:rsidR="004415A4">
        <w:rPr>
          <w:sz w:val="24"/>
          <w:szCs w:val="24"/>
        </w:rPr>
        <w:t xml:space="preserve"> Justifier la réponse.</w:t>
      </w:r>
    </w:p>
    <w:p w:rsidR="00845012" w:rsidRDefault="00845012" w:rsidP="00B92B1C">
      <w:pPr>
        <w:jc w:val="both"/>
        <w:rPr>
          <w:sz w:val="24"/>
          <w:szCs w:val="24"/>
        </w:rPr>
      </w:pPr>
    </w:p>
    <w:p w:rsidR="00FC0E06" w:rsidRDefault="00FC0E06" w:rsidP="00B92B1C">
      <w:pPr>
        <w:jc w:val="both"/>
        <w:rPr>
          <w:sz w:val="24"/>
          <w:szCs w:val="24"/>
        </w:rPr>
      </w:pPr>
    </w:p>
    <w:p w:rsidR="00FC0E06" w:rsidRPr="000D7AC4" w:rsidRDefault="00FC0E06" w:rsidP="00FC0E06">
      <w:pPr>
        <w:widowControl/>
        <w:rPr>
          <w:sz w:val="24"/>
          <w:szCs w:val="24"/>
        </w:rPr>
      </w:pPr>
      <w:r>
        <w:rPr>
          <w:sz w:val="24"/>
          <w:szCs w:val="24"/>
        </w:rPr>
        <w:br w:type="page"/>
      </w:r>
    </w:p>
    <w:p w:rsidR="00845012" w:rsidRPr="000D7AC4" w:rsidRDefault="00845012" w:rsidP="00047450">
      <w:pPr>
        <w:pStyle w:val="Titre1"/>
        <w:ind w:left="0"/>
        <w:rPr>
          <w:szCs w:val="24"/>
        </w:rPr>
      </w:pPr>
      <w:bookmarkStart w:id="5" w:name="_Hlk504979398"/>
      <w:r w:rsidRPr="000D7AC4">
        <w:rPr>
          <w:szCs w:val="24"/>
        </w:rPr>
        <w:lastRenderedPageBreak/>
        <w:t>D. Moteur asynchrone</w:t>
      </w:r>
    </w:p>
    <w:p w:rsidR="00B92B1C" w:rsidRDefault="00B92B1C" w:rsidP="00B92B1C">
      <w:pPr>
        <w:jc w:val="both"/>
        <w:rPr>
          <w:sz w:val="24"/>
          <w:szCs w:val="24"/>
        </w:rPr>
      </w:pPr>
    </w:p>
    <w:bookmarkEnd w:id="5"/>
    <w:p w:rsidR="00845012" w:rsidRPr="000D7AC4" w:rsidRDefault="00845012" w:rsidP="00B92B1C">
      <w:pPr>
        <w:jc w:val="both"/>
        <w:rPr>
          <w:sz w:val="24"/>
          <w:szCs w:val="24"/>
        </w:rPr>
      </w:pPr>
      <w:r w:rsidRPr="000D7AC4">
        <w:rPr>
          <w:sz w:val="24"/>
          <w:szCs w:val="24"/>
        </w:rPr>
        <w:t xml:space="preserve">Les moteurs des pompes sont de marque Siemens. </w:t>
      </w:r>
      <w:r w:rsidR="00A241A1">
        <w:rPr>
          <w:sz w:val="24"/>
          <w:szCs w:val="24"/>
        </w:rPr>
        <w:t>Sur l</w:t>
      </w:r>
      <w:r w:rsidRPr="000D7AC4">
        <w:rPr>
          <w:sz w:val="24"/>
          <w:szCs w:val="24"/>
        </w:rPr>
        <w:t>eur plaque signalétique</w:t>
      </w:r>
      <w:r w:rsidR="00A241A1">
        <w:rPr>
          <w:sz w:val="24"/>
          <w:szCs w:val="24"/>
        </w:rPr>
        <w:t>, on peut lire les informations suivantes :</w:t>
      </w:r>
    </w:p>
    <w:p w:rsidR="00A241A1" w:rsidRPr="004415A4" w:rsidRDefault="00845012" w:rsidP="004415A4">
      <w:pPr>
        <w:pStyle w:val="Paragraphedeliste"/>
        <w:numPr>
          <w:ilvl w:val="1"/>
          <w:numId w:val="13"/>
        </w:numPr>
        <w:jc w:val="both"/>
        <w:rPr>
          <w:sz w:val="24"/>
          <w:szCs w:val="24"/>
        </w:rPr>
      </w:pPr>
      <w:r w:rsidRPr="004415A4">
        <w:rPr>
          <w:sz w:val="24"/>
          <w:szCs w:val="24"/>
        </w:rPr>
        <w:t>400 / 690 V</w:t>
      </w:r>
      <w:r w:rsidRPr="004415A4">
        <w:rPr>
          <w:sz w:val="24"/>
          <w:szCs w:val="24"/>
        </w:rPr>
        <w:tab/>
      </w:r>
      <w:r w:rsidRPr="004415A4">
        <w:rPr>
          <w:sz w:val="24"/>
          <w:szCs w:val="24"/>
        </w:rPr>
        <w:tab/>
      </w:r>
    </w:p>
    <w:p w:rsidR="00A241A1" w:rsidRPr="004415A4" w:rsidRDefault="00845012" w:rsidP="004415A4">
      <w:pPr>
        <w:pStyle w:val="Paragraphedeliste"/>
        <w:numPr>
          <w:ilvl w:val="1"/>
          <w:numId w:val="13"/>
        </w:numPr>
        <w:jc w:val="both"/>
        <w:rPr>
          <w:sz w:val="24"/>
          <w:szCs w:val="24"/>
        </w:rPr>
      </w:pPr>
      <w:r w:rsidRPr="004415A4">
        <w:rPr>
          <w:sz w:val="24"/>
          <w:szCs w:val="24"/>
        </w:rPr>
        <w:t>97 / 56 A</w:t>
      </w:r>
    </w:p>
    <w:p w:rsidR="00A241A1" w:rsidRPr="004415A4" w:rsidRDefault="00845012" w:rsidP="004415A4">
      <w:pPr>
        <w:pStyle w:val="Paragraphedeliste"/>
        <w:numPr>
          <w:ilvl w:val="1"/>
          <w:numId w:val="13"/>
        </w:numPr>
        <w:jc w:val="both"/>
        <w:rPr>
          <w:sz w:val="24"/>
          <w:szCs w:val="24"/>
        </w:rPr>
      </w:pPr>
      <m:oMath>
        <m:r>
          <w:rPr>
            <w:rFonts w:ascii="Cambria Math" w:hAnsi="Cambria Math"/>
            <w:sz w:val="24"/>
            <w:szCs w:val="24"/>
          </w:rPr>
          <m:t>cosφ</m:t>
        </m:r>
      </m:oMath>
      <w:r w:rsidRPr="004415A4">
        <w:rPr>
          <w:sz w:val="24"/>
          <w:szCs w:val="24"/>
        </w:rPr>
        <w:t>= 0,87</w:t>
      </w:r>
      <w:r w:rsidRPr="004415A4">
        <w:rPr>
          <w:sz w:val="24"/>
          <w:szCs w:val="24"/>
        </w:rPr>
        <w:tab/>
      </w:r>
    </w:p>
    <w:p w:rsidR="00A241A1" w:rsidRPr="004415A4" w:rsidRDefault="00845012" w:rsidP="004415A4">
      <w:pPr>
        <w:pStyle w:val="Paragraphedeliste"/>
        <w:numPr>
          <w:ilvl w:val="1"/>
          <w:numId w:val="13"/>
        </w:numPr>
        <w:jc w:val="both"/>
        <w:rPr>
          <w:sz w:val="24"/>
          <w:szCs w:val="24"/>
        </w:rPr>
      </w:pPr>
      <w:r w:rsidRPr="004415A4">
        <w:rPr>
          <w:sz w:val="24"/>
          <w:szCs w:val="24"/>
        </w:rPr>
        <w:t>rendement 94 %</w:t>
      </w:r>
    </w:p>
    <w:p w:rsidR="00845012" w:rsidRPr="004415A4" w:rsidRDefault="00845012" w:rsidP="004415A4">
      <w:pPr>
        <w:pStyle w:val="Paragraphedeliste"/>
        <w:numPr>
          <w:ilvl w:val="1"/>
          <w:numId w:val="13"/>
        </w:numPr>
        <w:jc w:val="both"/>
        <w:rPr>
          <w:sz w:val="24"/>
          <w:szCs w:val="24"/>
        </w:rPr>
      </w:pPr>
      <w:r w:rsidRPr="004415A4">
        <w:rPr>
          <w:sz w:val="24"/>
          <w:szCs w:val="24"/>
        </w:rPr>
        <w:t>1480 tr</w:t>
      </w:r>
      <w:r w:rsidR="002A233D" w:rsidRPr="004415A4">
        <w:rPr>
          <w:sz w:val="24"/>
          <w:szCs w:val="24"/>
        </w:rPr>
        <w:t>.</w:t>
      </w:r>
      <w:r w:rsidRPr="004415A4">
        <w:rPr>
          <w:sz w:val="24"/>
          <w:szCs w:val="24"/>
        </w:rPr>
        <w:t>min</w:t>
      </w:r>
      <w:r w:rsidR="002A233D" w:rsidRPr="004415A4">
        <w:rPr>
          <w:sz w:val="24"/>
          <w:szCs w:val="24"/>
          <w:vertAlign w:val="superscript"/>
        </w:rPr>
        <w:t>-1</w:t>
      </w:r>
    </w:p>
    <w:p w:rsidR="00845012" w:rsidRPr="000D7AC4" w:rsidRDefault="00845012" w:rsidP="00B92B1C">
      <w:pPr>
        <w:jc w:val="both"/>
        <w:rPr>
          <w:sz w:val="24"/>
          <w:szCs w:val="24"/>
        </w:rPr>
      </w:pPr>
    </w:p>
    <w:p w:rsidR="00845012" w:rsidRDefault="00A241A1" w:rsidP="00DF1705">
      <w:pPr>
        <w:jc w:val="both"/>
        <w:rPr>
          <w:sz w:val="24"/>
          <w:szCs w:val="24"/>
        </w:rPr>
      </w:pPr>
      <w:r>
        <w:rPr>
          <w:sz w:val="24"/>
          <w:szCs w:val="24"/>
        </w:rPr>
        <w:t>L</w:t>
      </w:r>
      <w:r w:rsidR="00845012" w:rsidRPr="000D7AC4">
        <w:rPr>
          <w:sz w:val="24"/>
          <w:szCs w:val="24"/>
        </w:rPr>
        <w:t>e</w:t>
      </w:r>
      <w:r>
        <w:rPr>
          <w:sz w:val="24"/>
          <w:szCs w:val="24"/>
        </w:rPr>
        <w:t>s</w:t>
      </w:r>
      <w:r w:rsidR="00845012" w:rsidRPr="000D7AC4">
        <w:rPr>
          <w:sz w:val="24"/>
          <w:szCs w:val="24"/>
        </w:rPr>
        <w:t xml:space="preserve"> moteur</w:t>
      </w:r>
      <w:r>
        <w:rPr>
          <w:sz w:val="24"/>
          <w:szCs w:val="24"/>
        </w:rPr>
        <w:t>s</w:t>
      </w:r>
      <w:r w:rsidR="00DF1705">
        <w:rPr>
          <w:sz w:val="24"/>
          <w:szCs w:val="24"/>
        </w:rPr>
        <w:t xml:space="preserve"> </w:t>
      </w:r>
      <w:r>
        <w:rPr>
          <w:sz w:val="24"/>
          <w:szCs w:val="24"/>
        </w:rPr>
        <w:t>sont</w:t>
      </w:r>
      <w:r w:rsidR="00DF1705">
        <w:rPr>
          <w:sz w:val="24"/>
          <w:szCs w:val="24"/>
        </w:rPr>
        <w:t xml:space="preserve"> </w:t>
      </w:r>
      <w:r>
        <w:rPr>
          <w:sz w:val="24"/>
          <w:szCs w:val="24"/>
        </w:rPr>
        <w:t>alimenté</w:t>
      </w:r>
      <w:r w:rsidR="004A1906">
        <w:rPr>
          <w:sz w:val="24"/>
          <w:szCs w:val="24"/>
        </w:rPr>
        <w:t>s</w:t>
      </w:r>
      <w:r>
        <w:rPr>
          <w:sz w:val="24"/>
          <w:szCs w:val="24"/>
        </w:rPr>
        <w:t xml:space="preserve"> par le réseau </w:t>
      </w:r>
      <w:r w:rsidR="00845012" w:rsidRPr="000D7AC4">
        <w:rPr>
          <w:sz w:val="24"/>
          <w:szCs w:val="24"/>
        </w:rPr>
        <w:t>230/400V, 50 Hz.</w:t>
      </w:r>
    </w:p>
    <w:p w:rsidR="00845012" w:rsidRPr="000D7AC4" w:rsidRDefault="00845012" w:rsidP="00B92B1C">
      <w:pPr>
        <w:jc w:val="both"/>
        <w:rPr>
          <w:sz w:val="24"/>
          <w:szCs w:val="24"/>
        </w:rPr>
      </w:pPr>
    </w:p>
    <w:p w:rsidR="00845012" w:rsidRPr="004415A4" w:rsidRDefault="00845012" w:rsidP="00B92B1C">
      <w:pPr>
        <w:jc w:val="both"/>
        <w:rPr>
          <w:b/>
          <w:sz w:val="24"/>
          <w:szCs w:val="24"/>
        </w:rPr>
      </w:pPr>
      <w:r w:rsidRPr="004415A4">
        <w:rPr>
          <w:b/>
          <w:sz w:val="24"/>
          <w:szCs w:val="24"/>
        </w:rPr>
        <w:t>Point de fonctionnement nominal d</w:t>
      </w:r>
      <w:r w:rsidR="001A179C" w:rsidRPr="004415A4">
        <w:rPr>
          <w:b/>
          <w:sz w:val="24"/>
          <w:szCs w:val="24"/>
        </w:rPr>
        <w:t>’un moteur</w:t>
      </w:r>
    </w:p>
    <w:p w:rsidR="00845012" w:rsidRPr="000D7AC4" w:rsidRDefault="00845012" w:rsidP="00B92B1C">
      <w:pPr>
        <w:jc w:val="both"/>
        <w:rPr>
          <w:sz w:val="24"/>
          <w:szCs w:val="24"/>
        </w:rPr>
      </w:pPr>
    </w:p>
    <w:p w:rsidR="0085475F" w:rsidRDefault="00845012" w:rsidP="0085475F">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85475F">
        <w:rPr>
          <w:sz w:val="24"/>
          <w:szCs w:val="24"/>
        </w:rPr>
        <w:tab/>
      </w:r>
      <w:r w:rsidRPr="000D7AC4">
        <w:rPr>
          <w:sz w:val="24"/>
          <w:szCs w:val="24"/>
        </w:rPr>
        <w:t xml:space="preserve">Déterminer le couplage </w:t>
      </w:r>
      <w:r w:rsidR="006E68A6">
        <w:rPr>
          <w:sz w:val="24"/>
          <w:szCs w:val="24"/>
        </w:rPr>
        <w:t>du moteur</w:t>
      </w:r>
      <w:r w:rsidRPr="000D7AC4">
        <w:rPr>
          <w:sz w:val="24"/>
          <w:szCs w:val="24"/>
        </w:rPr>
        <w:t xml:space="preserve"> asynchrone</w:t>
      </w:r>
      <w:r w:rsidR="008D6E43">
        <w:rPr>
          <w:sz w:val="24"/>
          <w:szCs w:val="24"/>
        </w:rPr>
        <w:t xml:space="preserve"> sur le réseau</w:t>
      </w:r>
      <w:r w:rsidRPr="000D7AC4">
        <w:rPr>
          <w:sz w:val="24"/>
          <w:szCs w:val="24"/>
        </w:rPr>
        <w:t>.</w:t>
      </w:r>
    </w:p>
    <w:p w:rsidR="00845012" w:rsidRPr="006E68A6" w:rsidRDefault="00845012" w:rsidP="0085475F">
      <w:pPr>
        <w:ind w:left="1134"/>
        <w:jc w:val="both"/>
        <w:rPr>
          <w:sz w:val="24"/>
          <w:szCs w:val="24"/>
        </w:rPr>
      </w:pPr>
      <w:r w:rsidRPr="000D7AC4">
        <w:rPr>
          <w:sz w:val="24"/>
          <w:szCs w:val="24"/>
        </w:rPr>
        <w:t>Indiquer alors la valeur efficace</w:t>
      </w:r>
      <w:r w:rsidR="006E68A6" w:rsidRPr="006E68A6">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n</m:t>
            </m:r>
          </m:sub>
        </m:sSub>
      </m:oMath>
      <w:r w:rsidR="0085475F">
        <w:rPr>
          <w:i/>
          <w:sz w:val="24"/>
          <w:szCs w:val="24"/>
        </w:rPr>
        <w:t xml:space="preserve"> </w:t>
      </w:r>
      <w:r w:rsidR="006E68A6" w:rsidRPr="006E68A6">
        <w:rPr>
          <w:sz w:val="24"/>
          <w:szCs w:val="24"/>
        </w:rPr>
        <w:t>du courant de ligne</w:t>
      </w:r>
      <w:r w:rsidR="0085475F">
        <w:rPr>
          <w:sz w:val="24"/>
          <w:szCs w:val="24"/>
        </w:rPr>
        <w:t xml:space="preserve"> absorbé par le moteur</w:t>
      </w:r>
      <w:r w:rsidR="006E68A6" w:rsidRPr="006E68A6">
        <w:rPr>
          <w:sz w:val="24"/>
          <w:szCs w:val="24"/>
        </w:rPr>
        <w:t>.</w:t>
      </w:r>
    </w:p>
    <w:p w:rsidR="00845012" w:rsidRPr="006E68A6" w:rsidRDefault="00845012" w:rsidP="00B92B1C">
      <w:pPr>
        <w:jc w:val="both"/>
        <w:rPr>
          <w:sz w:val="24"/>
          <w:szCs w:val="24"/>
        </w:rPr>
      </w:pPr>
    </w:p>
    <w:p w:rsidR="00047450" w:rsidRDefault="00845012" w:rsidP="0085475F">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85475F">
        <w:rPr>
          <w:sz w:val="24"/>
          <w:szCs w:val="24"/>
        </w:rPr>
        <w:tab/>
      </w:r>
      <w:r w:rsidRPr="000D7AC4">
        <w:rPr>
          <w:sz w:val="24"/>
          <w:szCs w:val="24"/>
        </w:rPr>
        <w:t>Calculer l</w:t>
      </w:r>
      <w:r w:rsidR="00F0157C">
        <w:rPr>
          <w:sz w:val="24"/>
          <w:szCs w:val="24"/>
        </w:rPr>
        <w:t>a</w:t>
      </w:r>
      <w:r w:rsidRPr="000D7AC4">
        <w:rPr>
          <w:sz w:val="24"/>
          <w:szCs w:val="24"/>
        </w:rPr>
        <w:t xml:space="preserve"> valeur de</w:t>
      </w:r>
      <w:r w:rsidR="00F0157C">
        <w:rPr>
          <w:sz w:val="24"/>
          <w:szCs w:val="24"/>
        </w:rPr>
        <w:t xml:space="preserve"> la</w:t>
      </w:r>
      <w:r w:rsidRPr="000D7AC4">
        <w:rPr>
          <w:sz w:val="24"/>
          <w:szCs w:val="24"/>
        </w:rPr>
        <w:t xml:space="preserve"> puissance absorbée</w:t>
      </w:r>
      <w:r w:rsidR="007F28D8">
        <w:rPr>
          <w:sz w:val="24"/>
          <w:szCs w:val="24"/>
        </w:rPr>
        <w:t xml:space="preserve"> </w:t>
      </w:r>
      <m:oMath>
        <m:sSub>
          <m:sSubPr>
            <m:ctrlPr>
              <w:rPr>
                <w:rFonts w:ascii="Cambria Math" w:hAnsi="Cambria Math"/>
                <w:i/>
                <w:sz w:val="24"/>
                <w:szCs w:val="24"/>
              </w:rPr>
            </m:ctrlPr>
          </m:sSubPr>
          <m:e>
            <m:r>
              <w:rPr>
                <w:rFonts w:ascii="Cambria Math" w:hAnsi="Cambria Math"/>
                <w:sz w:val="24"/>
                <w:szCs w:val="24"/>
              </w:rPr>
              <m:t>Pa</m:t>
            </m:r>
          </m:e>
          <m:sub>
            <m:r>
              <w:rPr>
                <w:rFonts w:ascii="Cambria Math" w:hAnsi="Cambria Math"/>
                <w:sz w:val="24"/>
                <w:szCs w:val="24"/>
              </w:rPr>
              <m:t>n</m:t>
            </m:r>
          </m:sub>
        </m:sSub>
      </m:oMath>
      <w:r w:rsidR="0085475F">
        <w:rPr>
          <w:sz w:val="24"/>
          <w:szCs w:val="24"/>
        </w:rPr>
        <w:t xml:space="preserve"> </w:t>
      </w:r>
      <w:r w:rsidRPr="000D7AC4">
        <w:rPr>
          <w:sz w:val="24"/>
          <w:szCs w:val="24"/>
        </w:rPr>
        <w:t xml:space="preserve">et </w:t>
      </w:r>
      <w:r w:rsidR="00F0157C">
        <w:rPr>
          <w:sz w:val="24"/>
          <w:szCs w:val="24"/>
        </w:rPr>
        <w:t xml:space="preserve">celle de </w:t>
      </w:r>
      <w:r w:rsidRPr="000D7AC4">
        <w:rPr>
          <w:sz w:val="24"/>
          <w:szCs w:val="24"/>
        </w:rPr>
        <w:t>la puissance utile</w:t>
      </w:r>
      <w:r w:rsidR="002A0386">
        <w:rPr>
          <w:sz w:val="24"/>
          <w:szCs w:val="24"/>
        </w:rPr>
        <w:t xml:space="preserve"> </w:t>
      </w:r>
      <m:oMath>
        <m:sSub>
          <m:sSubPr>
            <m:ctrlPr>
              <w:rPr>
                <w:rFonts w:ascii="Cambria Math" w:hAnsi="Cambria Math"/>
                <w:i/>
                <w:sz w:val="24"/>
                <w:szCs w:val="24"/>
              </w:rPr>
            </m:ctrlPr>
          </m:sSubPr>
          <m:e>
            <m:r>
              <w:rPr>
                <w:rFonts w:ascii="Cambria Math" w:hAnsi="Cambria Math"/>
                <w:sz w:val="24"/>
                <w:szCs w:val="24"/>
              </w:rPr>
              <m:t>Pu</m:t>
            </m:r>
          </m:e>
          <m:sub>
            <m:r>
              <w:rPr>
                <w:rFonts w:ascii="Cambria Math" w:hAnsi="Cambria Math"/>
                <w:sz w:val="24"/>
                <w:szCs w:val="24"/>
              </w:rPr>
              <m:t>n</m:t>
            </m:r>
          </m:sub>
        </m:sSub>
      </m:oMath>
      <w:r w:rsidRPr="000D7AC4">
        <w:rPr>
          <w:sz w:val="24"/>
          <w:szCs w:val="24"/>
        </w:rPr>
        <w:t>.</w:t>
      </w:r>
    </w:p>
    <w:p w:rsidR="00047450" w:rsidRDefault="00047450" w:rsidP="00485C10">
      <w:pPr>
        <w:jc w:val="both"/>
        <w:rPr>
          <w:sz w:val="24"/>
          <w:szCs w:val="24"/>
        </w:rPr>
      </w:pPr>
    </w:p>
    <w:p w:rsidR="007C499F" w:rsidRDefault="00845012" w:rsidP="00F0157C">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0157C">
        <w:rPr>
          <w:sz w:val="24"/>
          <w:szCs w:val="24"/>
        </w:rPr>
        <w:tab/>
      </w:r>
      <w:r w:rsidRPr="000D7AC4">
        <w:rPr>
          <w:sz w:val="24"/>
          <w:szCs w:val="24"/>
        </w:rPr>
        <w:t>Quelle est la valeur de la vitesse de synchronisme</w:t>
      </w:r>
      <w:r w:rsidR="00B52247">
        <w:rPr>
          <w:sz w:val="24"/>
          <w:szCs w:val="24"/>
        </w:rPr>
        <w:t xml:space="preserve"> </w:t>
      </w:r>
      <m:oMath>
        <m:sSub>
          <m:sSubPr>
            <m:ctrlPr>
              <w:rPr>
                <w:rFonts w:ascii="Cambria Math" w:hAnsi="Cambria Math"/>
                <w:i/>
                <w:sz w:val="24"/>
                <w:szCs w:val="24"/>
              </w:rPr>
            </m:ctrlPr>
          </m:sSubPr>
          <m:e>
            <m:r>
              <w:rPr>
                <w:rFonts w:ascii="Cambria Math" w:hAnsi="Cambria Math"/>
                <w:sz w:val="24"/>
                <w:szCs w:val="24"/>
              </w:rPr>
              <m:t>ns</m:t>
            </m:r>
          </m:e>
          <m:sub>
            <m:r>
              <w:rPr>
                <w:rFonts w:ascii="Cambria Math" w:hAnsi="Cambria Math"/>
                <w:sz w:val="24"/>
                <w:szCs w:val="24"/>
              </w:rPr>
              <m:t>n</m:t>
            </m:r>
          </m:sub>
        </m:sSub>
      </m:oMath>
      <w:r w:rsidR="00F0157C">
        <w:rPr>
          <w:sz w:val="24"/>
          <w:szCs w:val="24"/>
        </w:rPr>
        <w:t xml:space="preserve"> </w:t>
      </w:r>
      <w:r w:rsidRPr="000D7AC4">
        <w:rPr>
          <w:sz w:val="24"/>
          <w:szCs w:val="24"/>
        </w:rPr>
        <w:t>de la machine</w:t>
      </w:r>
      <w:r w:rsidR="006E68A6">
        <w:rPr>
          <w:sz w:val="24"/>
          <w:szCs w:val="24"/>
        </w:rPr>
        <w:t> ?</w:t>
      </w:r>
    </w:p>
    <w:p w:rsidR="00652892" w:rsidRDefault="00652892" w:rsidP="00F0157C">
      <w:pPr>
        <w:ind w:left="1134" w:hanging="567"/>
        <w:jc w:val="both"/>
        <w:rPr>
          <w:sz w:val="24"/>
          <w:szCs w:val="24"/>
        </w:rPr>
      </w:pPr>
      <w:r>
        <w:rPr>
          <w:b/>
          <w:sz w:val="24"/>
          <w:szCs w:val="24"/>
        </w:rPr>
        <w:tab/>
      </w:r>
      <w:r w:rsidR="002C6FAC" w:rsidRPr="000D7AC4">
        <w:rPr>
          <w:sz w:val="24"/>
          <w:szCs w:val="24"/>
        </w:rPr>
        <w:t xml:space="preserve">En déduire la valeur </w:t>
      </w:r>
      <w:r w:rsidR="002C6FAC">
        <w:rPr>
          <w:sz w:val="24"/>
          <w:szCs w:val="24"/>
        </w:rPr>
        <w:t>du</w:t>
      </w:r>
      <w:r w:rsidR="002C6FAC" w:rsidRPr="000D7AC4">
        <w:rPr>
          <w:sz w:val="24"/>
          <w:szCs w:val="24"/>
        </w:rPr>
        <w:t xml:space="preserve"> nombre de paires de pôles</w:t>
      </w:r>
      <w:r w:rsidR="002C6FAC">
        <w:rPr>
          <w:sz w:val="24"/>
          <w:szCs w:val="24"/>
        </w:rPr>
        <w:t xml:space="preserve"> </w:t>
      </w:r>
      <m:oMath>
        <m:r>
          <w:rPr>
            <w:rFonts w:ascii="Cambria Math" w:hAnsi="Cambria Math"/>
            <w:sz w:val="24"/>
            <w:szCs w:val="24"/>
          </w:rPr>
          <m:t>p</m:t>
        </m:r>
      </m:oMath>
      <w:r w:rsidR="002C6FAC" w:rsidRPr="000D7AC4">
        <w:rPr>
          <w:sz w:val="24"/>
          <w:szCs w:val="24"/>
        </w:rPr>
        <w:t>.</w:t>
      </w:r>
    </w:p>
    <w:p w:rsidR="00845012" w:rsidRPr="000D7AC4" w:rsidRDefault="00845012" w:rsidP="00B92B1C">
      <w:pPr>
        <w:jc w:val="both"/>
        <w:rPr>
          <w:sz w:val="24"/>
          <w:szCs w:val="24"/>
        </w:rPr>
      </w:pPr>
    </w:p>
    <w:p w:rsidR="00845012" w:rsidRPr="000D7AC4" w:rsidRDefault="00845012" w:rsidP="007C499F">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0157C">
        <w:rPr>
          <w:sz w:val="24"/>
          <w:szCs w:val="24"/>
        </w:rPr>
        <w:tab/>
      </w:r>
      <w:r w:rsidRPr="000D7AC4">
        <w:rPr>
          <w:sz w:val="24"/>
          <w:szCs w:val="24"/>
        </w:rPr>
        <w:t xml:space="preserve">Calculer la valeur du </w:t>
      </w:r>
      <w:r w:rsidR="008D6E43">
        <w:rPr>
          <w:sz w:val="24"/>
          <w:szCs w:val="24"/>
        </w:rPr>
        <w:t xml:space="preserve">moment du </w:t>
      </w:r>
      <w:r w:rsidRPr="000D7AC4">
        <w:rPr>
          <w:sz w:val="24"/>
          <w:szCs w:val="24"/>
        </w:rPr>
        <w:t>couple</w:t>
      </w:r>
      <w:r w:rsidR="002A0386">
        <w:rPr>
          <w:sz w:val="24"/>
          <w:szCs w:val="24"/>
        </w:rPr>
        <w:t xml:space="preserve"> utile nominal</w:t>
      </w:r>
      <w:r w:rsidRPr="000D7AC4">
        <w:rPr>
          <w:sz w:val="24"/>
          <w:szCs w:val="24"/>
        </w:rPr>
        <w:t xml:space="preserve"> </w:t>
      </w:r>
      <m:oMath>
        <m:sSub>
          <m:sSubPr>
            <m:ctrlPr>
              <w:rPr>
                <w:rFonts w:ascii="Cambria Math" w:hAnsi="Cambria Math"/>
                <w:i/>
                <w:sz w:val="24"/>
                <w:szCs w:val="24"/>
              </w:rPr>
            </m:ctrlPr>
          </m:sSubPr>
          <m:e>
            <m:r>
              <w:rPr>
                <w:rFonts w:ascii="Cambria Math" w:hAnsi="Cambria Math"/>
                <w:sz w:val="24"/>
                <w:szCs w:val="24"/>
              </w:rPr>
              <m:t>Tu</m:t>
            </m:r>
          </m:e>
          <m:sub>
            <m:r>
              <w:rPr>
                <w:rFonts w:ascii="Cambria Math" w:hAnsi="Cambria Math"/>
                <w:sz w:val="24"/>
                <w:szCs w:val="24"/>
              </w:rPr>
              <m:t>n</m:t>
            </m:r>
          </m:sub>
        </m:sSub>
      </m:oMath>
      <w:r w:rsidR="00F0157C">
        <w:rPr>
          <w:sz w:val="24"/>
          <w:szCs w:val="24"/>
        </w:rPr>
        <w:t xml:space="preserve"> </w:t>
      </w:r>
      <w:r w:rsidRPr="000D7AC4">
        <w:rPr>
          <w:sz w:val="24"/>
          <w:szCs w:val="24"/>
        </w:rPr>
        <w:t xml:space="preserve">pour la vitesse nominale </w:t>
      </w:r>
      <w:r w:rsidR="007C499F">
        <w:rPr>
          <w:sz w:val="24"/>
          <w:szCs w:val="24"/>
        </w:rPr>
        <w:t>du moteur</w:t>
      </w:r>
      <w:r w:rsidRPr="000D7AC4">
        <w:rPr>
          <w:sz w:val="24"/>
          <w:szCs w:val="24"/>
        </w:rPr>
        <w:t>.</w:t>
      </w:r>
    </w:p>
    <w:p w:rsidR="00845012" w:rsidRPr="000D7AC4" w:rsidRDefault="00845012" w:rsidP="00B92B1C">
      <w:pPr>
        <w:jc w:val="both"/>
        <w:rPr>
          <w:sz w:val="24"/>
          <w:szCs w:val="24"/>
        </w:rPr>
      </w:pPr>
    </w:p>
    <w:p w:rsidR="00845012" w:rsidRPr="000D7AC4" w:rsidRDefault="00845012" w:rsidP="00F0157C">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0157C">
        <w:rPr>
          <w:sz w:val="24"/>
          <w:szCs w:val="24"/>
        </w:rPr>
        <w:tab/>
      </w:r>
      <w:r w:rsidR="002A0386">
        <w:rPr>
          <w:sz w:val="24"/>
          <w:szCs w:val="24"/>
        </w:rPr>
        <w:t xml:space="preserve">Sachant que la courbe du </w:t>
      </w:r>
      <w:r w:rsidR="008D6E43">
        <w:rPr>
          <w:sz w:val="24"/>
          <w:szCs w:val="24"/>
        </w:rPr>
        <w:t xml:space="preserve">moment du </w:t>
      </w:r>
      <w:r w:rsidR="002A0386">
        <w:rPr>
          <w:sz w:val="24"/>
          <w:szCs w:val="24"/>
        </w:rPr>
        <w:t>couple utile en fonction de la vitesse est une droite dans sa partie utile, tracer celle-ci sur</w:t>
      </w:r>
      <w:r w:rsidR="004E654C">
        <w:rPr>
          <w:sz w:val="24"/>
          <w:szCs w:val="24"/>
        </w:rPr>
        <w:t xml:space="preserve"> le document réponse n°2</w:t>
      </w:r>
      <w:r w:rsidR="002A054D">
        <w:rPr>
          <w:sz w:val="24"/>
          <w:szCs w:val="24"/>
        </w:rPr>
        <w:t xml:space="preserve"> (on supp</w:t>
      </w:r>
      <w:r w:rsidR="009E104A">
        <w:rPr>
          <w:sz w:val="24"/>
          <w:szCs w:val="24"/>
        </w:rPr>
        <w:t xml:space="preserve">ose que le glissement est nul pour </w:t>
      </w:r>
      <w:r w:rsidR="005B1A7A">
        <w:rPr>
          <w:sz w:val="24"/>
          <w:szCs w:val="24"/>
        </w:rPr>
        <w:t>le</w:t>
      </w:r>
      <w:r w:rsidR="009E104A">
        <w:rPr>
          <w:sz w:val="24"/>
          <w:szCs w:val="24"/>
        </w:rPr>
        <w:t xml:space="preserve"> fonctionnement à vide du moteur).</w:t>
      </w:r>
    </w:p>
    <w:p w:rsidR="00845012" w:rsidRDefault="00845012" w:rsidP="00B92B1C">
      <w:pPr>
        <w:jc w:val="both"/>
        <w:rPr>
          <w:sz w:val="24"/>
          <w:szCs w:val="24"/>
        </w:rPr>
      </w:pPr>
    </w:p>
    <w:p w:rsidR="00A241A1" w:rsidRPr="004415A4" w:rsidRDefault="00B92B1C" w:rsidP="00A241A1">
      <w:pPr>
        <w:jc w:val="both"/>
        <w:rPr>
          <w:b/>
          <w:sz w:val="24"/>
          <w:szCs w:val="24"/>
        </w:rPr>
      </w:pPr>
      <w:bookmarkStart w:id="6" w:name="_Hlk504983507"/>
      <w:r w:rsidRPr="004415A4">
        <w:rPr>
          <w:b/>
          <w:sz w:val="24"/>
          <w:szCs w:val="24"/>
        </w:rPr>
        <w:t>Point de fonctionnement à grande vitesse</w:t>
      </w:r>
    </w:p>
    <w:p w:rsidR="00B92B1C" w:rsidRDefault="00B92B1C" w:rsidP="00B92B1C">
      <w:pPr>
        <w:jc w:val="both"/>
        <w:rPr>
          <w:sz w:val="24"/>
          <w:szCs w:val="24"/>
        </w:rPr>
      </w:pPr>
    </w:p>
    <w:p w:rsidR="00FF66EA" w:rsidRDefault="00FF66EA" w:rsidP="00FF66EA">
      <w:pPr>
        <w:jc w:val="both"/>
        <w:rPr>
          <w:sz w:val="24"/>
          <w:szCs w:val="24"/>
        </w:rPr>
      </w:pPr>
      <w:r>
        <w:rPr>
          <w:sz w:val="24"/>
          <w:szCs w:val="24"/>
        </w:rPr>
        <w:t xml:space="preserve">Afin d’économiser </w:t>
      </w:r>
      <w:r w:rsidRPr="009430AA">
        <w:rPr>
          <w:sz w:val="24"/>
          <w:szCs w:val="24"/>
        </w:rPr>
        <w:t xml:space="preserve">de l’énergie, on alimente chaque groupe motopompe au moyen d’un </w:t>
      </w:r>
      <w:r>
        <w:rPr>
          <w:sz w:val="24"/>
          <w:szCs w:val="24"/>
        </w:rPr>
        <w:t>variateur de fréquence qui permet de réduire la vitesse.</w:t>
      </w:r>
    </w:p>
    <w:p w:rsidR="00FF66EA" w:rsidRDefault="00FF66EA" w:rsidP="00B92B1C">
      <w:pPr>
        <w:jc w:val="both"/>
        <w:rPr>
          <w:sz w:val="24"/>
          <w:szCs w:val="24"/>
        </w:rPr>
      </w:pPr>
    </w:p>
    <w:p w:rsidR="008D0C59" w:rsidRDefault="008D0C59" w:rsidP="00B92B1C">
      <w:pPr>
        <w:jc w:val="both"/>
        <w:rPr>
          <w:sz w:val="24"/>
          <w:szCs w:val="24"/>
        </w:rPr>
      </w:pPr>
      <w:r>
        <w:rPr>
          <w:sz w:val="24"/>
          <w:szCs w:val="24"/>
        </w:rPr>
        <w:t xml:space="preserve">Pour ce fonctionnement, les tensions composées délivrées par le variateur </w:t>
      </w:r>
      <w:r w:rsidR="001B3D00">
        <w:rPr>
          <w:sz w:val="24"/>
          <w:szCs w:val="24"/>
        </w:rPr>
        <w:t>ont une valeur efficace de 400 V et une fréquence de 50 Hz.</w:t>
      </w:r>
    </w:p>
    <w:p w:rsidR="008D0C59" w:rsidRDefault="008D0C59" w:rsidP="00B92B1C">
      <w:pPr>
        <w:jc w:val="both"/>
        <w:rPr>
          <w:sz w:val="24"/>
          <w:szCs w:val="24"/>
        </w:rPr>
      </w:pPr>
    </w:p>
    <w:bookmarkEnd w:id="6"/>
    <w:p w:rsidR="003F586D" w:rsidRDefault="00845012" w:rsidP="00F0157C">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0157C">
        <w:rPr>
          <w:sz w:val="24"/>
          <w:szCs w:val="24"/>
        </w:rPr>
        <w:tab/>
      </w:r>
      <w:r w:rsidRPr="000D7AC4">
        <w:rPr>
          <w:sz w:val="24"/>
          <w:szCs w:val="24"/>
        </w:rPr>
        <w:t xml:space="preserve">Sur le document réponse n°2, relever le point de fonctionnement </w:t>
      </w:r>
      <w:r w:rsidR="008D6E43">
        <w:rPr>
          <w:sz w:val="24"/>
          <w:szCs w:val="24"/>
        </w:rPr>
        <w:t xml:space="preserve">moment du </w:t>
      </w:r>
      <w:r w:rsidR="007A2347">
        <w:rPr>
          <w:sz w:val="24"/>
          <w:szCs w:val="24"/>
        </w:rPr>
        <w:t xml:space="preserve">couple-vitesse </w:t>
      </w:r>
      <w:r w:rsidR="008D6E43">
        <w:rPr>
          <w:sz w:val="24"/>
          <w:szCs w:val="24"/>
        </w:rPr>
        <w:t xml:space="preserve"> </w:t>
      </w:r>
      <w:r w:rsidR="003F586D">
        <w:rPr>
          <w:sz w:val="24"/>
          <w:szCs w:val="24"/>
        </w:rPr>
        <w:t>(</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V</m:t>
            </m:r>
          </m:sub>
        </m:sSub>
      </m:oMath>
      <w:r w:rsidR="00625BC4">
        <w:rPr>
          <w:sz w:val="24"/>
          <w:szCs w:val="24"/>
        </w:rPr>
        <w:t xml:space="preserve"> </w:t>
      </w:r>
      <w:r w:rsidR="00FC61F1">
        <w:rPr>
          <w:sz w:val="24"/>
          <w:szCs w:val="24"/>
        </w:rPr>
        <w:t>;</w:t>
      </w:r>
      <w:r w:rsidR="00625BC4">
        <w:rPr>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V</m:t>
            </m:r>
          </m:sub>
        </m:sSub>
      </m:oMath>
      <w:r w:rsidR="003F586D">
        <w:rPr>
          <w:sz w:val="24"/>
          <w:szCs w:val="24"/>
        </w:rPr>
        <w:t xml:space="preserve">)  </w:t>
      </w:r>
      <w:r w:rsidRPr="000D7AC4">
        <w:rPr>
          <w:sz w:val="24"/>
          <w:szCs w:val="24"/>
        </w:rPr>
        <w:t xml:space="preserve">de la machine en charge. </w:t>
      </w:r>
    </w:p>
    <w:p w:rsidR="00A34224" w:rsidRDefault="00A34224" w:rsidP="003F586D">
      <w:pPr>
        <w:ind w:left="1134"/>
        <w:jc w:val="both"/>
        <w:rPr>
          <w:sz w:val="24"/>
          <w:szCs w:val="24"/>
        </w:rPr>
      </w:pPr>
      <w:r>
        <w:rPr>
          <w:sz w:val="24"/>
          <w:szCs w:val="24"/>
        </w:rPr>
        <w:t>Calculer</w:t>
      </w:r>
      <w:r w:rsidR="00823D13" w:rsidRPr="009430AA">
        <w:rPr>
          <w:sz w:val="24"/>
          <w:szCs w:val="24"/>
        </w:rPr>
        <w:t xml:space="preserve"> la valeur de la puissance mécanique </w:t>
      </w:r>
      <m:oMath>
        <m:sSub>
          <m:sSubPr>
            <m:ctrlPr>
              <w:rPr>
                <w:rFonts w:ascii="Cambria Math" w:hAnsi="Cambria Math"/>
                <w:i/>
                <w:sz w:val="24"/>
                <w:szCs w:val="24"/>
              </w:rPr>
            </m:ctrlPr>
          </m:sSubPr>
          <m:e>
            <m:r>
              <w:rPr>
                <w:rFonts w:ascii="Cambria Math" w:hAnsi="Cambria Math"/>
                <w:sz w:val="24"/>
                <w:szCs w:val="24"/>
              </w:rPr>
              <m:t>Pu</m:t>
            </m:r>
          </m:e>
          <m:sub>
            <m:r>
              <w:rPr>
                <w:rFonts w:ascii="Cambria Math" w:hAnsi="Cambria Math"/>
                <w:sz w:val="24"/>
                <w:szCs w:val="24"/>
              </w:rPr>
              <m:t>GV</m:t>
            </m:r>
          </m:sub>
        </m:sSub>
      </m:oMath>
      <w:r w:rsidR="00823D13">
        <w:rPr>
          <w:sz w:val="24"/>
          <w:szCs w:val="24"/>
        </w:rPr>
        <w:t xml:space="preserve"> </w:t>
      </w:r>
      <w:r w:rsidR="00823D13" w:rsidRPr="009430AA">
        <w:rPr>
          <w:sz w:val="24"/>
          <w:szCs w:val="24"/>
        </w:rPr>
        <w:t xml:space="preserve">fournie par </w:t>
      </w:r>
      <w:r w:rsidR="00C26E3E">
        <w:rPr>
          <w:sz w:val="24"/>
          <w:szCs w:val="24"/>
        </w:rPr>
        <w:t>le moteur</w:t>
      </w:r>
      <w:r w:rsidR="00823D13" w:rsidRPr="009430AA">
        <w:rPr>
          <w:sz w:val="24"/>
          <w:szCs w:val="24"/>
        </w:rPr>
        <w:t xml:space="preserve"> au fonctionnement grande vitesse</w:t>
      </w:r>
      <w:r>
        <w:rPr>
          <w:sz w:val="24"/>
          <w:szCs w:val="24"/>
        </w:rPr>
        <w:t>.</w:t>
      </w:r>
    </w:p>
    <w:p w:rsidR="00FF66EA" w:rsidRDefault="00FF66EA" w:rsidP="003F586D">
      <w:pPr>
        <w:ind w:left="1134"/>
        <w:jc w:val="both"/>
        <w:rPr>
          <w:sz w:val="24"/>
          <w:szCs w:val="24"/>
        </w:rPr>
      </w:pPr>
    </w:p>
    <w:p w:rsidR="00823D13" w:rsidRDefault="00FF66EA" w:rsidP="00FF66EA">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Pr>
          <w:sz w:val="24"/>
          <w:szCs w:val="24"/>
        </w:rPr>
        <w:tab/>
        <w:t xml:space="preserve">Sachant que </w:t>
      </w:r>
      <w:r w:rsidRPr="000D7AC4">
        <w:rPr>
          <w:sz w:val="24"/>
          <w:szCs w:val="24"/>
        </w:rPr>
        <w:t xml:space="preserve">le rendement global du moto-variateur est de </w:t>
      </w:r>
      <w:r w:rsidRPr="00FF66EA">
        <w:rPr>
          <w:sz w:val="24"/>
          <w:szCs w:val="24"/>
        </w:rPr>
        <w:t>9</w:t>
      </w:r>
      <w:r w:rsidR="00487DD9">
        <w:rPr>
          <w:sz w:val="24"/>
          <w:szCs w:val="24"/>
        </w:rPr>
        <w:t>3</w:t>
      </w:r>
      <w:r w:rsidRPr="00FF66EA">
        <w:rPr>
          <w:sz w:val="24"/>
          <w:szCs w:val="24"/>
        </w:rPr>
        <w:t xml:space="preserve"> %, calculer </w:t>
      </w:r>
      <w:r w:rsidR="00A34224">
        <w:rPr>
          <w:sz w:val="24"/>
          <w:szCs w:val="24"/>
        </w:rPr>
        <w:t xml:space="preserve">la valeur </w:t>
      </w:r>
      <w:r w:rsidR="00823D13" w:rsidRPr="009430AA">
        <w:rPr>
          <w:sz w:val="24"/>
          <w:szCs w:val="24"/>
        </w:rPr>
        <w:t xml:space="preserve">de la puissance </w:t>
      </w:r>
      <m:oMath>
        <m:sSub>
          <m:sSubPr>
            <m:ctrlPr>
              <w:rPr>
                <w:rFonts w:ascii="Cambria Math" w:hAnsi="Cambria Math"/>
                <w:i/>
                <w:sz w:val="24"/>
                <w:szCs w:val="24"/>
              </w:rPr>
            </m:ctrlPr>
          </m:sSubPr>
          <m:e>
            <m:r>
              <w:rPr>
                <w:rFonts w:ascii="Cambria Math" w:hAnsi="Cambria Math"/>
                <w:sz w:val="24"/>
                <w:szCs w:val="24"/>
              </w:rPr>
              <m:t>Pa</m:t>
            </m:r>
          </m:e>
          <m:sub>
            <m:r>
              <w:rPr>
                <w:rFonts w:ascii="Cambria Math" w:hAnsi="Cambria Math"/>
                <w:sz w:val="24"/>
                <w:szCs w:val="24"/>
              </w:rPr>
              <m:t>GV</m:t>
            </m:r>
          </m:sub>
        </m:sSub>
      </m:oMath>
      <w:r w:rsidR="00635776">
        <w:rPr>
          <w:sz w:val="24"/>
          <w:szCs w:val="24"/>
        </w:rPr>
        <w:t xml:space="preserve"> </w:t>
      </w:r>
      <w:r w:rsidR="00823D13" w:rsidRPr="009430AA">
        <w:rPr>
          <w:sz w:val="24"/>
          <w:szCs w:val="24"/>
        </w:rPr>
        <w:t>absorbée par l</w:t>
      </w:r>
      <w:r w:rsidR="00C26E3E">
        <w:rPr>
          <w:sz w:val="24"/>
          <w:szCs w:val="24"/>
        </w:rPr>
        <w:t>e variateur</w:t>
      </w:r>
      <w:r w:rsidR="00823D13" w:rsidRPr="009430AA">
        <w:rPr>
          <w:sz w:val="24"/>
          <w:szCs w:val="24"/>
        </w:rPr>
        <w:t xml:space="preserve"> pour ce fonctionnement.</w:t>
      </w:r>
    </w:p>
    <w:p w:rsidR="00820C86" w:rsidRDefault="00820C86" w:rsidP="003F586D">
      <w:pPr>
        <w:ind w:left="1134"/>
        <w:jc w:val="both"/>
        <w:rPr>
          <w:sz w:val="24"/>
          <w:szCs w:val="24"/>
        </w:rPr>
      </w:pPr>
    </w:p>
    <w:p w:rsidR="00820C86" w:rsidRDefault="00820C86" w:rsidP="003F586D">
      <w:pPr>
        <w:ind w:left="1134"/>
        <w:jc w:val="both"/>
        <w:rPr>
          <w:sz w:val="24"/>
          <w:szCs w:val="24"/>
        </w:rPr>
      </w:pPr>
    </w:p>
    <w:p w:rsidR="00820C86" w:rsidRDefault="00820C86" w:rsidP="003F586D">
      <w:pPr>
        <w:ind w:left="1134"/>
        <w:jc w:val="both"/>
        <w:rPr>
          <w:sz w:val="24"/>
          <w:szCs w:val="24"/>
        </w:rPr>
      </w:pPr>
    </w:p>
    <w:p w:rsidR="001D5F12" w:rsidRDefault="001D5F12">
      <w:pPr>
        <w:widowControl/>
        <w:rPr>
          <w:sz w:val="24"/>
          <w:szCs w:val="24"/>
        </w:rPr>
      </w:pPr>
      <w:r>
        <w:rPr>
          <w:sz w:val="24"/>
          <w:szCs w:val="24"/>
        </w:rPr>
        <w:br w:type="page"/>
      </w:r>
    </w:p>
    <w:p w:rsidR="00A869A8" w:rsidRPr="004415A4" w:rsidRDefault="00A869A8" w:rsidP="00A479B9">
      <w:pPr>
        <w:rPr>
          <w:b/>
          <w:sz w:val="24"/>
          <w:szCs w:val="24"/>
        </w:rPr>
      </w:pPr>
      <w:r w:rsidRPr="004415A4">
        <w:rPr>
          <w:b/>
          <w:sz w:val="24"/>
          <w:szCs w:val="24"/>
        </w:rPr>
        <w:lastRenderedPageBreak/>
        <w:t>Point de fonctionnement à petite vitesse</w:t>
      </w:r>
    </w:p>
    <w:p w:rsidR="003041C9" w:rsidRDefault="003041C9" w:rsidP="00B92B1C">
      <w:pPr>
        <w:jc w:val="both"/>
        <w:rPr>
          <w:sz w:val="24"/>
          <w:szCs w:val="24"/>
        </w:rPr>
      </w:pPr>
    </w:p>
    <w:p w:rsidR="003F586D" w:rsidRDefault="003F586D" w:rsidP="003F586D">
      <w:pPr>
        <w:jc w:val="both"/>
        <w:rPr>
          <w:sz w:val="24"/>
          <w:szCs w:val="24"/>
        </w:rPr>
      </w:pPr>
      <w:r w:rsidRPr="000D7AC4">
        <w:rPr>
          <w:sz w:val="24"/>
          <w:szCs w:val="24"/>
        </w:rPr>
        <w:t xml:space="preserve">On </w:t>
      </w:r>
      <w:r>
        <w:rPr>
          <w:sz w:val="24"/>
          <w:szCs w:val="24"/>
        </w:rPr>
        <w:t>admet</w:t>
      </w:r>
      <w:r w:rsidRPr="000D7AC4">
        <w:rPr>
          <w:sz w:val="24"/>
          <w:szCs w:val="24"/>
        </w:rPr>
        <w:t xml:space="preserve"> que la puissance mécanique fournie par </w:t>
      </w:r>
      <w:r>
        <w:rPr>
          <w:sz w:val="24"/>
          <w:szCs w:val="24"/>
        </w:rPr>
        <w:t>le moteur asynchrone</w:t>
      </w:r>
      <w:r w:rsidRPr="000D7AC4">
        <w:rPr>
          <w:sz w:val="24"/>
          <w:szCs w:val="24"/>
        </w:rPr>
        <w:t xml:space="preserve"> à petite vitesse est de 16,3 kW. La courbe d’utilisation à cette puissance est représentée sur le </w:t>
      </w:r>
      <w:r>
        <w:rPr>
          <w:sz w:val="24"/>
          <w:szCs w:val="24"/>
        </w:rPr>
        <w:t>document réponse n°2.</w:t>
      </w:r>
    </w:p>
    <w:p w:rsidR="003F586D" w:rsidRPr="000D7AC4" w:rsidRDefault="003F586D" w:rsidP="00B92B1C">
      <w:pPr>
        <w:jc w:val="both"/>
        <w:rPr>
          <w:sz w:val="24"/>
          <w:szCs w:val="24"/>
        </w:rPr>
      </w:pPr>
    </w:p>
    <w:p w:rsidR="00845012" w:rsidRPr="000D7AC4" w:rsidRDefault="00845012" w:rsidP="003F586D">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9E77C7">
        <w:rPr>
          <w:sz w:val="24"/>
          <w:szCs w:val="24"/>
        </w:rPr>
        <w:tab/>
      </w:r>
      <w:r w:rsidRPr="000D7AC4">
        <w:rPr>
          <w:sz w:val="24"/>
          <w:szCs w:val="24"/>
        </w:rPr>
        <w:t xml:space="preserve">En déduire le </w:t>
      </w:r>
      <w:r w:rsidR="008D6E43">
        <w:rPr>
          <w:sz w:val="24"/>
          <w:szCs w:val="24"/>
        </w:rPr>
        <w:t xml:space="preserve">moment du </w:t>
      </w:r>
      <w:r w:rsidRPr="000D7AC4">
        <w:rPr>
          <w:sz w:val="24"/>
          <w:szCs w:val="24"/>
        </w:rPr>
        <w:t xml:space="preserve">couple mécaniqu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PV</m:t>
            </m:r>
          </m:sub>
        </m:sSub>
      </m:oMath>
      <w:r w:rsidR="00635776">
        <w:rPr>
          <w:sz w:val="24"/>
          <w:szCs w:val="24"/>
        </w:rPr>
        <w:t xml:space="preserve"> </w:t>
      </w:r>
      <w:r w:rsidRPr="000D7AC4">
        <w:rPr>
          <w:sz w:val="24"/>
          <w:szCs w:val="24"/>
        </w:rPr>
        <w:t xml:space="preserve">et la vitesse de fonctionnement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PV</m:t>
            </m:r>
          </m:sub>
        </m:sSub>
      </m:oMath>
      <w:r w:rsidR="00635776">
        <w:rPr>
          <w:sz w:val="24"/>
          <w:szCs w:val="24"/>
        </w:rPr>
        <w:t xml:space="preserve"> </w:t>
      </w:r>
      <w:r w:rsidRPr="000D7AC4">
        <w:rPr>
          <w:sz w:val="24"/>
          <w:szCs w:val="24"/>
        </w:rPr>
        <w:t>de la machine en charge à petite vitesse.</w:t>
      </w:r>
    </w:p>
    <w:p w:rsidR="00845012" w:rsidRDefault="00845012" w:rsidP="00B92B1C">
      <w:pPr>
        <w:jc w:val="both"/>
        <w:rPr>
          <w:sz w:val="24"/>
          <w:szCs w:val="24"/>
        </w:rPr>
      </w:pPr>
    </w:p>
    <w:p w:rsidR="00635776" w:rsidRDefault="00635776" w:rsidP="00B92B1C">
      <w:pPr>
        <w:jc w:val="both"/>
        <w:rPr>
          <w:sz w:val="24"/>
          <w:szCs w:val="24"/>
        </w:rPr>
      </w:pPr>
      <w:r w:rsidRPr="000D7AC4">
        <w:rPr>
          <w:sz w:val="24"/>
          <w:szCs w:val="24"/>
        </w:rPr>
        <w:t xml:space="preserve">On rappelle que les variateurs fonctionnant à </w:t>
      </w:r>
      <m:oMath>
        <m:r>
          <w:rPr>
            <w:rFonts w:ascii="Cambria Math" w:hAnsi="Cambria Math"/>
            <w:sz w:val="24"/>
            <w:szCs w:val="24"/>
          </w:rPr>
          <m:t>U/f</m:t>
        </m:r>
      </m:oMath>
      <w:r>
        <w:rPr>
          <w:sz w:val="24"/>
          <w:szCs w:val="24"/>
        </w:rPr>
        <w:t xml:space="preserve"> </w:t>
      </w:r>
      <w:r w:rsidRPr="000D7AC4">
        <w:rPr>
          <w:sz w:val="24"/>
          <w:szCs w:val="24"/>
        </w:rPr>
        <w:t>constant permettent d’obtenir des droites de couple parallèles entre elles.</w:t>
      </w:r>
    </w:p>
    <w:p w:rsidR="00635776" w:rsidRPr="000D7AC4" w:rsidRDefault="00635776" w:rsidP="00B92B1C">
      <w:pPr>
        <w:jc w:val="both"/>
        <w:rPr>
          <w:sz w:val="24"/>
          <w:szCs w:val="24"/>
        </w:rPr>
      </w:pPr>
    </w:p>
    <w:p w:rsidR="00635776" w:rsidRDefault="00845012" w:rsidP="009E77C7">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9E77C7">
        <w:rPr>
          <w:sz w:val="24"/>
          <w:szCs w:val="24"/>
        </w:rPr>
        <w:tab/>
      </w:r>
      <w:r w:rsidRPr="000D7AC4">
        <w:rPr>
          <w:sz w:val="24"/>
          <w:szCs w:val="24"/>
        </w:rPr>
        <w:t xml:space="preserve">Tracer la courbe du </w:t>
      </w:r>
      <w:r w:rsidR="008D6E43">
        <w:rPr>
          <w:sz w:val="24"/>
          <w:szCs w:val="24"/>
        </w:rPr>
        <w:t xml:space="preserve">moment du </w:t>
      </w:r>
      <w:r w:rsidRPr="000D7AC4">
        <w:rPr>
          <w:sz w:val="24"/>
          <w:szCs w:val="24"/>
        </w:rPr>
        <w:t>couple utile d</w:t>
      </w:r>
      <w:r w:rsidR="009430AA">
        <w:rPr>
          <w:sz w:val="24"/>
          <w:szCs w:val="24"/>
        </w:rPr>
        <w:t>u moteur asynchrone</w:t>
      </w:r>
      <w:r w:rsidR="00625BC4">
        <w:rPr>
          <w:sz w:val="24"/>
          <w:szCs w:val="24"/>
        </w:rPr>
        <w:t xml:space="preserve"> alimenté</w:t>
      </w:r>
      <w:r w:rsidRPr="000D7AC4">
        <w:rPr>
          <w:sz w:val="24"/>
          <w:szCs w:val="24"/>
        </w:rPr>
        <w:t xml:space="preserve"> par le variateur pour ce fonctionnement. </w:t>
      </w:r>
    </w:p>
    <w:p w:rsidR="00845012" w:rsidRPr="009430AA" w:rsidRDefault="009430AA" w:rsidP="00635776">
      <w:pPr>
        <w:ind w:left="1134"/>
        <w:jc w:val="both"/>
        <w:rPr>
          <w:sz w:val="24"/>
          <w:szCs w:val="24"/>
        </w:rPr>
      </w:pPr>
      <w:r w:rsidRPr="009430AA">
        <w:rPr>
          <w:sz w:val="24"/>
          <w:szCs w:val="24"/>
        </w:rPr>
        <w:t xml:space="preserve">Déterminer alors graphiquement la valeur de la nouvelle vitesse de synchronisme </w:t>
      </w:r>
      <m:oMath>
        <m:sSub>
          <m:sSubPr>
            <m:ctrlPr>
              <w:rPr>
                <w:rFonts w:ascii="Cambria Math" w:hAnsi="Cambria Math"/>
                <w:i/>
                <w:sz w:val="24"/>
                <w:szCs w:val="24"/>
              </w:rPr>
            </m:ctrlPr>
          </m:sSubPr>
          <m:e>
            <m:r>
              <w:rPr>
                <w:rFonts w:ascii="Cambria Math" w:hAnsi="Cambria Math"/>
                <w:sz w:val="24"/>
                <w:szCs w:val="24"/>
              </w:rPr>
              <m:t>ns</m:t>
            </m:r>
          </m:e>
          <m:sub>
            <m:r>
              <w:rPr>
                <w:rFonts w:ascii="Cambria Math" w:hAnsi="Cambria Math"/>
                <w:sz w:val="24"/>
                <w:szCs w:val="24"/>
              </w:rPr>
              <m:t>PV</m:t>
            </m:r>
          </m:sub>
        </m:sSub>
      </m:oMath>
      <w:r w:rsidR="00635776">
        <w:rPr>
          <w:sz w:val="24"/>
          <w:szCs w:val="24"/>
        </w:rPr>
        <w:t xml:space="preserve"> </w:t>
      </w:r>
      <w:r w:rsidRPr="009430AA">
        <w:rPr>
          <w:sz w:val="24"/>
          <w:szCs w:val="24"/>
        </w:rPr>
        <w:t xml:space="preserve">correspondant </w:t>
      </w:r>
      <w:r>
        <w:rPr>
          <w:sz w:val="24"/>
          <w:szCs w:val="24"/>
        </w:rPr>
        <w:t>au</w:t>
      </w:r>
      <w:r w:rsidRPr="009430AA">
        <w:rPr>
          <w:sz w:val="24"/>
          <w:szCs w:val="24"/>
        </w:rPr>
        <w:t xml:space="preserve"> fonctionnement à petite vitesse.</w:t>
      </w:r>
    </w:p>
    <w:p w:rsidR="00845012" w:rsidRPr="000D7AC4" w:rsidRDefault="00845012" w:rsidP="00B92B1C">
      <w:pPr>
        <w:jc w:val="both"/>
        <w:rPr>
          <w:sz w:val="24"/>
          <w:szCs w:val="24"/>
        </w:rPr>
      </w:pPr>
    </w:p>
    <w:p w:rsidR="00845012" w:rsidRPr="000D7AC4" w:rsidRDefault="00845012" w:rsidP="009E77C7">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9E77C7">
        <w:rPr>
          <w:sz w:val="24"/>
          <w:szCs w:val="24"/>
        </w:rPr>
        <w:tab/>
      </w:r>
      <w:r w:rsidRPr="000D7AC4">
        <w:rPr>
          <w:sz w:val="24"/>
          <w:szCs w:val="24"/>
        </w:rPr>
        <w:t xml:space="preserve">Sachant que la tension fournie par le variateur </w:t>
      </w:r>
      <w:r w:rsidR="008D6E43">
        <w:rPr>
          <w:sz w:val="24"/>
          <w:szCs w:val="24"/>
        </w:rPr>
        <w:t>a pour valeur efficace</w:t>
      </w:r>
      <w:r w:rsidRPr="000D7AC4">
        <w:rPr>
          <w:sz w:val="24"/>
          <w:szCs w:val="24"/>
        </w:rPr>
        <w:t xml:space="preserve"> </w:t>
      </w:r>
      <m:oMath>
        <m:r>
          <w:rPr>
            <w:rFonts w:ascii="Cambria Math" w:hAnsi="Cambria Math"/>
            <w:sz w:val="24"/>
            <w:szCs w:val="24"/>
          </w:rPr>
          <m:t xml:space="preserve">U </m:t>
        </m:r>
      </m:oMath>
      <w:r w:rsidRPr="000D7AC4">
        <w:rPr>
          <w:sz w:val="24"/>
          <w:szCs w:val="24"/>
        </w:rPr>
        <w:t>= 400V pour une</w:t>
      </w:r>
      <w:r w:rsidR="00CF2B8C">
        <w:rPr>
          <w:sz w:val="24"/>
          <w:szCs w:val="24"/>
        </w:rPr>
        <w:t xml:space="preserve"> fréquence </w:t>
      </w:r>
      <m:oMath>
        <m:r>
          <w:rPr>
            <w:rFonts w:ascii="Cambria Math" w:hAnsi="Cambria Math"/>
            <w:sz w:val="24"/>
            <w:szCs w:val="24"/>
          </w:rPr>
          <m:t xml:space="preserve">f </m:t>
        </m:r>
      </m:oMath>
      <w:r w:rsidR="00CF2B8C">
        <w:rPr>
          <w:sz w:val="24"/>
          <w:szCs w:val="24"/>
        </w:rPr>
        <w:t>=</w:t>
      </w:r>
      <w:r w:rsidR="00E74514">
        <w:rPr>
          <w:sz w:val="24"/>
          <w:szCs w:val="24"/>
        </w:rPr>
        <w:t xml:space="preserve"> </w:t>
      </w:r>
      <w:r w:rsidRPr="000D7AC4">
        <w:rPr>
          <w:sz w:val="24"/>
          <w:szCs w:val="24"/>
        </w:rPr>
        <w:t>50Hz, en déduire la fréquence et la valeur efficace des tensions composées fournies par le variateur dans le cas de la petite vitesse.</w:t>
      </w:r>
    </w:p>
    <w:p w:rsidR="00845012" w:rsidRPr="000D7AC4" w:rsidRDefault="00845012" w:rsidP="00B92B1C">
      <w:pPr>
        <w:jc w:val="both"/>
        <w:rPr>
          <w:sz w:val="24"/>
          <w:szCs w:val="24"/>
        </w:rPr>
      </w:pPr>
    </w:p>
    <w:p w:rsidR="00635776" w:rsidRDefault="00845012" w:rsidP="00DB1DD4">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FF66EA">
        <w:rPr>
          <w:sz w:val="24"/>
          <w:szCs w:val="24"/>
        </w:rPr>
        <w:tab/>
        <w:t xml:space="preserve">Sachant que </w:t>
      </w:r>
      <w:r w:rsidRPr="000D7AC4">
        <w:rPr>
          <w:sz w:val="24"/>
          <w:szCs w:val="24"/>
        </w:rPr>
        <w:t xml:space="preserve">le rendement global du moto-variateur est de </w:t>
      </w:r>
      <w:r w:rsidR="00FF66EA">
        <w:rPr>
          <w:sz w:val="24"/>
          <w:szCs w:val="24"/>
        </w:rPr>
        <w:t>9</w:t>
      </w:r>
      <w:r w:rsidR="00487DD9">
        <w:rPr>
          <w:sz w:val="24"/>
          <w:szCs w:val="24"/>
        </w:rPr>
        <w:t>2</w:t>
      </w:r>
      <w:r w:rsidR="00FF66EA">
        <w:rPr>
          <w:sz w:val="24"/>
          <w:szCs w:val="24"/>
        </w:rPr>
        <w:t xml:space="preserve"> % pour ce point de fonctionnem</w:t>
      </w:r>
      <w:r w:rsidR="00DB1DD4">
        <w:rPr>
          <w:sz w:val="24"/>
          <w:szCs w:val="24"/>
        </w:rPr>
        <w:t>en</w:t>
      </w:r>
      <w:r w:rsidR="00FF66EA">
        <w:rPr>
          <w:sz w:val="24"/>
          <w:szCs w:val="24"/>
        </w:rPr>
        <w:t xml:space="preserve">t, calculer </w:t>
      </w:r>
      <w:r w:rsidRPr="000D7AC4">
        <w:rPr>
          <w:sz w:val="24"/>
          <w:szCs w:val="24"/>
        </w:rPr>
        <w:t>la valeur de la puissance absorbée</w:t>
      </w:r>
      <w:r w:rsidR="002B4B13">
        <w:rPr>
          <w:sz w:val="24"/>
          <w:szCs w:val="24"/>
        </w:rPr>
        <w:t xml:space="preserve"> </w:t>
      </w:r>
      <m:oMath>
        <m:sSub>
          <m:sSubPr>
            <m:ctrlPr>
              <w:rPr>
                <w:rFonts w:ascii="Cambria Math" w:hAnsi="Cambria Math"/>
                <w:i/>
                <w:sz w:val="24"/>
                <w:szCs w:val="24"/>
              </w:rPr>
            </m:ctrlPr>
          </m:sSubPr>
          <m:e>
            <m:r>
              <w:rPr>
                <w:rFonts w:ascii="Cambria Math" w:hAnsi="Cambria Math"/>
                <w:sz w:val="24"/>
                <w:szCs w:val="24"/>
              </w:rPr>
              <m:t>Pa</m:t>
            </m:r>
          </m:e>
          <m:sub>
            <m:r>
              <w:rPr>
                <w:rFonts w:ascii="Cambria Math" w:hAnsi="Cambria Math"/>
                <w:sz w:val="24"/>
                <w:szCs w:val="24"/>
              </w:rPr>
              <m:t>PV</m:t>
            </m:r>
          </m:sub>
        </m:sSub>
      </m:oMath>
      <w:r w:rsidR="002B4B13">
        <w:rPr>
          <w:sz w:val="24"/>
          <w:szCs w:val="24"/>
        </w:rPr>
        <w:t xml:space="preserve"> </w:t>
      </w:r>
      <w:r w:rsidRPr="000D7AC4">
        <w:rPr>
          <w:sz w:val="24"/>
          <w:szCs w:val="24"/>
        </w:rPr>
        <w:t>par le variateur.</w:t>
      </w:r>
    </w:p>
    <w:p w:rsidR="00845012" w:rsidRPr="009430AA" w:rsidRDefault="009430AA" w:rsidP="00635776">
      <w:pPr>
        <w:ind w:left="1134"/>
        <w:jc w:val="both"/>
        <w:rPr>
          <w:sz w:val="24"/>
          <w:szCs w:val="24"/>
        </w:rPr>
      </w:pPr>
      <w:r w:rsidRPr="009430AA">
        <w:rPr>
          <w:sz w:val="24"/>
          <w:szCs w:val="24"/>
        </w:rPr>
        <w:t>Quelle économie réalise-t-on sur la puissance</w:t>
      </w:r>
      <w:r w:rsidR="00A479B9">
        <w:rPr>
          <w:sz w:val="24"/>
          <w:szCs w:val="24"/>
        </w:rPr>
        <w:t xml:space="preserve"> absorbée </w:t>
      </w:r>
      <w:r w:rsidRPr="009430AA">
        <w:rPr>
          <w:sz w:val="24"/>
          <w:szCs w:val="24"/>
        </w:rPr>
        <w:t xml:space="preserve">par </w:t>
      </w:r>
      <w:r w:rsidR="00A479B9">
        <w:rPr>
          <w:sz w:val="24"/>
          <w:szCs w:val="24"/>
        </w:rPr>
        <w:t>un</w:t>
      </w:r>
      <w:r w:rsidR="001D5F12">
        <w:rPr>
          <w:sz w:val="24"/>
          <w:szCs w:val="24"/>
        </w:rPr>
        <w:t xml:space="preserve"> groupe moto</w:t>
      </w:r>
      <w:r w:rsidRPr="009430AA">
        <w:rPr>
          <w:sz w:val="24"/>
          <w:szCs w:val="24"/>
        </w:rPr>
        <w:t xml:space="preserve">pompe en réduisant la vitesse ? </w:t>
      </w:r>
    </w:p>
    <w:p w:rsidR="00845012" w:rsidRPr="000D7AC4" w:rsidRDefault="009E77C7" w:rsidP="009E77C7">
      <w:pPr>
        <w:widowControl/>
        <w:rPr>
          <w:sz w:val="24"/>
          <w:szCs w:val="24"/>
        </w:rPr>
      </w:pPr>
      <w:r>
        <w:rPr>
          <w:sz w:val="24"/>
          <w:szCs w:val="24"/>
        </w:rPr>
        <w:br w:type="page"/>
      </w:r>
    </w:p>
    <w:p w:rsidR="00845012" w:rsidRPr="000D7AC4" w:rsidRDefault="00845012" w:rsidP="005F21A5">
      <w:pPr>
        <w:pStyle w:val="Titre1"/>
        <w:ind w:left="0"/>
        <w:jc w:val="left"/>
        <w:rPr>
          <w:szCs w:val="24"/>
        </w:rPr>
      </w:pPr>
      <w:r w:rsidRPr="000D7AC4">
        <w:rPr>
          <w:szCs w:val="24"/>
        </w:rPr>
        <w:lastRenderedPageBreak/>
        <w:t xml:space="preserve">E. </w:t>
      </w:r>
      <w:r w:rsidR="008D6E43">
        <w:rPr>
          <w:szCs w:val="24"/>
        </w:rPr>
        <w:t>É</w:t>
      </w:r>
      <w:r w:rsidRPr="000D7AC4">
        <w:rPr>
          <w:szCs w:val="24"/>
        </w:rPr>
        <w:t xml:space="preserve">tude de </w:t>
      </w:r>
      <w:r w:rsidRPr="004F3609">
        <w:rPr>
          <w:szCs w:val="24"/>
        </w:rPr>
        <w:t xml:space="preserve">la consommation </w:t>
      </w:r>
      <w:r w:rsidRPr="000D7AC4">
        <w:rPr>
          <w:szCs w:val="24"/>
        </w:rPr>
        <w:t>d’un variateur</w:t>
      </w:r>
    </w:p>
    <w:p w:rsidR="00A869A8" w:rsidRDefault="00A869A8" w:rsidP="00B92B1C">
      <w:pPr>
        <w:jc w:val="both"/>
        <w:rPr>
          <w:sz w:val="24"/>
          <w:szCs w:val="24"/>
        </w:rPr>
      </w:pPr>
    </w:p>
    <w:p w:rsidR="00845012" w:rsidRPr="000D7AC4" w:rsidRDefault="00845012" w:rsidP="00B92B1C">
      <w:pPr>
        <w:jc w:val="both"/>
        <w:rPr>
          <w:sz w:val="24"/>
          <w:szCs w:val="24"/>
        </w:rPr>
      </w:pPr>
      <w:r>
        <w:rPr>
          <w:sz w:val="24"/>
          <w:szCs w:val="24"/>
        </w:rPr>
        <w:t>Sur l’écran 1 de l’annexe 2, o</w:t>
      </w:r>
      <w:r w:rsidRPr="000D7AC4">
        <w:rPr>
          <w:sz w:val="24"/>
          <w:szCs w:val="24"/>
        </w:rPr>
        <w:t xml:space="preserve">n a relevé au moyen d’un énergie-mètre </w:t>
      </w:r>
      <w:r>
        <w:rPr>
          <w:sz w:val="24"/>
          <w:szCs w:val="24"/>
        </w:rPr>
        <w:t xml:space="preserve">les allures de </w:t>
      </w:r>
      <w:r w:rsidRPr="000D7AC4">
        <w:rPr>
          <w:sz w:val="24"/>
          <w:szCs w:val="24"/>
        </w:rPr>
        <w:t xml:space="preserve">la tension simple </w:t>
      </w:r>
      <m:oMath>
        <m:r>
          <w:rPr>
            <w:rFonts w:ascii="Cambria Math" w:hAnsi="Cambria Math"/>
            <w:sz w:val="24"/>
            <w:szCs w:val="24"/>
          </w:rPr>
          <m:t>v(t)</m:t>
        </m:r>
      </m:oMath>
      <w:r w:rsidR="002B4B13">
        <w:rPr>
          <w:sz w:val="24"/>
          <w:szCs w:val="24"/>
        </w:rPr>
        <w:t xml:space="preserve"> </w:t>
      </w:r>
      <w:r w:rsidRPr="000D7AC4">
        <w:rPr>
          <w:sz w:val="24"/>
          <w:szCs w:val="24"/>
        </w:rPr>
        <w:t xml:space="preserve">et </w:t>
      </w:r>
      <w:r>
        <w:rPr>
          <w:sz w:val="24"/>
          <w:szCs w:val="24"/>
        </w:rPr>
        <w:t>du</w:t>
      </w:r>
      <w:r w:rsidRPr="000D7AC4">
        <w:rPr>
          <w:sz w:val="24"/>
          <w:szCs w:val="24"/>
        </w:rPr>
        <w:t xml:space="preserve"> courant de ligne </w:t>
      </w:r>
      <m:oMath>
        <m:r>
          <w:rPr>
            <w:rFonts w:ascii="Cambria Math" w:hAnsi="Cambria Math"/>
            <w:sz w:val="24"/>
            <w:szCs w:val="24"/>
          </w:rPr>
          <m:t>i(t)</m:t>
        </m:r>
      </m:oMath>
      <w:r w:rsidR="002B4B13">
        <w:rPr>
          <w:sz w:val="24"/>
          <w:szCs w:val="24"/>
        </w:rPr>
        <w:t xml:space="preserve"> </w:t>
      </w:r>
      <w:r w:rsidRPr="000D7AC4">
        <w:rPr>
          <w:sz w:val="24"/>
          <w:szCs w:val="24"/>
        </w:rPr>
        <w:t xml:space="preserve">d’un des variateurs alimentant une </w:t>
      </w:r>
      <w:proofErr w:type="spellStart"/>
      <w:r w:rsidR="009430AA">
        <w:rPr>
          <w:sz w:val="24"/>
          <w:szCs w:val="24"/>
        </w:rPr>
        <w:t>moto-</w:t>
      </w:r>
      <w:r w:rsidRPr="000D7AC4">
        <w:rPr>
          <w:sz w:val="24"/>
          <w:szCs w:val="24"/>
        </w:rPr>
        <w:t>pompe</w:t>
      </w:r>
      <w:proofErr w:type="spellEnd"/>
      <w:r w:rsidRPr="000D7AC4">
        <w:rPr>
          <w:sz w:val="24"/>
          <w:szCs w:val="24"/>
        </w:rPr>
        <w:t xml:space="preserve"> </w:t>
      </w:r>
      <w:r w:rsidR="00A06F46">
        <w:rPr>
          <w:sz w:val="24"/>
          <w:szCs w:val="24"/>
        </w:rPr>
        <w:t>pour un point de fonctionnement proche de la</w:t>
      </w:r>
      <w:r w:rsidRPr="000D7AC4">
        <w:rPr>
          <w:sz w:val="24"/>
          <w:szCs w:val="24"/>
        </w:rPr>
        <w:t xml:space="preserve"> petite vitesse.</w:t>
      </w:r>
      <w:r w:rsidR="0000534B">
        <w:rPr>
          <w:sz w:val="24"/>
          <w:szCs w:val="24"/>
        </w:rPr>
        <w:t xml:space="preserve"> Les puissances sont donc mesurées pour une seule phase de la machine.</w:t>
      </w:r>
    </w:p>
    <w:p w:rsidR="00845012" w:rsidRDefault="00845012" w:rsidP="00B92B1C">
      <w:pPr>
        <w:jc w:val="both"/>
        <w:rPr>
          <w:sz w:val="24"/>
          <w:szCs w:val="24"/>
        </w:rPr>
      </w:pPr>
    </w:p>
    <w:p w:rsidR="00845012" w:rsidRDefault="000F5064" w:rsidP="00B92B1C">
      <w:pPr>
        <w:jc w:val="both"/>
        <w:rPr>
          <w:sz w:val="24"/>
          <w:szCs w:val="24"/>
        </w:rPr>
      </w:pPr>
      <w:r>
        <w:rPr>
          <w:noProof/>
          <w:sz w:val="24"/>
          <w:szCs w:val="24"/>
          <w:lang w:eastAsia="fr-FR"/>
        </w:rPr>
        <mc:AlternateContent>
          <mc:Choice Requires="wpg">
            <w:drawing>
              <wp:anchor distT="0" distB="0" distL="114300" distR="114300" simplePos="0" relativeHeight="251629568" behindDoc="0" locked="0" layoutInCell="1" allowOverlap="1">
                <wp:simplePos x="0" y="0"/>
                <wp:positionH relativeFrom="column">
                  <wp:posOffset>724535</wp:posOffset>
                </wp:positionH>
                <wp:positionV relativeFrom="paragraph">
                  <wp:posOffset>160020</wp:posOffset>
                </wp:positionV>
                <wp:extent cx="3884295" cy="1264920"/>
                <wp:effectExtent l="0" t="0" r="20955" b="30480"/>
                <wp:wrapNone/>
                <wp:docPr id="16" name="Group 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4295" cy="1264920"/>
                          <a:chOff x="1992" y="8732"/>
                          <a:chExt cx="6117" cy="1992"/>
                        </a:xfrm>
                      </wpg:grpSpPr>
                      <wps:wsp>
                        <wps:cNvPr id="18" name="Connecteur droit 168"/>
                        <wps:cNvCnPr/>
                        <wps:spPr bwMode="auto">
                          <a:xfrm>
                            <a:off x="4612" y="9425"/>
                            <a:ext cx="2065" cy="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Connecteur droit 163"/>
                        <wps:cNvCnPr>
                          <a:cxnSpLocks noChangeShapeType="1"/>
                        </wps:cNvCnPr>
                        <wps:spPr bwMode="auto">
                          <a:xfrm>
                            <a:off x="1992" y="9068"/>
                            <a:ext cx="1472" cy="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Zone de texte 164"/>
                        <wps:cNvSpPr txBox="1">
                          <a:spLocks noChangeArrowheads="1"/>
                        </wps:cNvSpPr>
                        <wps:spPr bwMode="auto">
                          <a:xfrm>
                            <a:off x="3464" y="8862"/>
                            <a:ext cx="1462" cy="1223"/>
                          </a:xfrm>
                          <a:prstGeom prst="rect">
                            <a:avLst/>
                          </a:prstGeom>
                          <a:solidFill>
                            <a:srgbClr val="FFFFFF"/>
                          </a:solidFill>
                          <a:ln w="6350">
                            <a:solidFill>
                              <a:srgbClr val="000000"/>
                            </a:solidFill>
                            <a:miter lim="800000"/>
                            <a:headEnd/>
                            <a:tailEnd/>
                          </a:ln>
                        </wps:spPr>
                        <wps:txbx>
                          <w:txbxContent>
                            <w:p w:rsidR="00B94F68" w:rsidRDefault="00B94F68" w:rsidP="00845012"/>
                            <w:p w:rsidR="00B94F68" w:rsidRDefault="00B94F68" w:rsidP="00845012"/>
                            <w:p w:rsidR="00B94F68" w:rsidRPr="002B4B13" w:rsidRDefault="00B94F68" w:rsidP="00845012">
                              <w:pPr>
                                <w:jc w:val="center"/>
                                <w:rPr>
                                  <w:sz w:val="24"/>
                                  <w:szCs w:val="24"/>
                                </w:rPr>
                              </w:pPr>
                              <w:proofErr w:type="gramStart"/>
                              <w:r w:rsidRPr="002B4B13">
                                <w:rPr>
                                  <w:sz w:val="24"/>
                                  <w:szCs w:val="24"/>
                                </w:rPr>
                                <w:t>variateur</w:t>
                              </w:r>
                              <w:proofErr w:type="gramEnd"/>
                            </w:p>
                          </w:txbxContent>
                        </wps:txbx>
                        <wps:bodyPr rot="0" vert="horz" wrap="square" lIns="0" tIns="0" rIns="0" bIns="0" anchor="t" anchorCtr="0" upright="1">
                          <a:noAutofit/>
                        </wps:bodyPr>
                      </wps:wsp>
                      <wps:wsp>
                        <wps:cNvPr id="21" name="Connecteur droit 165"/>
                        <wps:cNvCnPr>
                          <a:cxnSpLocks noChangeShapeType="1"/>
                        </wps:cNvCnPr>
                        <wps:spPr bwMode="auto">
                          <a:xfrm>
                            <a:off x="1992" y="9355"/>
                            <a:ext cx="1472" cy="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4" name="Connecteur droit 166"/>
                        <wps:cNvCnPr>
                          <a:cxnSpLocks noChangeShapeType="1"/>
                        </wps:cNvCnPr>
                        <wps:spPr bwMode="auto">
                          <a:xfrm>
                            <a:off x="1992" y="9754"/>
                            <a:ext cx="1472"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Connecteur droit 167"/>
                        <wps:cNvCnPr>
                          <a:cxnSpLocks noChangeShapeType="1"/>
                        </wps:cNvCnPr>
                        <wps:spPr bwMode="auto">
                          <a:xfrm>
                            <a:off x="4926" y="9089"/>
                            <a:ext cx="1472" cy="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Connecteur droit 169"/>
                        <wps:cNvCnPr>
                          <a:cxnSpLocks noChangeShapeType="1"/>
                        </wps:cNvCnPr>
                        <wps:spPr bwMode="auto">
                          <a:xfrm>
                            <a:off x="4926" y="9804"/>
                            <a:ext cx="1472" cy="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Connecteur droit 170"/>
                        <wps:cNvCnPr>
                          <a:cxnSpLocks noChangeShapeType="1"/>
                        </wps:cNvCnPr>
                        <wps:spPr bwMode="auto">
                          <a:xfrm>
                            <a:off x="1992" y="10702"/>
                            <a:ext cx="4406" cy="22"/>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Zone de texte 171"/>
                        <wps:cNvSpPr txBox="1">
                          <a:spLocks noChangeArrowheads="1"/>
                        </wps:cNvSpPr>
                        <wps:spPr bwMode="auto">
                          <a:xfrm>
                            <a:off x="5636" y="10360"/>
                            <a:ext cx="888" cy="24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2B4B13" w:rsidRDefault="00B94F68" w:rsidP="00845012">
                              <w:pPr>
                                <w:rPr>
                                  <w:sz w:val="24"/>
                                  <w:szCs w:val="24"/>
                                </w:rPr>
                              </w:pPr>
                              <w:proofErr w:type="gramStart"/>
                              <w:r w:rsidRPr="002B4B13">
                                <w:rPr>
                                  <w:sz w:val="24"/>
                                  <w:szCs w:val="24"/>
                                </w:rPr>
                                <w:t>neutre</w:t>
                              </w:r>
                              <w:proofErr w:type="gramEnd"/>
                            </w:p>
                          </w:txbxContent>
                        </wps:txbx>
                        <wps:bodyPr rot="0" vert="horz" wrap="square" lIns="0" tIns="0" rIns="0" bIns="0" anchor="t" anchorCtr="0" upright="1">
                          <a:noAutofit/>
                        </wps:bodyPr>
                      </wps:wsp>
                      <wps:wsp>
                        <wps:cNvPr id="29" name="Connecteur droit avec flèche 172"/>
                        <wps:cNvCnPr>
                          <a:cxnSpLocks noChangeShapeType="1"/>
                        </wps:cNvCnPr>
                        <wps:spPr bwMode="auto">
                          <a:xfrm flipV="1">
                            <a:off x="2585" y="9847"/>
                            <a:ext cx="10" cy="780"/>
                          </a:xfrm>
                          <a:prstGeom prst="straightConnector1">
                            <a:avLst/>
                          </a:prstGeom>
                          <a:noFill/>
                          <a:ln w="158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 name="Zone de texte 173"/>
                        <wps:cNvSpPr txBox="1">
                          <a:spLocks noChangeArrowheads="1"/>
                        </wps:cNvSpPr>
                        <wps:spPr bwMode="auto">
                          <a:xfrm>
                            <a:off x="2682" y="10129"/>
                            <a:ext cx="438" cy="4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2B4B13" w:rsidRDefault="00B94F68" w:rsidP="00845012">
                              <w:pPr>
                                <w:rPr>
                                  <w:sz w:val="24"/>
                                  <w:szCs w:val="24"/>
                                </w:rPr>
                              </w:pPr>
                              <m:oMathPara>
                                <m:oMath>
                                  <m:r>
                                    <w:rPr>
                                      <w:rFonts w:ascii="Cambria Math" w:hAnsi="Cambria Math"/>
                                      <w:sz w:val="24"/>
                                      <w:szCs w:val="24"/>
                                    </w:rPr>
                                    <m:t>v</m:t>
                                  </m:r>
                                </m:oMath>
                              </m:oMathPara>
                            </w:p>
                          </w:txbxContent>
                        </wps:txbx>
                        <wps:bodyPr rot="0" vert="horz" wrap="square" lIns="0" tIns="0" rIns="0" bIns="0" anchor="t" anchorCtr="0" upright="1">
                          <a:noAutofit/>
                        </wps:bodyPr>
                      </wps:wsp>
                      <wps:wsp>
                        <wps:cNvPr id="31" name="Connecteur droit avec flèche 174"/>
                        <wps:cNvCnPr>
                          <a:cxnSpLocks noChangeShapeType="1"/>
                        </wps:cNvCnPr>
                        <wps:spPr bwMode="auto">
                          <a:xfrm>
                            <a:off x="2516" y="9754"/>
                            <a:ext cx="552"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 name="Zone de texte 175"/>
                        <wps:cNvSpPr txBox="1">
                          <a:spLocks noChangeArrowheads="1"/>
                        </wps:cNvSpPr>
                        <wps:spPr bwMode="auto">
                          <a:xfrm>
                            <a:off x="2660" y="9412"/>
                            <a:ext cx="184" cy="3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2B4B13" w:rsidRDefault="00B94F68" w:rsidP="00845012">
                              <w:pPr>
                                <w:rPr>
                                  <w:sz w:val="24"/>
                                  <w:szCs w:val="24"/>
                                </w:rPr>
                              </w:pPr>
                              <m:oMathPara>
                                <m:oMath>
                                  <m:r>
                                    <w:rPr>
                                      <w:rFonts w:ascii="Cambria Math" w:hAnsi="Cambria Math"/>
                                      <w:sz w:val="24"/>
                                      <w:szCs w:val="24"/>
                                    </w:rPr>
                                    <m:t>i</m:t>
                                  </m:r>
                                </m:oMath>
                              </m:oMathPara>
                            </w:p>
                          </w:txbxContent>
                        </wps:txbx>
                        <wps:bodyPr rot="0" vert="horz" wrap="square" lIns="0" tIns="0" rIns="0" bIns="0" anchor="t" anchorCtr="0" upright="1">
                          <a:noAutofit/>
                        </wps:bodyPr>
                      </wps:wsp>
                      <wps:wsp>
                        <wps:cNvPr id="33" name="Ellipse 176"/>
                        <wps:cNvSpPr>
                          <a:spLocks noChangeArrowheads="1"/>
                        </wps:cNvSpPr>
                        <wps:spPr bwMode="auto">
                          <a:xfrm>
                            <a:off x="6647" y="8732"/>
                            <a:ext cx="1462" cy="1407"/>
                          </a:xfrm>
                          <a:prstGeom prst="ellipse">
                            <a:avLst/>
                          </a:prstGeom>
                          <a:noFill/>
                          <a:ln w="1587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 name="Connecteur droit 177"/>
                        <wps:cNvCnPr>
                          <a:cxnSpLocks noChangeShapeType="1"/>
                        </wps:cNvCnPr>
                        <wps:spPr bwMode="auto">
                          <a:xfrm>
                            <a:off x="6372" y="9089"/>
                            <a:ext cx="333" cy="98"/>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Connecteur droit 178"/>
                        <wps:cNvCnPr>
                          <a:cxnSpLocks noChangeShapeType="1"/>
                        </wps:cNvCnPr>
                        <wps:spPr bwMode="auto">
                          <a:xfrm flipV="1">
                            <a:off x="6384" y="9674"/>
                            <a:ext cx="293" cy="13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Zone de texte 180"/>
                        <wps:cNvSpPr txBox="1">
                          <a:spLocks noChangeArrowheads="1"/>
                        </wps:cNvSpPr>
                        <wps:spPr bwMode="auto">
                          <a:xfrm>
                            <a:off x="7091" y="9252"/>
                            <a:ext cx="607" cy="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94F68" w:rsidRPr="002B4B13" w:rsidRDefault="00B94F68" w:rsidP="00845012">
                              <w:pPr>
                                <w:rPr>
                                  <w:sz w:val="24"/>
                                  <w:szCs w:val="24"/>
                                </w:rPr>
                              </w:pPr>
                              <w:r w:rsidRPr="002B4B13">
                                <w:rPr>
                                  <w:sz w:val="24"/>
                                  <w:szCs w:val="24"/>
                                </w:rPr>
                                <w:t>M3~</w:t>
                              </w:r>
                            </w:p>
                          </w:txbxContent>
                        </wps:txbx>
                        <wps:bodyPr rot="0" vert="horz" wrap="square" lIns="0" tIns="0" rIns="0" bIns="0" anchor="t" anchorCtr="0" upright="1">
                          <a:noAutofit/>
                        </wps:bodyPr>
                      </wps:wsp>
                      <wps:wsp>
                        <wps:cNvPr id="37" name="Ellipse 182"/>
                        <wps:cNvSpPr>
                          <a:spLocks noChangeArrowheads="1"/>
                        </wps:cNvSpPr>
                        <wps:spPr bwMode="auto">
                          <a:xfrm>
                            <a:off x="6723" y="8808"/>
                            <a:ext cx="1277" cy="1243"/>
                          </a:xfrm>
                          <a:prstGeom prst="ellipse">
                            <a:avLst/>
                          </a:prstGeom>
                          <a:noFill/>
                          <a:ln w="1587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id="Group 726" o:spid="_x0000_s1471" style="position:absolute;left:0;text-align:left;margin-left:57.05pt;margin-top:12.6pt;width:305.85pt;height:99.6pt;z-index:251629568;mso-height-relative:margin" coordorigin="1992,8732" coordsize="6117,1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">
                <v:line id="Connecteur droit 168" o:spid="_x0000_s1472" style="position:absolute;visibility:visible;mso-wrap-style:square" from="4612,9425" to="6677,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" strokeweight="1.25pt">
                  <v:stroke joinstyle="miter"/>
                </v:line>
                <v:line id="Connecteur droit 163" o:spid="_x0000_s1473" style="position:absolute;visibility:visible;mso-wrap-style:square" from="1992,9068" to="3464,9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" strokeweight="1.25pt">
                  <v:stroke joinstyle="miter"/>
                </v:line>
                <v:shape id="Zone de texte 164" o:spid="_x0000_s1474" type="#_x0000_t202" style="position:absolute;left:3464;top:8862;width:1462;height:1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" strokeweight=".5pt">
                  <v:textbox inset="0,0,0,0">
                    <w:txbxContent>
                      <w:p w:rsidR="00B94F68" w:rsidRDefault="00B94F68" w:rsidP="00845012"/>
                      <w:p w:rsidR="00B94F68" w:rsidRDefault="00B94F68" w:rsidP="00845012"/>
                      <w:p w:rsidR="00B94F68" w:rsidRPr="002B4B13" w:rsidRDefault="00B94F68" w:rsidP="00845012">
                        <w:pPr>
                          <w:jc w:val="center"/>
                          <w:rPr>
                            <w:sz w:val="24"/>
                            <w:szCs w:val="24"/>
                          </w:rPr>
                        </w:pPr>
                        <w:proofErr w:type="gramStart"/>
                        <w:r w:rsidRPr="002B4B13">
                          <w:rPr>
                            <w:sz w:val="24"/>
                            <w:szCs w:val="24"/>
                          </w:rPr>
                          <w:t>variateur</w:t>
                        </w:r>
                        <w:proofErr w:type="gramEnd"/>
                      </w:p>
                    </w:txbxContent>
                  </v:textbox>
                </v:shape>
                <v:line id="Connecteur droit 165" o:spid="_x0000_s1475" style="position:absolute;visibility:visible;mso-wrap-style:square" from="1992,9355" to="3464,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" strokeweight="1.25pt">
                  <v:stroke joinstyle="miter"/>
                </v:line>
                <v:line id="Connecteur droit 166" o:spid="_x0000_s1476" style="position:absolute;visibility:visible;mso-wrap-style:square" from="1992,9754" to="3464,9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" strokeweight="1pt">
                  <v:stroke joinstyle="miter"/>
                </v:line>
                <v:line id="Connecteur droit 167" o:spid="_x0000_s1477" style="position:absolute;visibility:visible;mso-wrap-style:square" from="4926,9089" to="6398,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" strokeweight="1.25pt">
                  <v:stroke joinstyle="miter"/>
                </v:line>
                <v:line id="Connecteur droit 169" o:spid="_x0000_s1478" style="position:absolute;visibility:visible;mso-wrap-style:square" from="4926,9804" to="6398,9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" strokeweight="1.25pt">
                  <v:stroke joinstyle="miter"/>
                </v:line>
                <v:line id="Connecteur droit 170" o:spid="_x0000_s1479" style="position:absolute;visibility:visible;mso-wrap-style:square" from="1992,10702" to="6398,10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" strokeweight="1.25pt">
                  <v:stroke joinstyle="miter"/>
                </v:line>
                <v:shape id="Zone de texte 171" o:spid="_x0000_s1480" type="#_x0000_t202" style="position:absolute;left:5636;top:10360;width:8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" stroked="f" strokeweight=".5pt">
                  <v:textbox inset="0,0,0,0">
                    <w:txbxContent>
                      <w:p w:rsidR="00B94F68" w:rsidRPr="002B4B13" w:rsidRDefault="00B94F68" w:rsidP="00845012">
                        <w:pPr>
                          <w:rPr>
                            <w:sz w:val="24"/>
                            <w:szCs w:val="24"/>
                          </w:rPr>
                        </w:pPr>
                        <w:proofErr w:type="gramStart"/>
                        <w:r w:rsidRPr="002B4B13">
                          <w:rPr>
                            <w:sz w:val="24"/>
                            <w:szCs w:val="24"/>
                          </w:rPr>
                          <w:t>neutre</w:t>
                        </w:r>
                        <w:proofErr w:type="gramEnd"/>
                      </w:p>
                    </w:txbxContent>
                  </v:textbox>
                </v:shape>
                <v:shape id="Connecteur droit avec flèche 172" o:spid="_x0000_s1481" type="#_x0000_t32" style="position:absolute;left:2585;top:9847;width:10;height:7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" strokeweight="1.25pt">
                  <v:stroke endarrow="block" joinstyle="miter"/>
                </v:shape>
                <v:shape id="Zone de texte 173" o:spid="_x0000_s1482" type="#_x0000_t202" style="position:absolute;left:2682;top:10129;width:43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" stroked="f" strokeweight=".5pt">
                  <v:textbox inset="0,0,0,0">
                    <w:txbxContent>
                      <w:p w:rsidR="00B94F68" w:rsidRPr="002B4B13" w:rsidRDefault="00B94F68" w:rsidP="00845012">
                        <w:pPr>
                          <w:rPr>
                            <w:sz w:val="24"/>
                            <w:szCs w:val="24"/>
                          </w:rPr>
                        </w:pPr>
                        <m:oMathPara>
                          <m:oMath>
                            <m:r>
                              <w:rPr>
                                <w:rFonts w:ascii="Cambria Math" w:hAnsi="Cambria Math"/>
                                <w:sz w:val="24"/>
                                <w:szCs w:val="24"/>
                              </w:rPr>
                              <m:t>v</m:t>
                            </m:r>
                          </m:oMath>
                        </m:oMathPara>
                      </w:p>
                    </w:txbxContent>
                  </v:textbox>
                </v:shape>
                <v:shape id="Connecteur droit avec flèche 174" o:spid="_x0000_s1483" type="#_x0000_t32" style="position:absolute;left:2516;top:9754;width:5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" strokeweight="1pt">
                  <v:stroke endarrow="block" joinstyle="miter"/>
                </v:shape>
                <v:shape id="Zone de texte 175" o:spid="_x0000_s1484" type="#_x0000_t202" style="position:absolute;left:2660;top:9412;width:184;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" stroked="f" strokeweight=".5pt">
                  <v:textbox inset="0,0,0,0">
                    <w:txbxContent>
                      <w:p w:rsidR="00B94F68" w:rsidRPr="002B4B13" w:rsidRDefault="00B94F68" w:rsidP="00845012">
                        <w:pPr>
                          <w:rPr>
                            <w:sz w:val="24"/>
                            <w:szCs w:val="24"/>
                          </w:rPr>
                        </w:pPr>
                        <m:oMathPara>
                          <m:oMath>
                            <m:r>
                              <w:rPr>
                                <w:rFonts w:ascii="Cambria Math" w:hAnsi="Cambria Math"/>
                                <w:sz w:val="24"/>
                                <w:szCs w:val="24"/>
                              </w:rPr>
                              <m:t>i</m:t>
                            </m:r>
                          </m:oMath>
                        </m:oMathPara>
                      </w:p>
                    </w:txbxContent>
                  </v:textbox>
                </v:shape>
                <v:oval id="Ellipse 176" o:spid="_x0000_s1485" style="position:absolute;left:6647;top:8732;width:1462;height:1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" filled="f" strokeweight="1.25pt">
                  <v:stroke joinstyle="miter"/>
                </v:oval>
                <v:line id="Connecteur droit 177" o:spid="_x0000_s1486" style="position:absolute;visibility:visible;mso-wrap-style:square" from="6372,9089" to="6705,9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" strokeweight="1.25pt">
                  <v:stroke joinstyle="miter"/>
                </v:line>
                <v:line id="Connecteur droit 178" o:spid="_x0000_s1487" style="position:absolute;flip:y;visibility:visible;mso-wrap-style:square" from="6384,9674" to="6677,9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" strokeweight="1.25pt">
                  <v:stroke joinstyle="miter"/>
                </v:line>
                <v:shape id="Zone de texte 180" o:spid="_x0000_s1488" type="#_x0000_t202" style="position:absolute;left:7091;top:9252;width:607;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" stroked="f" strokeweight=".5pt">
                  <v:textbox inset="0,0,0,0">
                    <w:txbxContent>
                      <w:p w:rsidR="00B94F68" w:rsidRPr="002B4B13" w:rsidRDefault="00B94F68" w:rsidP="00845012">
                        <w:pPr>
                          <w:rPr>
                            <w:sz w:val="24"/>
                            <w:szCs w:val="24"/>
                          </w:rPr>
                        </w:pPr>
                        <w:r w:rsidRPr="002B4B13">
                          <w:rPr>
                            <w:sz w:val="24"/>
                            <w:szCs w:val="24"/>
                          </w:rPr>
                          <w:t>M3~</w:t>
                        </w:r>
                      </w:p>
                    </w:txbxContent>
                  </v:textbox>
                </v:shape>
                <v:oval id="Ellipse 182" o:spid="_x0000_s1489" style="position:absolute;left:6723;top:8808;width:1277;height:12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" filled="f" strokeweight="1.25pt">
                  <v:stroke joinstyle="miter"/>
                </v:oval>
              </v:group>
            </w:pict>
          </mc:Fallback>
        </mc:AlternateContent>
      </w:r>
    </w:p>
    <w:p w:rsidR="00845012" w:rsidRDefault="00845012" w:rsidP="00B92B1C">
      <w:pPr>
        <w:jc w:val="both"/>
        <w:rPr>
          <w:sz w:val="24"/>
          <w:szCs w:val="24"/>
        </w:rPr>
      </w:pPr>
    </w:p>
    <w:p w:rsidR="00845012" w:rsidRDefault="009430AA" w:rsidP="00B92B1C">
      <w:pPr>
        <w:jc w:val="both"/>
        <w:rPr>
          <w:sz w:val="24"/>
          <w:szCs w:val="24"/>
        </w:rPr>
      </w:pPr>
      <w:r>
        <w:rPr>
          <w:noProof/>
          <w:sz w:val="24"/>
          <w:szCs w:val="24"/>
          <w:lang w:eastAsia="fr-FR"/>
        </w:rPr>
        <mc:AlternateContent>
          <mc:Choice Requires="wps">
            <w:drawing>
              <wp:anchor distT="0" distB="0" distL="114300" distR="114300" simplePos="0" relativeHeight="251628544" behindDoc="0" locked="0" layoutInCell="1" allowOverlap="1">
                <wp:simplePos x="0" y="0"/>
                <wp:positionH relativeFrom="column">
                  <wp:posOffset>4770449</wp:posOffset>
                </wp:positionH>
                <wp:positionV relativeFrom="paragraph">
                  <wp:posOffset>161239</wp:posOffset>
                </wp:positionV>
                <wp:extent cx="1660551" cy="680097"/>
                <wp:effectExtent l="0" t="0" r="0" b="5715"/>
                <wp:wrapNone/>
                <wp:docPr id="708" name="Zone de texte 708"/>
                <wp:cNvGraphicFramePr/>
                <a:graphic xmlns:a="http://schemas.openxmlformats.org/drawingml/2006/main">
                  <a:graphicData uri="http://schemas.microsoft.com/office/word/2010/wordprocessingShape">
                    <wps:wsp>
                      <wps:cNvSpPr txBox="1"/>
                      <wps:spPr>
                        <a:xfrm>
                          <a:off x="0" y="0"/>
                          <a:ext cx="1660551" cy="680097"/>
                        </a:xfrm>
                        <a:prstGeom prst="rect">
                          <a:avLst/>
                        </a:prstGeom>
                        <a:solidFill>
                          <a:schemeClr val="lt1"/>
                        </a:solidFill>
                        <a:ln w="6350">
                          <a:noFill/>
                        </a:ln>
                      </wps:spPr>
                      <wps:txbx>
                        <w:txbxContent>
                          <w:p w:rsidR="00B94F68" w:rsidRPr="002B4B13" w:rsidRDefault="00B94F68" w:rsidP="002B4B13">
                            <w:pPr>
                              <w:jc w:val="both"/>
                              <w:rPr>
                                <w:i/>
                                <w:sz w:val="24"/>
                                <w:szCs w:val="24"/>
                              </w:rPr>
                            </w:pPr>
                            <w:r w:rsidRPr="002B4B13">
                              <w:rPr>
                                <w:i/>
                                <w:sz w:val="24"/>
                                <w:szCs w:val="24"/>
                              </w:rPr>
                              <w:t xml:space="preserve">Figure </w:t>
                            </w:r>
                            <w:r>
                              <w:rPr>
                                <w:i/>
                                <w:sz w:val="24"/>
                                <w:szCs w:val="24"/>
                              </w:rPr>
                              <w:t>8</w:t>
                            </w:r>
                            <w:r w:rsidRPr="002B4B13">
                              <w:rPr>
                                <w:i/>
                                <w:sz w:val="24"/>
                                <w:szCs w:val="24"/>
                              </w:rPr>
                              <w:t> : schém</w:t>
                            </w:r>
                            <w:r>
                              <w:rPr>
                                <w:i/>
                                <w:sz w:val="24"/>
                                <w:szCs w:val="24"/>
                              </w:rPr>
                              <w:t>a d’alimentation du moteur async</w:t>
                            </w:r>
                            <w:r w:rsidRPr="002B4B13">
                              <w:rPr>
                                <w:i/>
                                <w:sz w:val="24"/>
                                <w:szCs w:val="24"/>
                              </w:rPr>
                              <w:t>hro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708" o:spid="_x0000_s1490" type="#_x0000_t202" style="position:absolute;left:0;text-align:left;margin-left:375.65pt;margin-top:12.7pt;width:130.75pt;height:53.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" fillcolor="white [3201]" stroked="f" strokeweight=".5pt">
                <v:textbox>
                  <w:txbxContent>
                    <w:p w:rsidR="00B94F68" w:rsidRPr="002B4B13" w:rsidRDefault="00B94F68" w:rsidP="002B4B13">
                      <w:pPr>
                        <w:jc w:val="both"/>
                        <w:rPr>
                          <w:i/>
                          <w:sz w:val="24"/>
                          <w:szCs w:val="24"/>
                        </w:rPr>
                      </w:pPr>
                      <w:r w:rsidRPr="002B4B13">
                        <w:rPr>
                          <w:i/>
                          <w:sz w:val="24"/>
                          <w:szCs w:val="24"/>
                        </w:rPr>
                        <w:t xml:space="preserve">Figure </w:t>
                      </w:r>
                      <w:r>
                        <w:rPr>
                          <w:i/>
                          <w:sz w:val="24"/>
                          <w:szCs w:val="24"/>
                        </w:rPr>
                        <w:t>8</w:t>
                      </w:r>
                      <w:r w:rsidRPr="002B4B13">
                        <w:rPr>
                          <w:i/>
                          <w:sz w:val="24"/>
                          <w:szCs w:val="24"/>
                        </w:rPr>
                        <w:t> : schém</w:t>
                      </w:r>
                      <w:r>
                        <w:rPr>
                          <w:i/>
                          <w:sz w:val="24"/>
                          <w:szCs w:val="24"/>
                        </w:rPr>
                        <w:t>a d’alimentation du moteur async</w:t>
                      </w:r>
                      <w:r w:rsidRPr="002B4B13">
                        <w:rPr>
                          <w:i/>
                          <w:sz w:val="24"/>
                          <w:szCs w:val="24"/>
                        </w:rPr>
                        <w:t>hrone</w:t>
                      </w:r>
                    </w:p>
                  </w:txbxContent>
                </v:textbox>
              </v:shape>
            </w:pict>
          </mc:Fallback>
        </mc:AlternateContent>
      </w: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2B4B13" w:rsidRPr="000D7AC4" w:rsidRDefault="002B4B13" w:rsidP="00B92B1C">
      <w:pPr>
        <w:jc w:val="both"/>
        <w:rPr>
          <w:sz w:val="24"/>
          <w:szCs w:val="24"/>
        </w:rPr>
      </w:pPr>
    </w:p>
    <w:p w:rsidR="00845012" w:rsidRPr="000D7AC4" w:rsidRDefault="00845012" w:rsidP="009E77C7">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9E77C7">
        <w:rPr>
          <w:sz w:val="24"/>
          <w:szCs w:val="24"/>
        </w:rPr>
        <w:tab/>
      </w:r>
      <w:r w:rsidRPr="000D7AC4">
        <w:rPr>
          <w:sz w:val="24"/>
          <w:szCs w:val="24"/>
        </w:rPr>
        <w:t xml:space="preserve">Indiquer la valeur efficace </w:t>
      </w:r>
      <m:oMath>
        <m:r>
          <w:rPr>
            <w:rFonts w:ascii="Cambria Math" w:hAnsi="Cambria Math"/>
            <w:sz w:val="24"/>
            <w:szCs w:val="24"/>
          </w:rPr>
          <m:t>V</m:t>
        </m:r>
      </m:oMath>
      <w:r w:rsidR="00184521">
        <w:rPr>
          <w:sz w:val="24"/>
          <w:szCs w:val="24"/>
        </w:rPr>
        <w:t xml:space="preserve"> </w:t>
      </w:r>
      <w:r w:rsidRPr="000D7AC4">
        <w:rPr>
          <w:sz w:val="24"/>
          <w:szCs w:val="24"/>
        </w:rPr>
        <w:t>de la tension simple</w:t>
      </w:r>
      <w:r w:rsidR="00420AF2">
        <w:rPr>
          <w:sz w:val="24"/>
          <w:szCs w:val="24"/>
        </w:rPr>
        <w:t xml:space="preserve"> </w:t>
      </w:r>
      <m:oMath>
        <m:r>
          <w:rPr>
            <w:rFonts w:ascii="Cambria Math" w:hAnsi="Cambria Math"/>
            <w:sz w:val="24"/>
            <w:szCs w:val="24"/>
          </w:rPr>
          <m:t>v</m:t>
        </m:r>
      </m:oMath>
      <w:r w:rsidRPr="000D7AC4">
        <w:rPr>
          <w:sz w:val="24"/>
          <w:szCs w:val="24"/>
        </w:rPr>
        <w:t xml:space="preserve"> et </w:t>
      </w:r>
      <w:r w:rsidR="00184521">
        <w:rPr>
          <w:sz w:val="24"/>
          <w:szCs w:val="24"/>
        </w:rPr>
        <w:t xml:space="preserve">la valeur efficace </w:t>
      </w:r>
      <m:oMath>
        <m:r>
          <w:rPr>
            <w:rFonts w:ascii="Cambria Math" w:hAnsi="Cambria Math"/>
            <w:sz w:val="24"/>
            <w:szCs w:val="24"/>
          </w:rPr>
          <m:t>I</m:t>
        </m:r>
      </m:oMath>
      <w:r w:rsidRPr="000D7AC4">
        <w:rPr>
          <w:sz w:val="24"/>
          <w:szCs w:val="24"/>
        </w:rPr>
        <w:t xml:space="preserve"> du courant de ligne</w:t>
      </w:r>
      <w:r w:rsidR="00420AF2">
        <w:rPr>
          <w:sz w:val="24"/>
          <w:szCs w:val="24"/>
        </w:rPr>
        <w:t xml:space="preserve"> </w:t>
      </w:r>
      <m:oMath>
        <m:r>
          <w:rPr>
            <w:rFonts w:ascii="Cambria Math" w:hAnsi="Cambria Math"/>
            <w:sz w:val="24"/>
            <w:szCs w:val="24"/>
          </w:rPr>
          <m:t>i</m:t>
        </m:r>
      </m:oMath>
      <w:r w:rsidRPr="000D7AC4">
        <w:rPr>
          <w:sz w:val="24"/>
          <w:szCs w:val="24"/>
        </w:rPr>
        <w:t>.</w:t>
      </w:r>
    </w:p>
    <w:p w:rsidR="00184521" w:rsidRDefault="00184521" w:rsidP="00A25D73">
      <w:pPr>
        <w:ind w:left="1134" w:hanging="567"/>
        <w:jc w:val="both"/>
        <w:rPr>
          <w:b/>
          <w:sz w:val="24"/>
          <w:szCs w:val="24"/>
        </w:rPr>
      </w:pPr>
    </w:p>
    <w:p w:rsidR="00845012" w:rsidRDefault="00845012" w:rsidP="00A25D73">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A25D73">
        <w:rPr>
          <w:sz w:val="24"/>
          <w:szCs w:val="24"/>
        </w:rPr>
        <w:tab/>
      </w:r>
      <w:r>
        <w:rPr>
          <w:sz w:val="24"/>
          <w:szCs w:val="24"/>
        </w:rPr>
        <w:t>I</w:t>
      </w:r>
      <w:r w:rsidRPr="000D7AC4">
        <w:rPr>
          <w:sz w:val="24"/>
          <w:szCs w:val="24"/>
        </w:rPr>
        <w:t xml:space="preserve">ndiquer si </w:t>
      </w:r>
      <w:r>
        <w:rPr>
          <w:sz w:val="24"/>
          <w:szCs w:val="24"/>
        </w:rPr>
        <w:t>le</w:t>
      </w:r>
      <w:r w:rsidRPr="000D7AC4">
        <w:rPr>
          <w:sz w:val="24"/>
          <w:szCs w:val="24"/>
        </w:rPr>
        <w:t xml:space="preserve"> spectre harmonique représenté sur l’écran 3 est en accord avec la forme d</w:t>
      </w:r>
      <w:r>
        <w:rPr>
          <w:sz w:val="24"/>
          <w:szCs w:val="24"/>
        </w:rPr>
        <w:t>u</w:t>
      </w:r>
      <w:r w:rsidRPr="000D7AC4">
        <w:rPr>
          <w:sz w:val="24"/>
          <w:szCs w:val="24"/>
        </w:rPr>
        <w:t xml:space="preserve"> courant</w:t>
      </w:r>
      <w:r>
        <w:rPr>
          <w:sz w:val="24"/>
          <w:szCs w:val="24"/>
        </w:rPr>
        <w:t xml:space="preserve"> de ligne</w:t>
      </w:r>
      <w:r w:rsidRPr="000D7AC4">
        <w:rPr>
          <w:sz w:val="24"/>
          <w:szCs w:val="24"/>
        </w:rPr>
        <w:t>.</w:t>
      </w:r>
    </w:p>
    <w:p w:rsidR="00FA138C" w:rsidRDefault="00FA138C" w:rsidP="00A25D73">
      <w:pPr>
        <w:ind w:left="1134" w:hanging="567"/>
        <w:jc w:val="both"/>
        <w:rPr>
          <w:sz w:val="24"/>
          <w:szCs w:val="24"/>
        </w:rPr>
      </w:pPr>
    </w:p>
    <w:p w:rsidR="00845012" w:rsidRPr="000D7AC4" w:rsidRDefault="00D17342" w:rsidP="00D17342">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Pr>
          <w:sz w:val="24"/>
          <w:szCs w:val="24"/>
        </w:rPr>
        <w:tab/>
      </w:r>
      <w:r w:rsidR="008D6E43">
        <w:rPr>
          <w:sz w:val="24"/>
          <w:szCs w:val="24"/>
        </w:rPr>
        <w:t>À</w:t>
      </w:r>
      <w:r>
        <w:rPr>
          <w:sz w:val="24"/>
          <w:szCs w:val="24"/>
        </w:rPr>
        <w:t xml:space="preserve"> partir de </w:t>
      </w:r>
      <w:r w:rsidRPr="000D7AC4">
        <w:rPr>
          <w:sz w:val="24"/>
          <w:szCs w:val="24"/>
        </w:rPr>
        <w:t>l’écran 3</w:t>
      </w:r>
      <w:r>
        <w:rPr>
          <w:sz w:val="24"/>
          <w:szCs w:val="24"/>
        </w:rPr>
        <w:t>, i</w:t>
      </w:r>
      <w:r w:rsidR="007B52FD">
        <w:rPr>
          <w:sz w:val="24"/>
          <w:szCs w:val="24"/>
        </w:rPr>
        <w:t>ndiquer les rangs</w:t>
      </w:r>
      <w:r w:rsidR="00845012" w:rsidRPr="000D7AC4">
        <w:rPr>
          <w:sz w:val="24"/>
          <w:szCs w:val="24"/>
        </w:rPr>
        <w:t xml:space="preserve"> des 2 harmoniques les plus polluants, préciser leur</w:t>
      </w:r>
      <w:r w:rsidR="007B52FD">
        <w:rPr>
          <w:sz w:val="24"/>
          <w:szCs w:val="24"/>
        </w:rPr>
        <w:t>s</w:t>
      </w:r>
      <w:r w:rsidR="00845012" w:rsidRPr="000D7AC4">
        <w:rPr>
          <w:sz w:val="24"/>
          <w:szCs w:val="24"/>
        </w:rPr>
        <w:t xml:space="preserve"> fréquence</w:t>
      </w:r>
      <w:r w:rsidR="007B52FD">
        <w:rPr>
          <w:sz w:val="24"/>
          <w:szCs w:val="24"/>
        </w:rPr>
        <w:t>s</w:t>
      </w:r>
      <w:r w:rsidR="00845012" w:rsidRPr="000D7AC4">
        <w:rPr>
          <w:sz w:val="24"/>
          <w:szCs w:val="24"/>
        </w:rPr>
        <w:t xml:space="preserve"> et leur</w:t>
      </w:r>
      <w:r w:rsidR="007B52FD">
        <w:rPr>
          <w:sz w:val="24"/>
          <w:szCs w:val="24"/>
        </w:rPr>
        <w:t>s</w:t>
      </w:r>
      <w:r w:rsidR="00845012" w:rsidRPr="000D7AC4">
        <w:rPr>
          <w:sz w:val="24"/>
          <w:szCs w:val="24"/>
        </w:rPr>
        <w:t xml:space="preserve"> valeur</w:t>
      </w:r>
      <w:r w:rsidR="007B52FD">
        <w:rPr>
          <w:sz w:val="24"/>
          <w:szCs w:val="24"/>
        </w:rPr>
        <w:t>s</w:t>
      </w:r>
      <w:r w:rsidR="00845012" w:rsidRPr="000D7AC4">
        <w:rPr>
          <w:sz w:val="24"/>
          <w:szCs w:val="24"/>
        </w:rPr>
        <w:t xml:space="preserve"> efficace</w:t>
      </w:r>
      <w:r w:rsidR="007B52FD">
        <w:rPr>
          <w:sz w:val="24"/>
          <w:szCs w:val="24"/>
        </w:rPr>
        <w:t>s.</w:t>
      </w:r>
    </w:p>
    <w:p w:rsidR="00817A79" w:rsidRDefault="00845012" w:rsidP="00A25D73">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A25D73">
        <w:rPr>
          <w:sz w:val="24"/>
          <w:szCs w:val="24"/>
        </w:rPr>
        <w:tab/>
      </w:r>
      <w:r w:rsidRPr="000D7AC4">
        <w:rPr>
          <w:sz w:val="24"/>
          <w:szCs w:val="24"/>
        </w:rPr>
        <w:t>Le taux de distorsion du courant s’exprime par</w:t>
      </w:r>
      <w:r w:rsidR="002B4B13">
        <w:rPr>
          <w:sz w:val="24"/>
          <w:szCs w:val="24"/>
        </w:rPr>
        <w:t> :</w:t>
      </w:r>
      <w:r w:rsidR="002B4B13">
        <w:rPr>
          <w:sz w:val="24"/>
          <w:szCs w:val="24"/>
        </w:rPr>
        <w:tab/>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D</m:t>
            </m:r>
          </m:sub>
        </m:sSub>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1</m:t>
                    </m:r>
                  </m:sub>
                  <m:sup>
                    <m:r>
                      <w:rPr>
                        <w:rFonts w:ascii="Cambria Math" w:hAnsi="Cambria Math"/>
                        <w:sz w:val="28"/>
                        <w:szCs w:val="28"/>
                      </w:rPr>
                      <m:t>2</m:t>
                    </m:r>
                  </m:sup>
                </m:sSubSup>
              </m:e>
            </m:rad>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den>
        </m:f>
      </m:oMath>
    </w:p>
    <w:p w:rsidR="00845012" w:rsidRPr="000D7AC4" w:rsidRDefault="00845012" w:rsidP="00817A79">
      <w:pPr>
        <w:ind w:left="1134"/>
        <w:jc w:val="both"/>
        <w:rPr>
          <w:sz w:val="24"/>
          <w:szCs w:val="24"/>
        </w:rPr>
      </w:pPr>
      <w:r w:rsidRPr="000D7AC4">
        <w:rPr>
          <w:sz w:val="24"/>
          <w:szCs w:val="24"/>
        </w:rPr>
        <w:t>Indiquer la valeu</w:t>
      </w:r>
      <w:r>
        <w:rPr>
          <w:sz w:val="24"/>
          <w:szCs w:val="24"/>
        </w:rPr>
        <w:t>r efficace</w:t>
      </w:r>
      <w:r w:rsidRPr="00636AAE">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oMath>
      <w:r w:rsidR="00817A79">
        <w:rPr>
          <w:i/>
          <w:sz w:val="24"/>
          <w:szCs w:val="24"/>
        </w:rPr>
        <w:t xml:space="preserve"> </w:t>
      </w:r>
      <w:r w:rsidRPr="000D7AC4">
        <w:rPr>
          <w:sz w:val="24"/>
          <w:szCs w:val="24"/>
        </w:rPr>
        <w:t>du fondamental du courant</w:t>
      </w:r>
      <w:r w:rsidR="00420AF2">
        <w:rPr>
          <w:sz w:val="24"/>
          <w:szCs w:val="24"/>
        </w:rPr>
        <w:t xml:space="preserve"> de ligne </w:t>
      </w:r>
      <m:oMath>
        <m:r>
          <w:rPr>
            <w:rFonts w:ascii="Cambria Math" w:hAnsi="Cambria Math"/>
            <w:sz w:val="24"/>
            <w:szCs w:val="24"/>
          </w:rPr>
          <m:t>i</m:t>
        </m:r>
      </m:oMath>
      <w:r w:rsidR="00817A79">
        <w:rPr>
          <w:sz w:val="24"/>
          <w:szCs w:val="24"/>
        </w:rPr>
        <w:t xml:space="preserve"> </w:t>
      </w:r>
      <w:r w:rsidR="0000534B">
        <w:rPr>
          <w:sz w:val="24"/>
          <w:szCs w:val="24"/>
        </w:rPr>
        <w:t>et calculer</w:t>
      </w:r>
      <w:r w:rsidRPr="000D7AC4">
        <w:rPr>
          <w:sz w:val="24"/>
          <w:szCs w:val="24"/>
        </w:rPr>
        <w:t xml:space="preserve"> </w:t>
      </w:r>
      <w:r w:rsidR="008D6E43">
        <w:rPr>
          <w:sz w:val="24"/>
          <w:szCs w:val="24"/>
        </w:rPr>
        <w:t>le</w:t>
      </w:r>
      <w:r w:rsidR="0000534B">
        <w:rPr>
          <w:sz w:val="24"/>
          <w:szCs w:val="24"/>
        </w:rPr>
        <w:t xml:space="preserve"> taux de distorsion.</w:t>
      </w:r>
    </w:p>
    <w:p w:rsidR="00845012" w:rsidRPr="000D7AC4" w:rsidRDefault="00845012" w:rsidP="00B92B1C">
      <w:pPr>
        <w:jc w:val="both"/>
        <w:rPr>
          <w:sz w:val="24"/>
          <w:szCs w:val="24"/>
        </w:rPr>
      </w:pPr>
    </w:p>
    <w:p w:rsidR="00845012" w:rsidRDefault="00845012" w:rsidP="00A25D73">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817A79">
        <w:rPr>
          <w:sz w:val="24"/>
          <w:szCs w:val="24"/>
        </w:rPr>
        <w:tab/>
      </w:r>
      <w:r w:rsidRPr="000D7AC4">
        <w:rPr>
          <w:sz w:val="24"/>
          <w:szCs w:val="24"/>
        </w:rPr>
        <w:t xml:space="preserve">Quelle solution peut-on mettre en œuvre pour corriger </w:t>
      </w:r>
      <w:r w:rsidR="007B52FD" w:rsidRPr="007B52FD">
        <w:rPr>
          <w:sz w:val="24"/>
          <w:szCs w:val="24"/>
        </w:rPr>
        <w:t>ce taux de distorsion très élevé ?</w:t>
      </w:r>
    </w:p>
    <w:p w:rsidR="00BD15FE" w:rsidRPr="007B52FD" w:rsidRDefault="00BD15FE" w:rsidP="00B92B1C">
      <w:pPr>
        <w:jc w:val="both"/>
        <w:rPr>
          <w:sz w:val="24"/>
          <w:szCs w:val="24"/>
        </w:rPr>
      </w:pPr>
    </w:p>
    <w:p w:rsidR="00845012" w:rsidRDefault="00845012" w:rsidP="00A25D73">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A25D73">
        <w:rPr>
          <w:sz w:val="24"/>
          <w:szCs w:val="24"/>
        </w:rPr>
        <w:tab/>
      </w:r>
      <w:r>
        <w:rPr>
          <w:sz w:val="24"/>
          <w:szCs w:val="24"/>
        </w:rPr>
        <w:t>En utilisant les indications de</w:t>
      </w:r>
      <w:r w:rsidR="006D6BFF">
        <w:rPr>
          <w:sz w:val="24"/>
          <w:szCs w:val="24"/>
        </w:rPr>
        <w:t>s</w:t>
      </w:r>
      <w:r>
        <w:rPr>
          <w:sz w:val="24"/>
          <w:szCs w:val="24"/>
        </w:rPr>
        <w:t xml:space="preserve"> écran</w:t>
      </w:r>
      <w:r w:rsidR="006D6BFF">
        <w:rPr>
          <w:sz w:val="24"/>
          <w:szCs w:val="24"/>
        </w:rPr>
        <w:t>s</w:t>
      </w:r>
      <w:r>
        <w:rPr>
          <w:sz w:val="24"/>
          <w:szCs w:val="24"/>
        </w:rPr>
        <w:t xml:space="preserve"> </w:t>
      </w:r>
      <w:r w:rsidR="006D6BFF">
        <w:rPr>
          <w:sz w:val="24"/>
          <w:szCs w:val="24"/>
        </w:rPr>
        <w:t>1 et 2</w:t>
      </w:r>
      <w:r>
        <w:rPr>
          <w:sz w:val="24"/>
          <w:szCs w:val="24"/>
        </w:rPr>
        <w:t xml:space="preserve"> de l’annexe 2, retrouver par un calcul la valeur</w:t>
      </w:r>
      <w:r w:rsidR="00F469EF">
        <w:rPr>
          <w:sz w:val="24"/>
          <w:szCs w:val="24"/>
        </w:rPr>
        <w:t xml:space="preserve"> </w:t>
      </w:r>
      <w:r>
        <w:rPr>
          <w:sz w:val="24"/>
          <w:szCs w:val="24"/>
        </w:rPr>
        <w:t xml:space="preserve">de la puissance active </w:t>
      </w:r>
      <m:oMath>
        <m:r>
          <w:rPr>
            <w:rFonts w:ascii="Cambria Math" w:hAnsi="Cambria Math"/>
            <w:sz w:val="24"/>
            <w:szCs w:val="24"/>
          </w:rPr>
          <m:t>P</m:t>
        </m:r>
      </m:oMath>
      <w:r w:rsidR="00636909">
        <w:rPr>
          <w:sz w:val="24"/>
          <w:szCs w:val="24"/>
        </w:rPr>
        <w:t xml:space="preserve"> </w:t>
      </w:r>
      <w:r>
        <w:rPr>
          <w:sz w:val="24"/>
          <w:szCs w:val="24"/>
        </w:rPr>
        <w:t>absorbée par une phase du variateur</w:t>
      </w:r>
      <w:r w:rsidR="00683408">
        <w:rPr>
          <w:sz w:val="24"/>
          <w:szCs w:val="24"/>
        </w:rPr>
        <w:t xml:space="preserve"> et celle de la puissance apparente </w:t>
      </w:r>
      <m:oMath>
        <m:r>
          <w:rPr>
            <w:rFonts w:ascii="Cambria Math" w:hAnsi="Cambria Math"/>
            <w:sz w:val="24"/>
            <w:szCs w:val="24"/>
          </w:rPr>
          <m:t>S</m:t>
        </m:r>
      </m:oMath>
      <w:r>
        <w:rPr>
          <w:sz w:val="24"/>
          <w:szCs w:val="24"/>
        </w:rPr>
        <w:t>.</w:t>
      </w:r>
    </w:p>
    <w:p w:rsidR="00514212" w:rsidRDefault="00514212" w:rsidP="00BD5976">
      <w:pPr>
        <w:ind w:left="1134"/>
        <w:jc w:val="both"/>
        <w:rPr>
          <w:sz w:val="24"/>
          <w:szCs w:val="24"/>
        </w:rPr>
      </w:pPr>
    </w:p>
    <w:p w:rsidR="00845012" w:rsidRPr="000D7AC4" w:rsidRDefault="00845012" w:rsidP="00A25D73">
      <w:pPr>
        <w:ind w:left="1134" w:hanging="567"/>
        <w:jc w:val="both"/>
        <w:rPr>
          <w:sz w:val="24"/>
          <w:szCs w:val="24"/>
        </w:rPr>
      </w:pPr>
      <w:r w:rsidRPr="000D7AC4">
        <w:rPr>
          <w:b/>
          <w:sz w:val="24"/>
          <w:szCs w:val="24"/>
        </w:rPr>
        <w:t>Q</w:t>
      </w:r>
      <w:r w:rsidRPr="000D7AC4">
        <w:rPr>
          <w:b/>
          <w:sz w:val="24"/>
          <w:szCs w:val="24"/>
        </w:rPr>
        <w:fldChar w:fldCharType="begin"/>
      </w:r>
      <w:r w:rsidRPr="000D7AC4">
        <w:rPr>
          <w:b/>
          <w:sz w:val="24"/>
          <w:szCs w:val="24"/>
        </w:rPr>
        <w:instrText xml:space="preserve"> AUTONUM  \* Arabic </w:instrText>
      </w:r>
      <w:r w:rsidRPr="000D7AC4">
        <w:rPr>
          <w:b/>
          <w:sz w:val="24"/>
          <w:szCs w:val="24"/>
        </w:rPr>
        <w:fldChar w:fldCharType="end"/>
      </w:r>
      <w:r w:rsidR="00A25D73">
        <w:rPr>
          <w:sz w:val="24"/>
          <w:szCs w:val="24"/>
        </w:rPr>
        <w:tab/>
      </w:r>
      <w:r w:rsidR="005B1A7A">
        <w:rPr>
          <w:sz w:val="24"/>
          <w:szCs w:val="24"/>
        </w:rPr>
        <w:t>Calculer</w:t>
      </w:r>
      <w:r w:rsidR="007B52FD" w:rsidRPr="007B52FD">
        <w:rPr>
          <w:sz w:val="24"/>
          <w:szCs w:val="24"/>
        </w:rPr>
        <w:t xml:space="preserve"> la puissance totale </w:t>
      </w:r>
      <m:oMath>
        <m:sSub>
          <m:sSubPr>
            <m:ctrlPr>
              <w:rPr>
                <w:rFonts w:ascii="Cambria Math" w:hAnsi="Cambria Math"/>
                <w:i/>
                <w:sz w:val="24"/>
                <w:szCs w:val="24"/>
              </w:rPr>
            </m:ctrlPr>
          </m:sSubPr>
          <m:e>
            <m:r>
              <w:rPr>
                <w:rFonts w:ascii="Cambria Math" w:hAnsi="Cambria Math"/>
                <w:sz w:val="24"/>
                <w:szCs w:val="24"/>
              </w:rPr>
              <m:t>Pa</m:t>
            </m:r>
          </m:e>
          <m:sub>
            <m:r>
              <w:rPr>
                <w:rFonts w:ascii="Cambria Math" w:hAnsi="Cambria Math"/>
                <w:sz w:val="24"/>
                <w:szCs w:val="24"/>
              </w:rPr>
              <m:t>PV</m:t>
            </m:r>
          </m:sub>
        </m:sSub>
      </m:oMath>
      <w:r w:rsidR="007B52FD" w:rsidRPr="007B52FD">
        <w:rPr>
          <w:i/>
          <w:sz w:val="24"/>
          <w:szCs w:val="24"/>
        </w:rPr>
        <w:t xml:space="preserve"> </w:t>
      </w:r>
      <w:r w:rsidR="007B52FD" w:rsidRPr="007B52FD">
        <w:rPr>
          <w:sz w:val="24"/>
          <w:szCs w:val="24"/>
        </w:rPr>
        <w:t xml:space="preserve">consommée par un groupe variateur-moteur-pompe </w:t>
      </w:r>
      <w:r w:rsidR="00C42A10">
        <w:rPr>
          <w:sz w:val="24"/>
          <w:szCs w:val="24"/>
        </w:rPr>
        <w:t>pour ce point de fonctionnement</w:t>
      </w:r>
      <w:r w:rsidRPr="000D7AC4">
        <w:rPr>
          <w:sz w:val="24"/>
          <w:szCs w:val="24"/>
        </w:rPr>
        <w:t>.</w:t>
      </w:r>
    </w:p>
    <w:p w:rsidR="000D0313" w:rsidRDefault="000D0313" w:rsidP="000D0313">
      <w:pPr>
        <w:jc w:val="center"/>
        <w:rPr>
          <w:sz w:val="24"/>
          <w:szCs w:val="24"/>
        </w:rPr>
      </w:pPr>
    </w:p>
    <w:p w:rsidR="00A25D73" w:rsidRDefault="00A25D73">
      <w:pPr>
        <w:widowControl/>
        <w:rPr>
          <w:sz w:val="24"/>
          <w:szCs w:val="24"/>
        </w:rPr>
      </w:pPr>
      <w:r>
        <w:rPr>
          <w:sz w:val="24"/>
          <w:szCs w:val="24"/>
        </w:rPr>
        <w:br w:type="page"/>
      </w:r>
    </w:p>
    <w:p w:rsidR="000D0313" w:rsidRDefault="000D0313" w:rsidP="000D0313">
      <w:pPr>
        <w:jc w:val="center"/>
        <w:rPr>
          <w:sz w:val="24"/>
          <w:szCs w:val="24"/>
        </w:rPr>
      </w:pPr>
    </w:p>
    <w:p w:rsidR="000D0313" w:rsidRDefault="000D0313" w:rsidP="000D0313">
      <w:pPr>
        <w:jc w:val="center"/>
        <w:rPr>
          <w:sz w:val="24"/>
          <w:szCs w:val="24"/>
        </w:rPr>
      </w:pPr>
      <w:r w:rsidRPr="004415A4">
        <w:rPr>
          <w:b/>
          <w:sz w:val="32"/>
          <w:szCs w:val="32"/>
        </w:rPr>
        <w:t xml:space="preserve">Annexe </w:t>
      </w:r>
      <w:r w:rsidR="004415A4">
        <w:rPr>
          <w:b/>
          <w:sz w:val="32"/>
          <w:szCs w:val="32"/>
        </w:rPr>
        <w:t>n°</w:t>
      </w:r>
      <w:r w:rsidRPr="004415A4">
        <w:rPr>
          <w:b/>
          <w:sz w:val="32"/>
          <w:szCs w:val="32"/>
        </w:rPr>
        <w:t>1</w:t>
      </w:r>
      <w:r>
        <w:rPr>
          <w:sz w:val="24"/>
          <w:szCs w:val="24"/>
        </w:rPr>
        <w:t>.</w:t>
      </w:r>
    </w:p>
    <w:p w:rsidR="000D0313" w:rsidRDefault="000D0313" w:rsidP="000D0313">
      <w:pPr>
        <w:jc w:val="both"/>
        <w:rPr>
          <w:sz w:val="24"/>
          <w:szCs w:val="24"/>
        </w:rPr>
      </w:pPr>
    </w:p>
    <w:p w:rsidR="000D0313" w:rsidRPr="00A95C3A" w:rsidRDefault="000D0313" w:rsidP="000D0313">
      <w:pPr>
        <w:jc w:val="both"/>
        <w:rPr>
          <w:sz w:val="28"/>
          <w:szCs w:val="28"/>
        </w:rPr>
      </w:pPr>
      <w:r w:rsidRPr="00A95C3A">
        <w:rPr>
          <w:sz w:val="28"/>
          <w:szCs w:val="28"/>
        </w:rPr>
        <w:tab/>
      </w:r>
      <w:r w:rsidRPr="00A95C3A">
        <w:rPr>
          <w:sz w:val="28"/>
          <w:szCs w:val="28"/>
        </w:rPr>
        <w:tab/>
        <w:t>Caractéristique</w:t>
      </w:r>
      <w:r w:rsidR="00A86940" w:rsidRPr="00A95C3A">
        <w:rPr>
          <w:sz w:val="28"/>
          <w:szCs w:val="28"/>
        </w:rPr>
        <w:t>s</w:t>
      </w:r>
      <w:r w:rsidRPr="00A95C3A">
        <w:rPr>
          <w:sz w:val="28"/>
          <w:szCs w:val="28"/>
        </w:rPr>
        <w:t xml:space="preserve"> pression-débit d’une pompe</w:t>
      </w:r>
    </w:p>
    <w:p w:rsidR="000D0313" w:rsidRPr="00A95C3A" w:rsidRDefault="000D0313" w:rsidP="000D0313">
      <w:pPr>
        <w:jc w:val="both"/>
        <w:rPr>
          <w:sz w:val="28"/>
          <w:szCs w:val="28"/>
        </w:rPr>
      </w:pPr>
      <w:r w:rsidRPr="00A95C3A">
        <w:rPr>
          <w:sz w:val="28"/>
          <w:szCs w:val="28"/>
        </w:rPr>
        <w:tab/>
      </w:r>
      <w:r w:rsidRPr="00A95C3A">
        <w:rPr>
          <w:sz w:val="28"/>
          <w:szCs w:val="28"/>
        </w:rPr>
        <w:tab/>
        <w:t>Caractéristique du système hydraulique de charge des pompes.</w:t>
      </w:r>
    </w:p>
    <w:p w:rsidR="000D0313" w:rsidRDefault="000D0313" w:rsidP="000D0313">
      <w:pPr>
        <w:jc w:val="both"/>
        <w:rPr>
          <w:sz w:val="24"/>
          <w:szCs w:val="24"/>
        </w:rPr>
      </w:pPr>
    </w:p>
    <w:p w:rsidR="000D0313" w:rsidRDefault="000D0313" w:rsidP="000D0313">
      <w:pPr>
        <w:jc w:val="both"/>
        <w:rPr>
          <w:sz w:val="24"/>
          <w:szCs w:val="24"/>
        </w:rPr>
      </w:pPr>
    </w:p>
    <w:p w:rsidR="00A25D73" w:rsidRDefault="000F5064" w:rsidP="000D0313">
      <w:pPr>
        <w:jc w:val="both"/>
        <w:rPr>
          <w:sz w:val="24"/>
          <w:szCs w:val="24"/>
        </w:rPr>
      </w:pPr>
      <w:r>
        <w:rPr>
          <w:noProof/>
          <w:sz w:val="24"/>
          <w:szCs w:val="24"/>
          <w:lang w:eastAsia="fr-FR"/>
        </w:rPr>
        <mc:AlternateContent>
          <mc:Choice Requires="wpg">
            <w:drawing>
              <wp:anchor distT="0" distB="0" distL="114300" distR="114300" simplePos="0" relativeHeight="251697152" behindDoc="0" locked="0" layoutInCell="1" allowOverlap="1">
                <wp:simplePos x="0" y="0"/>
                <wp:positionH relativeFrom="column">
                  <wp:posOffset>5715</wp:posOffset>
                </wp:positionH>
                <wp:positionV relativeFrom="paragraph">
                  <wp:posOffset>135255</wp:posOffset>
                </wp:positionV>
                <wp:extent cx="6417310" cy="4136299"/>
                <wp:effectExtent l="0" t="38100" r="2540" b="0"/>
                <wp:wrapNone/>
                <wp:docPr id="50" name="Groupe 50"/>
                <wp:cNvGraphicFramePr/>
                <a:graphic xmlns:a="http://schemas.openxmlformats.org/drawingml/2006/main">
                  <a:graphicData uri="http://schemas.microsoft.com/office/word/2010/wordprocessingGroup">
                    <wpg:wgp>
                      <wpg:cNvGrpSpPr/>
                      <wpg:grpSpPr>
                        <a:xfrm>
                          <a:off x="0" y="0"/>
                          <a:ext cx="6417310" cy="4136299"/>
                          <a:chOff x="0" y="0"/>
                          <a:chExt cx="6417310" cy="4136299"/>
                        </a:xfrm>
                      </wpg:grpSpPr>
                      <wpg:grpSp>
                        <wpg:cNvPr id="48" name="Groupe 48"/>
                        <wpg:cNvGrpSpPr/>
                        <wpg:grpSpPr>
                          <a:xfrm>
                            <a:off x="0" y="0"/>
                            <a:ext cx="6330315" cy="4136299"/>
                            <a:chOff x="0" y="0"/>
                            <a:chExt cx="6330315" cy="4136299"/>
                          </a:xfrm>
                        </wpg:grpSpPr>
                        <wpg:grpSp>
                          <wpg:cNvPr id="46" name="Groupe 46"/>
                          <wpg:cNvGrpSpPr/>
                          <wpg:grpSpPr>
                            <a:xfrm>
                              <a:off x="0" y="217714"/>
                              <a:ext cx="6330315" cy="3918585"/>
                              <a:chOff x="0" y="0"/>
                              <a:chExt cx="6330315" cy="3918585"/>
                            </a:xfrm>
                          </wpg:grpSpPr>
                          <wpg:graphicFrame>
                            <wpg:cNvPr id="22" name="Graphique 2"/>
                            <wpg:cNvFrPr>
                              <a:graphicFrameLocks/>
                            </wpg:cNvFrPr>
                            <wpg:xfrm>
                              <a:off x="0" y="0"/>
                              <a:ext cx="6330315" cy="3918585"/>
                            </wpg:xfrm>
                            <a:graphic>
                              <a:graphicData uri="http://schemas.openxmlformats.org/drawingml/2006/chart">
                                <c:chart xmlns:c="http://schemas.openxmlformats.org/drawingml/2006/chart" xmlns:r="http://schemas.openxmlformats.org/officeDocument/2006/relationships" r:id="rId26"/>
                              </a:graphicData>
                            </a:graphic>
                          </wpg:graphicFrame>
                          <wps:wsp>
                            <wps:cNvPr id="45" name="Connecteur droit avec flèche 45"/>
                            <wps:cNvCnPr/>
                            <wps:spPr>
                              <a:xfrm flipV="1">
                                <a:off x="283028" y="3509552"/>
                                <a:ext cx="5932715"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47" name="Connecteur droit avec flèche 47"/>
                          <wps:cNvCnPr/>
                          <wps:spPr>
                            <a:xfrm flipV="1">
                              <a:off x="315685" y="0"/>
                              <a:ext cx="0" cy="3766457"/>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49" name="Zone de texte 2"/>
                        <wps:cNvSpPr txBox="1">
                          <a:spLocks noChangeArrowheads="1"/>
                        </wps:cNvSpPr>
                        <wps:spPr bwMode="auto">
                          <a:xfrm>
                            <a:off x="5054600" y="3327400"/>
                            <a:ext cx="1362710" cy="321310"/>
                          </a:xfrm>
                          <a:prstGeom prst="rect">
                            <a:avLst/>
                          </a:prstGeom>
                          <a:solidFill>
                            <a:srgbClr val="FFFFFF"/>
                          </a:solidFill>
                          <a:ln w="9525">
                            <a:noFill/>
                            <a:miter lim="800000"/>
                            <a:headEnd/>
                            <a:tailEnd/>
                          </a:ln>
                        </wps:spPr>
                        <wps:txbx>
                          <w:txbxContent>
                            <w:p w:rsidR="00B94F68" w:rsidRPr="00860EAF" w:rsidRDefault="00B94F68" w:rsidP="00860EAF">
                              <w:pPr>
                                <w:rPr>
                                  <w:sz w:val="24"/>
                                  <w:szCs w:val="24"/>
                                </w:rPr>
                              </w:pPr>
                              <w:r w:rsidRPr="00860EAF">
                                <w:rPr>
                                  <w:b/>
                                  <w:bCs/>
                                  <w:sz w:val="24"/>
                                  <w:szCs w:val="24"/>
                                </w:rPr>
                                <w:t>Débit (m</w:t>
                              </w:r>
                              <w:r w:rsidRPr="00860EAF">
                                <w:rPr>
                                  <w:b/>
                                  <w:bCs/>
                                  <w:sz w:val="24"/>
                                  <w:szCs w:val="24"/>
                                  <w:vertAlign w:val="superscript"/>
                                </w:rPr>
                                <w:t>3</w:t>
                              </w:r>
                              <w:r w:rsidRPr="00860EAF">
                                <w:rPr>
                                  <w:b/>
                                  <w:bCs/>
                                  <w:sz w:val="24"/>
                                  <w:szCs w:val="24"/>
                                </w:rPr>
                                <w:t>.h</w:t>
                              </w:r>
                              <w:r w:rsidRPr="00860EAF">
                                <w:rPr>
                                  <w:b/>
                                  <w:bCs/>
                                  <w:sz w:val="24"/>
                                  <w:szCs w:val="24"/>
                                  <w:vertAlign w:val="superscript"/>
                                </w:rPr>
                                <w:t>-1</w:t>
                              </w:r>
                              <w:r w:rsidRPr="00860EAF">
                                <w:rPr>
                                  <w:b/>
                                  <w:bCs/>
                                  <w:sz w:val="24"/>
                                  <w:szCs w:val="24"/>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e 50" o:spid="_x0000_s1491" style="position:absolute;left:0;text-align:left;margin-left:.45pt;margin-top:10.65pt;width:505.3pt;height:325.7pt;z-index:251697152;mso-width-relative:margin;mso-height-relative:margin" coordsize="64173,41362"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">
                <v:group id="Groupe 48" o:spid="_x0000_s1492" style="position:absolute;width:63303;height:41362" coordsize="63303,41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e 46" o:spid="_x0000_s1493" style="position:absolute;top:2177;width:63303;height:39185" coordsize="63303,39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Graphique 2" o:spid="_x0000_s1494" type="#_x0000_t75" style="position:absolute;top:-43;width:63276;height:391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">
                      <v:imagedata r:id="rId27" o:title=""/>
                      <o:lock v:ext="edit" aspectratio="f"/>
                    </v:shape>
                    <v:shape id="Connecteur droit avec flèche 45" o:spid="_x0000_s1495" type="#_x0000_t32" style="position:absolute;left:2830;top:35095;width:5932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" strokecolor="black [3040]" strokeweight="1.5pt">
                      <v:stroke endarrow="block"/>
                    </v:shape>
                  </v:group>
                  <v:shape id="Connecteur droit avec flèche 47" o:spid="_x0000_s1496" type="#_x0000_t32" style="position:absolute;left:3156;width:0;height:376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" strokecolor="black [3040]" strokeweight="1.5pt">
                    <v:stroke endarrow="block"/>
                  </v:shape>
                </v:group>
                <v:shape id="_x0000_s1497" type="#_x0000_t202" style="position:absolute;left:50546;top:33274;width:13627;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B94F68" w:rsidRPr="00860EAF" w:rsidRDefault="00B94F68" w:rsidP="00860EAF">
                        <w:pPr>
                          <w:rPr>
                            <w:sz w:val="24"/>
                            <w:szCs w:val="24"/>
                          </w:rPr>
                        </w:pPr>
                        <w:r w:rsidRPr="00860EAF">
                          <w:rPr>
                            <w:b/>
                            <w:bCs/>
                            <w:sz w:val="24"/>
                            <w:szCs w:val="24"/>
                          </w:rPr>
                          <w:t>Débit (m</w:t>
                        </w:r>
                        <w:r w:rsidRPr="00860EAF">
                          <w:rPr>
                            <w:b/>
                            <w:bCs/>
                            <w:sz w:val="24"/>
                            <w:szCs w:val="24"/>
                            <w:vertAlign w:val="superscript"/>
                          </w:rPr>
                          <w:t>3</w:t>
                        </w:r>
                        <w:r w:rsidRPr="00860EAF">
                          <w:rPr>
                            <w:b/>
                            <w:bCs/>
                            <w:sz w:val="24"/>
                            <w:szCs w:val="24"/>
                          </w:rPr>
                          <w:t>.h</w:t>
                        </w:r>
                        <w:r w:rsidRPr="00860EAF">
                          <w:rPr>
                            <w:b/>
                            <w:bCs/>
                            <w:sz w:val="24"/>
                            <w:szCs w:val="24"/>
                            <w:vertAlign w:val="superscript"/>
                          </w:rPr>
                          <w:t>-1</w:t>
                        </w:r>
                        <w:r w:rsidRPr="00860EAF">
                          <w:rPr>
                            <w:b/>
                            <w:bCs/>
                            <w:sz w:val="24"/>
                            <w:szCs w:val="24"/>
                          </w:rPr>
                          <w:t>)</w:t>
                        </w:r>
                      </w:p>
                    </w:txbxContent>
                  </v:textbox>
                </v:shape>
              </v:group>
            </w:pict>
          </mc:Fallback>
        </mc:AlternateContent>
      </w:r>
    </w:p>
    <w:p w:rsidR="00A25D73" w:rsidRDefault="00A25D73"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860EAF" w:rsidRDefault="00860EAF" w:rsidP="000D0313">
      <w:pPr>
        <w:jc w:val="both"/>
        <w:rPr>
          <w:sz w:val="24"/>
          <w:szCs w:val="24"/>
        </w:rPr>
      </w:pPr>
    </w:p>
    <w:p w:rsidR="00A25D73" w:rsidRDefault="00A25D73" w:rsidP="000D0313">
      <w:pPr>
        <w:jc w:val="both"/>
        <w:rPr>
          <w:sz w:val="24"/>
          <w:szCs w:val="24"/>
        </w:rPr>
      </w:pPr>
    </w:p>
    <w:p w:rsidR="00A25D73" w:rsidRDefault="00A25D73" w:rsidP="000D0313">
      <w:pPr>
        <w:jc w:val="both"/>
        <w:rPr>
          <w:sz w:val="24"/>
          <w:szCs w:val="24"/>
        </w:rPr>
      </w:pPr>
    </w:p>
    <w:p w:rsidR="00A25D73" w:rsidRDefault="00A25D73" w:rsidP="000D0313">
      <w:pPr>
        <w:jc w:val="both"/>
        <w:rPr>
          <w:sz w:val="24"/>
          <w:szCs w:val="24"/>
        </w:rPr>
      </w:pPr>
    </w:p>
    <w:p w:rsidR="00A25D73" w:rsidRDefault="00A25D73" w:rsidP="000D0313">
      <w:pPr>
        <w:jc w:val="both"/>
        <w:rPr>
          <w:sz w:val="24"/>
          <w:szCs w:val="24"/>
        </w:rPr>
      </w:pPr>
    </w:p>
    <w:p w:rsidR="00A25D73" w:rsidRPr="000D7AC4" w:rsidRDefault="00A25D73" w:rsidP="000D0313">
      <w:pPr>
        <w:jc w:val="both"/>
        <w:rPr>
          <w:sz w:val="24"/>
          <w:szCs w:val="24"/>
        </w:rPr>
      </w:pPr>
    </w:p>
    <w:p w:rsidR="000D0313" w:rsidRPr="004415A4" w:rsidRDefault="00845012" w:rsidP="000D0313">
      <w:pPr>
        <w:jc w:val="center"/>
        <w:rPr>
          <w:sz w:val="24"/>
          <w:szCs w:val="24"/>
        </w:rPr>
      </w:pPr>
      <w:r w:rsidRPr="000D7AC4">
        <w:rPr>
          <w:sz w:val="24"/>
          <w:szCs w:val="24"/>
        </w:rPr>
        <w:br w:type="page"/>
      </w:r>
      <w:r w:rsidR="000D0313" w:rsidRPr="004415A4">
        <w:rPr>
          <w:b/>
          <w:sz w:val="32"/>
          <w:szCs w:val="32"/>
        </w:rPr>
        <w:lastRenderedPageBreak/>
        <w:t xml:space="preserve">Annexe </w:t>
      </w:r>
      <w:r w:rsidR="004415A4">
        <w:rPr>
          <w:b/>
          <w:sz w:val="32"/>
          <w:szCs w:val="32"/>
        </w:rPr>
        <w:t>n°</w:t>
      </w:r>
      <w:r w:rsidR="000D0313" w:rsidRPr="004415A4">
        <w:rPr>
          <w:b/>
          <w:sz w:val="32"/>
          <w:szCs w:val="32"/>
        </w:rPr>
        <w:t>2</w:t>
      </w:r>
    </w:p>
    <w:p w:rsidR="00845012" w:rsidRPr="000D7AC4" w:rsidRDefault="00845012" w:rsidP="00B92B1C">
      <w:pPr>
        <w:jc w:val="both"/>
        <w:rPr>
          <w:sz w:val="24"/>
          <w:szCs w:val="24"/>
        </w:rPr>
      </w:pPr>
    </w:p>
    <w:p w:rsidR="000D0313" w:rsidRPr="006405FB" w:rsidRDefault="000D0313" w:rsidP="006405FB">
      <w:pPr>
        <w:jc w:val="center"/>
        <w:rPr>
          <w:sz w:val="28"/>
          <w:szCs w:val="28"/>
        </w:rPr>
      </w:pPr>
      <w:r w:rsidRPr="00A95C3A">
        <w:rPr>
          <w:sz w:val="28"/>
          <w:szCs w:val="28"/>
        </w:rPr>
        <w:t>R</w:t>
      </w:r>
      <w:r w:rsidR="00845012" w:rsidRPr="00A95C3A">
        <w:rPr>
          <w:sz w:val="28"/>
          <w:szCs w:val="28"/>
        </w:rPr>
        <w:t xml:space="preserve">elevé de la consommation </w:t>
      </w:r>
      <w:r w:rsidR="0000534B" w:rsidRPr="00A95C3A">
        <w:rPr>
          <w:sz w:val="28"/>
          <w:szCs w:val="28"/>
        </w:rPr>
        <w:t xml:space="preserve">d’une phase </w:t>
      </w:r>
      <w:r w:rsidR="00845012" w:rsidRPr="00A95C3A">
        <w:rPr>
          <w:sz w:val="28"/>
          <w:szCs w:val="28"/>
        </w:rPr>
        <w:t>du variateur à petite vitesse.</w:t>
      </w:r>
    </w:p>
    <w:p w:rsidR="00845012" w:rsidRPr="000D7AC4" w:rsidRDefault="008D6E43" w:rsidP="00B92B1C">
      <w:pPr>
        <w:jc w:val="both"/>
        <w:rPr>
          <w:sz w:val="24"/>
          <w:szCs w:val="24"/>
        </w:rPr>
      </w:pPr>
      <w:r>
        <w:rPr>
          <w:noProof/>
          <w:lang w:eastAsia="fr-FR"/>
        </w:rPr>
        <mc:AlternateContent>
          <mc:Choice Requires="wpg">
            <w:drawing>
              <wp:anchor distT="0" distB="0" distL="114300" distR="114300" simplePos="0" relativeHeight="251623424" behindDoc="0" locked="0" layoutInCell="1" allowOverlap="1">
                <wp:simplePos x="0" y="0"/>
                <wp:positionH relativeFrom="margin">
                  <wp:align>left</wp:align>
                </wp:positionH>
                <wp:positionV relativeFrom="margin">
                  <wp:posOffset>793750</wp:posOffset>
                </wp:positionV>
                <wp:extent cx="3329305" cy="2533650"/>
                <wp:effectExtent l="0" t="0" r="4445" b="0"/>
                <wp:wrapSquare wrapText="bothSides"/>
                <wp:docPr id="5" name="Group 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9305" cy="2533650"/>
                          <a:chOff x="967" y="2779"/>
                          <a:chExt cx="4450" cy="3521"/>
                        </a:xfrm>
                      </wpg:grpSpPr>
                      <pic:pic xmlns:pic="http://schemas.openxmlformats.org/drawingml/2006/picture">
                        <pic:nvPicPr>
                          <pic:cNvPr id="6" name="Imag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967" y="2779"/>
                            <a:ext cx="4450" cy="2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13"/>
                        <wps:cNvSpPr txBox="1">
                          <a:spLocks noChangeArrowheads="1"/>
                        </wps:cNvSpPr>
                        <wps:spPr bwMode="auto">
                          <a:xfrm>
                            <a:off x="2329" y="5958"/>
                            <a:ext cx="1326"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0D0313" w:rsidRDefault="008D6E43" w:rsidP="00845012">
                              <w:pPr>
                                <w:rPr>
                                  <w:sz w:val="24"/>
                                  <w:szCs w:val="24"/>
                                </w:rPr>
                              </w:pPr>
                              <w:r>
                                <w:rPr>
                                  <w:sz w:val="24"/>
                                  <w:szCs w:val="24"/>
                                </w:rPr>
                                <w:t>É</w:t>
                              </w:r>
                              <w:r w:rsidR="00B94F68" w:rsidRPr="000D0313">
                                <w:rPr>
                                  <w:sz w:val="24"/>
                                  <w:szCs w:val="24"/>
                                </w:rPr>
                                <w:t>cran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0" o:spid="_x0000_s1498" style="position:absolute;left:0;text-align:left;margin-left:0;margin-top:62.5pt;width:262.15pt;height:199.5pt;z-index:251623424;mso-position-horizontal:left;mso-position-horizontal-relative:margin;mso-position-vertical-relative:margin" coordorigin="967,2779" coordsize="4450,35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">
                <v:shape id="Image 11" o:spid="_x0000_s1499" type="#_x0000_t75" style="position:absolute;left:967;top:2779;width:4450;height:2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">
                  <v:imagedata r:id="rId29" o:title=""/>
                </v:shape>
                <v:shape id="Text Box 113" o:spid="_x0000_s1500" type="#_x0000_t202" style="position:absolute;left:2329;top:5958;width:1326;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rsidR="00B94F68" w:rsidRPr="000D0313" w:rsidRDefault="008D6E43" w:rsidP="00845012">
                        <w:pPr>
                          <w:rPr>
                            <w:sz w:val="24"/>
                            <w:szCs w:val="24"/>
                          </w:rPr>
                        </w:pPr>
                        <w:r>
                          <w:rPr>
                            <w:sz w:val="24"/>
                            <w:szCs w:val="24"/>
                          </w:rPr>
                          <w:t>É</w:t>
                        </w:r>
                        <w:r w:rsidR="00B94F68" w:rsidRPr="000D0313">
                          <w:rPr>
                            <w:sz w:val="24"/>
                            <w:szCs w:val="24"/>
                          </w:rPr>
                          <w:t>cran 1</w:t>
                        </w:r>
                      </w:p>
                    </w:txbxContent>
                  </v:textbox>
                </v:shape>
                <w10:wrap type="square" anchorx="margin" anchory="margin"/>
              </v:group>
            </w:pict>
          </mc:Fallback>
        </mc:AlternateContent>
      </w:r>
    </w:p>
    <w:p w:rsidR="00845012" w:rsidRPr="000D7AC4" w:rsidRDefault="00332A8E" w:rsidP="00B92B1C">
      <w:pPr>
        <w:jc w:val="both"/>
        <w:rPr>
          <w:sz w:val="24"/>
          <w:szCs w:val="24"/>
        </w:rPr>
      </w:pPr>
      <w:r>
        <w:rPr>
          <w:noProof/>
          <w:lang w:eastAsia="fr-FR"/>
        </w:rPr>
        <mc:AlternateContent>
          <mc:Choice Requires="wps">
            <w:drawing>
              <wp:anchor distT="0" distB="0" distL="114300" distR="114300" simplePos="0" relativeHeight="251621376" behindDoc="0" locked="0" layoutInCell="1" allowOverlap="1">
                <wp:simplePos x="0" y="0"/>
                <wp:positionH relativeFrom="column">
                  <wp:posOffset>-1993265</wp:posOffset>
                </wp:positionH>
                <wp:positionV relativeFrom="paragraph">
                  <wp:posOffset>106045</wp:posOffset>
                </wp:positionV>
                <wp:extent cx="723900" cy="217170"/>
                <wp:effectExtent l="0" t="1905" r="2540" b="0"/>
                <wp:wrapNone/>
                <wp:docPr id="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Default="00B94F68" w:rsidP="00845012">
                            <w:r>
                              <w:t>Ecran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501" type="#_x0000_t202" style="position:absolute;left:0;text-align:left;margin-left:-156.95pt;margin-top:8.35pt;width:57pt;height:17.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" stroked="f">
                <v:textbox inset="0,0,0,0">
                  <w:txbxContent>
                    <w:p w:rsidR="00B94F68" w:rsidRDefault="00B94F68" w:rsidP="00845012">
                      <w:r>
                        <w:t>Ecran 1</w:t>
                      </w:r>
                    </w:p>
                  </w:txbxContent>
                </v:textbox>
              </v:shape>
            </w:pict>
          </mc:Fallback>
        </mc:AlternateContent>
      </w:r>
    </w:p>
    <w:p w:rsidR="00845012" w:rsidRPr="000D7AC4" w:rsidRDefault="00845012" w:rsidP="00B92B1C">
      <w:pPr>
        <w:jc w:val="both"/>
        <w:rPr>
          <w:sz w:val="24"/>
          <w:szCs w:val="24"/>
        </w:rPr>
      </w:pPr>
    </w:p>
    <w:p w:rsidR="00845012" w:rsidRDefault="00845012"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Default="000D0313" w:rsidP="00B92B1C">
      <w:pPr>
        <w:jc w:val="both"/>
        <w:rPr>
          <w:sz w:val="24"/>
          <w:szCs w:val="24"/>
        </w:rPr>
      </w:pPr>
    </w:p>
    <w:p w:rsidR="000D0313" w:rsidRPr="000D7AC4" w:rsidRDefault="000D0313"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6405FB" w:rsidP="00B92B1C">
      <w:pPr>
        <w:jc w:val="both"/>
        <w:rPr>
          <w:sz w:val="24"/>
          <w:szCs w:val="24"/>
        </w:rPr>
      </w:pPr>
      <w:r>
        <w:rPr>
          <w:noProof/>
          <w:lang w:eastAsia="fr-FR"/>
        </w:rPr>
        <mc:AlternateContent>
          <mc:Choice Requires="wpg">
            <w:drawing>
              <wp:anchor distT="0" distB="0" distL="114300" distR="114300" simplePos="0" relativeHeight="251627520" behindDoc="0" locked="0" layoutInCell="1" allowOverlap="1">
                <wp:simplePos x="0" y="0"/>
                <wp:positionH relativeFrom="column">
                  <wp:posOffset>2971800</wp:posOffset>
                </wp:positionH>
                <wp:positionV relativeFrom="paragraph">
                  <wp:posOffset>41910</wp:posOffset>
                </wp:positionV>
                <wp:extent cx="3149904" cy="2648723"/>
                <wp:effectExtent l="0" t="0" r="0" b="0"/>
                <wp:wrapNone/>
                <wp:docPr id="712" name="Groupe 712"/>
                <wp:cNvGraphicFramePr/>
                <a:graphic xmlns:a="http://schemas.openxmlformats.org/drawingml/2006/main">
                  <a:graphicData uri="http://schemas.microsoft.com/office/word/2010/wordprocessingGroup">
                    <wpg:wgp>
                      <wpg:cNvGrpSpPr/>
                      <wpg:grpSpPr>
                        <a:xfrm>
                          <a:off x="0" y="0"/>
                          <a:ext cx="3149904" cy="2648723"/>
                          <a:chOff x="0" y="0"/>
                          <a:chExt cx="2595880" cy="2276558"/>
                        </a:xfrm>
                      </wpg:grpSpPr>
                      <wps:wsp>
                        <wps:cNvPr id="13" name="Text Box 113"/>
                        <wps:cNvSpPr txBox="1">
                          <a:spLocks noChangeArrowheads="1"/>
                        </wps:cNvSpPr>
                        <wps:spPr bwMode="auto">
                          <a:xfrm>
                            <a:off x="763325" y="2059388"/>
                            <a:ext cx="7239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0D0313" w:rsidRDefault="008D6E43" w:rsidP="00845012">
                              <w:pPr>
                                <w:rPr>
                                  <w:sz w:val="24"/>
                                  <w:szCs w:val="24"/>
                                </w:rPr>
                              </w:pPr>
                              <w:r>
                                <w:rPr>
                                  <w:sz w:val="24"/>
                                  <w:szCs w:val="24"/>
                                </w:rPr>
                                <w:t>É</w:t>
                              </w:r>
                              <w:r w:rsidR="00B94F68" w:rsidRPr="000D0313">
                                <w:rPr>
                                  <w:sz w:val="24"/>
                                  <w:szCs w:val="24"/>
                                </w:rPr>
                                <w:t>cran 2</w:t>
                              </w:r>
                            </w:p>
                          </w:txbxContent>
                        </wps:txbx>
                        <wps:bodyPr rot="0" vert="horz" wrap="square" lIns="0" tIns="0" rIns="0" bIns="0" anchor="t" anchorCtr="0" upright="1">
                          <a:noAutofit/>
                        </wps:bodyPr>
                      </wps:wsp>
                      <pic:pic xmlns:pic="http://schemas.openxmlformats.org/drawingml/2006/picture">
                        <pic:nvPicPr>
                          <pic:cNvPr id="711" name="Image 711"/>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95880" cy="1875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e 712" o:spid="_x0000_s1502" style="position:absolute;left:0;text-align:left;margin-left:234pt;margin-top:3.3pt;width:248pt;height:208.55pt;z-index:251627520;mso-width-relative:margin;mso-height-relative:margin" coordsize="25958,22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">
                <v:shape id="Text Box 113" o:spid="_x0000_s1503" type="#_x0000_t202" style="position:absolute;left:7633;top:20593;width:723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p w:rsidR="00B94F68" w:rsidRPr="000D0313" w:rsidRDefault="008D6E43" w:rsidP="00845012">
                        <w:pPr>
                          <w:rPr>
                            <w:sz w:val="24"/>
                            <w:szCs w:val="24"/>
                          </w:rPr>
                        </w:pPr>
                        <w:r>
                          <w:rPr>
                            <w:sz w:val="24"/>
                            <w:szCs w:val="24"/>
                          </w:rPr>
                          <w:t>É</w:t>
                        </w:r>
                        <w:r w:rsidR="00B94F68" w:rsidRPr="000D0313">
                          <w:rPr>
                            <w:sz w:val="24"/>
                            <w:szCs w:val="24"/>
                          </w:rPr>
                          <w:t>cran 2</w:t>
                        </w:r>
                      </w:p>
                    </w:txbxContent>
                  </v:textbox>
                </v:shape>
                <v:shape id="Image 711" o:spid="_x0000_s1504" type="#_x0000_t75" style="position:absolute;width:25958;height:187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">
                  <v:imagedata r:id="rId31" o:title=""/>
                  <v:path arrowok="t"/>
                </v:shape>
              </v:group>
            </w:pict>
          </mc:Fallback>
        </mc:AlternateContent>
      </w:r>
    </w:p>
    <w:p w:rsidR="00845012" w:rsidRPr="000D7AC4" w:rsidRDefault="00845012" w:rsidP="00B92B1C">
      <w:pPr>
        <w:jc w:val="both"/>
        <w:rPr>
          <w:sz w:val="24"/>
          <w:szCs w:val="24"/>
        </w:rPr>
      </w:pPr>
    </w:p>
    <w:p w:rsidR="00845012" w:rsidRDefault="00845012" w:rsidP="00B92B1C">
      <w:pPr>
        <w:jc w:val="both"/>
        <w:rPr>
          <w:sz w:val="24"/>
          <w:szCs w:val="24"/>
        </w:rPr>
      </w:pPr>
    </w:p>
    <w:p w:rsidR="00A25D73" w:rsidRDefault="00A25D73" w:rsidP="00B92B1C">
      <w:pPr>
        <w:jc w:val="both"/>
        <w:rPr>
          <w:sz w:val="24"/>
          <w:szCs w:val="24"/>
        </w:rPr>
      </w:pPr>
    </w:p>
    <w:p w:rsidR="00A25D73" w:rsidRDefault="00A25D73" w:rsidP="00B92B1C">
      <w:pPr>
        <w:jc w:val="both"/>
        <w:rPr>
          <w:sz w:val="24"/>
          <w:szCs w:val="24"/>
        </w:rPr>
      </w:pPr>
    </w:p>
    <w:p w:rsidR="00A25D73" w:rsidRDefault="00A25D73" w:rsidP="00B92B1C">
      <w:pPr>
        <w:jc w:val="both"/>
        <w:rPr>
          <w:sz w:val="24"/>
          <w:szCs w:val="24"/>
        </w:rPr>
      </w:pPr>
    </w:p>
    <w:p w:rsidR="00A25D73" w:rsidRDefault="00A25D73" w:rsidP="00B92B1C">
      <w:pPr>
        <w:jc w:val="both"/>
        <w:rPr>
          <w:sz w:val="24"/>
          <w:szCs w:val="24"/>
        </w:rPr>
      </w:pPr>
    </w:p>
    <w:p w:rsidR="00A25D73" w:rsidRDefault="00A25D73" w:rsidP="00B92B1C">
      <w:pPr>
        <w:jc w:val="both"/>
        <w:rPr>
          <w:sz w:val="24"/>
          <w:szCs w:val="24"/>
        </w:rPr>
      </w:pPr>
    </w:p>
    <w:p w:rsidR="00A25D73" w:rsidRPr="000D7AC4" w:rsidRDefault="00A25D73" w:rsidP="00B92B1C">
      <w:pPr>
        <w:jc w:val="both"/>
        <w:rPr>
          <w:sz w:val="24"/>
          <w:szCs w:val="24"/>
        </w:rPr>
      </w:pPr>
    </w:p>
    <w:p w:rsidR="00A25D73" w:rsidRDefault="00A25D73" w:rsidP="00A25D73">
      <w:pPr>
        <w:jc w:val="center"/>
        <w:rPr>
          <w:sz w:val="24"/>
          <w:szCs w:val="24"/>
        </w:rPr>
      </w:pPr>
    </w:p>
    <w:p w:rsidR="00A25D73" w:rsidRDefault="00A25D73" w:rsidP="00A25D73">
      <w:pPr>
        <w:jc w:val="center"/>
        <w:rPr>
          <w:sz w:val="24"/>
          <w:szCs w:val="24"/>
        </w:rPr>
      </w:pPr>
    </w:p>
    <w:p w:rsidR="00A25D73" w:rsidRDefault="00A25D73" w:rsidP="00A25D73">
      <w:pPr>
        <w:jc w:val="center"/>
        <w:rPr>
          <w:b/>
          <w:sz w:val="32"/>
          <w:szCs w:val="32"/>
        </w:rPr>
      </w:pPr>
    </w:p>
    <w:p w:rsidR="00A25D73" w:rsidRDefault="00A25D73" w:rsidP="00A25D73">
      <w:pPr>
        <w:jc w:val="center"/>
        <w:rPr>
          <w:noProof/>
          <w:lang w:eastAsia="fr-FR"/>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6405FB" w:rsidP="00A25D73">
      <w:pPr>
        <w:jc w:val="center"/>
        <w:rPr>
          <w:b/>
          <w:sz w:val="32"/>
          <w:szCs w:val="32"/>
        </w:rPr>
      </w:pPr>
      <w:r>
        <w:rPr>
          <w:noProof/>
          <w:lang w:eastAsia="fr-FR"/>
        </w:rPr>
        <mc:AlternateContent>
          <mc:Choice Requires="wpg">
            <w:drawing>
              <wp:anchor distT="0" distB="0" distL="114300" distR="114300" simplePos="0" relativeHeight="251646976" behindDoc="0" locked="0" layoutInCell="1" allowOverlap="1">
                <wp:simplePos x="0" y="0"/>
                <wp:positionH relativeFrom="column">
                  <wp:posOffset>106680</wp:posOffset>
                </wp:positionH>
                <wp:positionV relativeFrom="paragraph">
                  <wp:posOffset>6985</wp:posOffset>
                </wp:positionV>
                <wp:extent cx="3402026" cy="2824977"/>
                <wp:effectExtent l="0" t="0" r="8255" b="0"/>
                <wp:wrapNone/>
                <wp:docPr id="1" name="Group 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026" cy="2824977"/>
                          <a:chOff x="5840" y="7668"/>
                          <a:chExt cx="4422" cy="3510"/>
                        </a:xfrm>
                      </wpg:grpSpPr>
                      <pic:pic xmlns:pic="http://schemas.openxmlformats.org/drawingml/2006/picture">
                        <pic:nvPicPr>
                          <pic:cNvPr id="3" name="Imag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5840" y="7668"/>
                            <a:ext cx="4422" cy="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Text Box 113"/>
                        <wps:cNvSpPr txBox="1">
                          <a:spLocks noChangeArrowheads="1"/>
                        </wps:cNvSpPr>
                        <wps:spPr bwMode="auto">
                          <a:xfrm>
                            <a:off x="6492" y="10836"/>
                            <a:ext cx="3448"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4F68" w:rsidRPr="000D0313" w:rsidRDefault="008D6E43" w:rsidP="00845012">
                              <w:pPr>
                                <w:jc w:val="center"/>
                                <w:rPr>
                                  <w:sz w:val="24"/>
                                  <w:szCs w:val="24"/>
                                </w:rPr>
                              </w:pPr>
                              <w:r>
                                <w:rPr>
                                  <w:sz w:val="24"/>
                                  <w:szCs w:val="24"/>
                                </w:rPr>
                                <w:t>É</w:t>
                              </w:r>
                              <w:r w:rsidR="00B94F68" w:rsidRPr="000D0313">
                                <w:rPr>
                                  <w:sz w:val="24"/>
                                  <w:szCs w:val="24"/>
                                </w:rPr>
                                <w:t xml:space="preserve">cran </w:t>
                              </w:r>
                              <w:r w:rsidR="00B94F68">
                                <w:rPr>
                                  <w:sz w:val="24"/>
                                  <w:szCs w:val="24"/>
                                </w:rPr>
                                <w:t>3</w:t>
                              </w:r>
                              <w:r w:rsidR="00B94F68" w:rsidRPr="000D0313">
                                <w:rPr>
                                  <w:sz w:val="24"/>
                                  <w:szCs w:val="24"/>
                                </w:rPr>
                                <w:t> : analyse du couran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2" o:spid="_x0000_s1505" style="position:absolute;left:0;text-align:left;margin-left:8.4pt;margin-top:.55pt;width:267.9pt;height:222.45pt;z-index:251646976" coordorigin="5840,7668" coordsize="442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">
                <v:shape id="Image 12" o:spid="_x0000_s1506" type="#_x0000_t75" style="position:absolute;left:5840;top:7668;width:4422;height:28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">
                  <v:imagedata r:id="rId33" o:title=""/>
                </v:shape>
                <v:shape id="Text Box 113" o:spid="_x0000_s1507" type="#_x0000_t202" style="position:absolute;left:6492;top:10836;width:3448;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rsidR="00B94F68" w:rsidRPr="000D0313" w:rsidRDefault="008D6E43" w:rsidP="00845012">
                        <w:pPr>
                          <w:jc w:val="center"/>
                          <w:rPr>
                            <w:sz w:val="24"/>
                            <w:szCs w:val="24"/>
                          </w:rPr>
                        </w:pPr>
                        <w:r>
                          <w:rPr>
                            <w:sz w:val="24"/>
                            <w:szCs w:val="24"/>
                          </w:rPr>
                          <w:t>É</w:t>
                        </w:r>
                        <w:r w:rsidR="00B94F68" w:rsidRPr="000D0313">
                          <w:rPr>
                            <w:sz w:val="24"/>
                            <w:szCs w:val="24"/>
                          </w:rPr>
                          <w:t xml:space="preserve">cran </w:t>
                        </w:r>
                        <w:r w:rsidR="00B94F68">
                          <w:rPr>
                            <w:sz w:val="24"/>
                            <w:szCs w:val="24"/>
                          </w:rPr>
                          <w:t>3</w:t>
                        </w:r>
                        <w:r w:rsidR="00B94F68" w:rsidRPr="000D0313">
                          <w:rPr>
                            <w:sz w:val="24"/>
                            <w:szCs w:val="24"/>
                          </w:rPr>
                          <w:t> : analyse du courant</w:t>
                        </w:r>
                      </w:p>
                    </w:txbxContent>
                  </v:textbox>
                </v:shape>
              </v:group>
            </w:pict>
          </mc:Fallback>
        </mc:AlternateContent>
      </w:r>
    </w:p>
    <w:p w:rsidR="00A25D73" w:rsidRDefault="00A25D73" w:rsidP="00A25D73">
      <w:pPr>
        <w:jc w:val="center"/>
        <w:rPr>
          <w:sz w:val="24"/>
          <w:szCs w:val="24"/>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A25D73" w:rsidP="00A25D73">
      <w:pPr>
        <w:jc w:val="center"/>
        <w:rPr>
          <w:b/>
          <w:sz w:val="32"/>
          <w:szCs w:val="32"/>
        </w:rPr>
      </w:pPr>
    </w:p>
    <w:p w:rsidR="00A25D73" w:rsidRDefault="00A25D73" w:rsidP="00A25D73">
      <w:pPr>
        <w:jc w:val="center"/>
        <w:rPr>
          <w:b/>
          <w:sz w:val="32"/>
          <w:szCs w:val="32"/>
        </w:rPr>
      </w:pPr>
    </w:p>
    <w:p w:rsidR="006405FB" w:rsidRDefault="006405FB" w:rsidP="005D4D9C">
      <w:pPr>
        <w:jc w:val="center"/>
        <w:rPr>
          <w:b/>
          <w:sz w:val="32"/>
          <w:szCs w:val="32"/>
        </w:rPr>
      </w:pPr>
    </w:p>
    <w:p w:rsidR="006405FB" w:rsidRDefault="006405FB" w:rsidP="005D4D9C">
      <w:pPr>
        <w:jc w:val="center"/>
        <w:rPr>
          <w:b/>
          <w:sz w:val="32"/>
          <w:szCs w:val="32"/>
        </w:rPr>
      </w:pPr>
    </w:p>
    <w:p w:rsidR="006405FB" w:rsidRDefault="006405FB" w:rsidP="005D4D9C">
      <w:pPr>
        <w:jc w:val="center"/>
        <w:rPr>
          <w:b/>
          <w:sz w:val="32"/>
          <w:szCs w:val="32"/>
        </w:rPr>
      </w:pPr>
    </w:p>
    <w:p w:rsidR="006405FB" w:rsidRDefault="006405FB" w:rsidP="005D4D9C">
      <w:pPr>
        <w:jc w:val="center"/>
        <w:rPr>
          <w:b/>
          <w:sz w:val="32"/>
          <w:szCs w:val="32"/>
        </w:rPr>
      </w:pPr>
    </w:p>
    <w:p w:rsidR="00A25D73" w:rsidRDefault="00332A8E" w:rsidP="006405FB">
      <w:pPr>
        <w:jc w:val="both"/>
        <w:rPr>
          <w:b/>
          <w:sz w:val="32"/>
          <w:szCs w:val="32"/>
        </w:rPr>
      </w:pPr>
      <w:r>
        <w:rPr>
          <w:noProof/>
          <w:lang w:eastAsia="fr-FR"/>
        </w:rPr>
        <mc:AlternateContent>
          <mc:Choice Requires="wps">
            <w:drawing>
              <wp:anchor distT="0" distB="0" distL="114300" distR="114300" simplePos="0" relativeHeight="251622400" behindDoc="0" locked="0" layoutInCell="1" allowOverlap="1">
                <wp:simplePos x="0" y="0"/>
                <wp:positionH relativeFrom="column">
                  <wp:posOffset>-2087245</wp:posOffset>
                </wp:positionH>
                <wp:positionV relativeFrom="paragraph">
                  <wp:posOffset>846455</wp:posOffset>
                </wp:positionV>
                <wp:extent cx="723900" cy="217170"/>
                <wp:effectExtent l="0" t="0" r="0" b="0"/>
                <wp:wrapNone/>
                <wp:docPr id="17"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17170"/>
                        </a:xfrm>
                        <a:prstGeom prst="rect">
                          <a:avLst/>
                        </a:prstGeom>
                        <a:solidFill>
                          <a:srgbClr val="FFFFFF"/>
                        </a:solidFill>
                        <a:ln w="9525">
                          <a:solidFill>
                            <a:srgbClr val="000000"/>
                          </a:solidFill>
                          <a:miter lim="800000"/>
                          <a:headEnd/>
                          <a:tailEnd/>
                        </a:ln>
                      </wps:spPr>
                      <wps:txbx>
                        <w:txbxContent>
                          <w:p w:rsidR="00B94F68" w:rsidRDefault="00B94F68" w:rsidP="00845012">
                            <w:r>
                              <w:t>Ecran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508" type="#_x0000_t202" style="position:absolute;left:0;text-align:left;margin-left:-164.35pt;margin-top:66.65pt;width:57pt;height:17.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">
                <v:textbox inset="0,0,0,0">
                  <w:txbxContent>
                    <w:p w:rsidR="00B94F68" w:rsidRDefault="00B94F68" w:rsidP="00845012">
                      <w:r>
                        <w:t>Ecran 3</w:t>
                      </w:r>
                    </w:p>
                  </w:txbxContent>
                </v:textbox>
              </v:shape>
            </w:pict>
          </mc:Fallback>
        </mc:AlternateContent>
      </w:r>
      <w:r w:rsidR="00A25D73">
        <w:rPr>
          <w:b/>
          <w:sz w:val="32"/>
          <w:szCs w:val="32"/>
        </w:rPr>
        <w:br w:type="page"/>
      </w:r>
    </w:p>
    <w:p w:rsidR="006D034A" w:rsidRPr="005D4D9C" w:rsidRDefault="006D034A" w:rsidP="006405FB">
      <w:pPr>
        <w:jc w:val="both"/>
        <w:rPr>
          <w:sz w:val="24"/>
          <w:szCs w:val="24"/>
        </w:rPr>
      </w:pPr>
    </w:p>
    <w:p w:rsidR="00845012" w:rsidRPr="000D0313" w:rsidRDefault="00845012" w:rsidP="000D0313">
      <w:pPr>
        <w:jc w:val="center"/>
        <w:rPr>
          <w:b/>
          <w:sz w:val="32"/>
          <w:szCs w:val="32"/>
        </w:rPr>
      </w:pPr>
      <w:r w:rsidRPr="000D0313">
        <w:rPr>
          <w:b/>
          <w:sz w:val="32"/>
          <w:szCs w:val="32"/>
        </w:rPr>
        <w:t>Document réponse n°1</w:t>
      </w:r>
    </w:p>
    <w:p w:rsidR="00845012" w:rsidRDefault="000F5064" w:rsidP="00B92B1C">
      <w:pPr>
        <w:jc w:val="both"/>
        <w:rPr>
          <w:sz w:val="24"/>
          <w:szCs w:val="24"/>
        </w:rPr>
      </w:pPr>
      <w:r>
        <w:rPr>
          <w:noProof/>
          <w:sz w:val="24"/>
          <w:szCs w:val="24"/>
          <w:lang w:eastAsia="fr-FR"/>
        </w:rPr>
        <mc:AlternateContent>
          <mc:Choice Requires="wpg">
            <w:drawing>
              <wp:anchor distT="0" distB="0" distL="114300" distR="114300" simplePos="0" relativeHeight="251658752" behindDoc="0" locked="0" layoutInCell="1" allowOverlap="1">
                <wp:simplePos x="0" y="0"/>
                <wp:positionH relativeFrom="column">
                  <wp:posOffset>137795</wp:posOffset>
                </wp:positionH>
                <wp:positionV relativeFrom="paragraph">
                  <wp:posOffset>71755</wp:posOffset>
                </wp:positionV>
                <wp:extent cx="6322060" cy="1544955"/>
                <wp:effectExtent l="0" t="0" r="21590" b="17145"/>
                <wp:wrapNone/>
                <wp:docPr id="705" name="Groupe 705"/>
                <wp:cNvGraphicFramePr/>
                <a:graphic xmlns:a="http://schemas.openxmlformats.org/drawingml/2006/main">
                  <a:graphicData uri="http://schemas.microsoft.com/office/word/2010/wordprocessingGroup">
                    <wpg:wgp>
                      <wpg:cNvGrpSpPr/>
                      <wpg:grpSpPr>
                        <a:xfrm>
                          <a:off x="0" y="0"/>
                          <a:ext cx="6322060" cy="1544955"/>
                          <a:chOff x="0" y="0"/>
                          <a:chExt cx="6322060" cy="1544955"/>
                        </a:xfrm>
                      </wpg:grpSpPr>
                      <wps:wsp>
                        <wps:cNvPr id="10" name="AutoShape 109"/>
                        <wps:cNvCnPr>
                          <a:cxnSpLocks noChangeShapeType="1"/>
                        </wps:cNvCnPr>
                        <wps:spPr bwMode="auto">
                          <a:xfrm>
                            <a:off x="876300" y="746760"/>
                            <a:ext cx="10481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110"/>
                        <wps:cNvCnPr>
                          <a:cxnSpLocks noChangeShapeType="1"/>
                        </wps:cNvCnPr>
                        <wps:spPr bwMode="auto">
                          <a:xfrm>
                            <a:off x="2819400" y="739140"/>
                            <a:ext cx="144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11"/>
                        <wps:cNvCnPr>
                          <a:cxnSpLocks noChangeShapeType="1"/>
                        </wps:cNvCnPr>
                        <wps:spPr bwMode="auto">
                          <a:xfrm>
                            <a:off x="5173980" y="777240"/>
                            <a:ext cx="9410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04" name="Groupe 704"/>
                        <wpg:cNvGrpSpPr/>
                        <wpg:grpSpPr>
                          <a:xfrm>
                            <a:off x="0" y="0"/>
                            <a:ext cx="6322060" cy="1544955"/>
                            <a:chOff x="0" y="0"/>
                            <a:chExt cx="6322060" cy="1544955"/>
                          </a:xfrm>
                        </wpg:grpSpPr>
                        <wps:wsp>
                          <wps:cNvPr id="15" name="Text Box 107"/>
                          <wps:cNvSpPr txBox="1">
                            <a:spLocks noChangeArrowheads="1"/>
                          </wps:cNvSpPr>
                          <wps:spPr bwMode="auto">
                            <a:xfrm>
                              <a:off x="1920240" y="426720"/>
                              <a:ext cx="904875" cy="615315"/>
                            </a:xfrm>
                            <a:prstGeom prst="rect">
                              <a:avLst/>
                            </a:prstGeom>
                            <a:solidFill>
                              <a:srgbClr val="FFFFFF"/>
                            </a:solidFill>
                            <a:ln w="9525">
                              <a:solidFill>
                                <a:srgbClr val="000000"/>
                              </a:solidFill>
                              <a:miter lim="800000"/>
                              <a:headEnd/>
                              <a:tailEnd/>
                            </a:ln>
                          </wps:spPr>
                          <wps:txbx>
                            <w:txbxContent>
                              <w:p w:rsidR="00B94F68" w:rsidRPr="005D4D9C" w:rsidRDefault="00B94F68" w:rsidP="00845012">
                                <w:pPr>
                                  <w:jc w:val="center"/>
                                  <w:rPr>
                                    <w:sz w:val="24"/>
                                    <w:szCs w:val="24"/>
                                  </w:rPr>
                                </w:pPr>
                                <w:r w:rsidRPr="005D4D9C">
                                  <w:rPr>
                                    <w:sz w:val="24"/>
                                    <w:szCs w:val="24"/>
                                  </w:rPr>
                                  <w:t>Moteur</w:t>
                                </w:r>
                              </w:p>
                              <w:p w:rsidR="00B94F68" w:rsidRPr="005D4D9C" w:rsidRDefault="00B94F68" w:rsidP="00845012">
                                <w:pPr>
                                  <w:jc w:val="center"/>
                                  <w:rPr>
                                    <w:sz w:val="24"/>
                                    <w:szCs w:val="24"/>
                                  </w:rPr>
                                </w:pPr>
                              </w:p>
                              <w:p w:rsidR="00B94F68" w:rsidRPr="005D4D9C" w:rsidRDefault="00B94F68" w:rsidP="00845012">
                                <w:pPr>
                                  <w:rPr>
                                    <w:sz w:val="24"/>
                                    <w:szCs w:val="24"/>
                                  </w:rPr>
                                </w:pPr>
                                <w:r w:rsidRPr="005D4D9C">
                                  <w:rPr>
                                    <w:sz w:val="24"/>
                                    <w:szCs w:val="24"/>
                                  </w:rPr>
                                  <w:t xml:space="preserve">   η =</w:t>
                                </w:r>
                              </w:p>
                            </w:txbxContent>
                          </wps:txbx>
                          <wps:bodyPr rot="0" vert="horz" wrap="square" lIns="0" tIns="0" rIns="0" bIns="0" anchor="t" anchorCtr="0" upright="1">
                            <a:noAutofit/>
                          </wps:bodyPr>
                        </wps:wsp>
                        <wps:wsp>
                          <wps:cNvPr id="23" name="Text Box 108"/>
                          <wps:cNvSpPr txBox="1">
                            <a:spLocks noChangeArrowheads="1"/>
                          </wps:cNvSpPr>
                          <wps:spPr bwMode="auto">
                            <a:xfrm>
                              <a:off x="4267200" y="426720"/>
                              <a:ext cx="904875" cy="615315"/>
                            </a:xfrm>
                            <a:prstGeom prst="rect">
                              <a:avLst/>
                            </a:prstGeom>
                            <a:solidFill>
                              <a:srgbClr val="FFFFFF"/>
                            </a:solidFill>
                            <a:ln w="9525">
                              <a:solidFill>
                                <a:srgbClr val="000000"/>
                              </a:solidFill>
                              <a:miter lim="800000"/>
                              <a:headEnd/>
                              <a:tailEnd/>
                            </a:ln>
                          </wps:spPr>
                          <wps:txbx>
                            <w:txbxContent>
                              <w:p w:rsidR="00B94F68" w:rsidRPr="005D4D9C" w:rsidRDefault="00B94F68" w:rsidP="00845012">
                                <w:pPr>
                                  <w:jc w:val="center"/>
                                  <w:rPr>
                                    <w:sz w:val="24"/>
                                    <w:szCs w:val="24"/>
                                  </w:rPr>
                                </w:pPr>
                                <w:r w:rsidRPr="005D4D9C">
                                  <w:rPr>
                                    <w:sz w:val="24"/>
                                    <w:szCs w:val="24"/>
                                  </w:rPr>
                                  <w:t>Pompe</w:t>
                                </w:r>
                              </w:p>
                              <w:p w:rsidR="00B94F68" w:rsidRPr="005D4D9C" w:rsidRDefault="00B94F68" w:rsidP="00845012">
                                <w:pPr>
                                  <w:jc w:val="center"/>
                                  <w:rPr>
                                    <w:sz w:val="24"/>
                                    <w:szCs w:val="24"/>
                                  </w:rPr>
                                </w:pPr>
                              </w:p>
                              <w:p w:rsidR="00B94F68" w:rsidRPr="005D4D9C" w:rsidRDefault="00B94F68" w:rsidP="00845012">
                                <w:pPr>
                                  <w:rPr>
                                    <w:sz w:val="24"/>
                                    <w:szCs w:val="24"/>
                                  </w:rPr>
                                </w:pPr>
                                <w:r w:rsidRPr="005D4D9C">
                                  <w:rPr>
                                    <w:sz w:val="24"/>
                                    <w:szCs w:val="24"/>
                                  </w:rPr>
                                  <w:t xml:space="preserve">   η =</w:t>
                                </w:r>
                              </w:p>
                            </w:txbxContent>
                          </wps:txbx>
                          <wps:bodyPr rot="0" vert="horz" wrap="square" lIns="0" tIns="0" rIns="0" bIns="0" anchor="t" anchorCtr="0" upright="1">
                            <a:noAutofit/>
                          </wps:bodyPr>
                        </wps:wsp>
                        <wps:wsp>
                          <wps:cNvPr id="883" name="Zone de texte 883"/>
                          <wps:cNvSpPr txBox="1"/>
                          <wps:spPr>
                            <a:xfrm>
                              <a:off x="830580" y="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4" name="Zone de texte 884"/>
                          <wps:cNvSpPr txBox="1"/>
                          <wps:spPr>
                            <a:xfrm>
                              <a:off x="3070860" y="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rsidP="004C3E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5" name="Zone de texte 885"/>
                          <wps:cNvSpPr txBox="1"/>
                          <wps:spPr>
                            <a:xfrm>
                              <a:off x="5288280" y="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rsidP="004C3E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6" name="Zone de texte 886"/>
                          <wps:cNvSpPr txBox="1"/>
                          <wps:spPr>
                            <a:xfrm>
                              <a:off x="838200" y="90678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rsidP="004C3E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7" name="Zone de texte 887"/>
                          <wps:cNvSpPr txBox="1"/>
                          <wps:spPr>
                            <a:xfrm>
                              <a:off x="3078480" y="90678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rsidP="004C3E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8" name="Zone de texte 888"/>
                          <wps:cNvSpPr txBox="1"/>
                          <wps:spPr>
                            <a:xfrm>
                              <a:off x="5295900" y="906780"/>
                              <a:ext cx="1026160" cy="638175"/>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B94F68" w:rsidRDefault="00B94F68" w:rsidP="004C3E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9" name="Zone de texte 889"/>
                          <wps:cNvSpPr txBox="1"/>
                          <wps:spPr>
                            <a:xfrm>
                              <a:off x="0" y="228600"/>
                              <a:ext cx="802005" cy="2674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4F68" w:rsidRPr="005D4D9C" w:rsidRDefault="00B94F68">
                                <w:pPr>
                                  <w:rPr>
                                    <w:sz w:val="24"/>
                                    <w:szCs w:val="24"/>
                                  </w:rPr>
                                </w:pPr>
                                <w:r w:rsidRPr="005D4D9C">
                                  <w:rPr>
                                    <w:sz w:val="24"/>
                                    <w:szCs w:val="24"/>
                                  </w:rPr>
                                  <w:t>Valeu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1" name="Zone de texte 891"/>
                          <wps:cNvSpPr txBox="1"/>
                          <wps:spPr>
                            <a:xfrm>
                              <a:off x="83820" y="1036320"/>
                              <a:ext cx="672861" cy="2674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4F68" w:rsidRPr="005D4D9C" w:rsidRDefault="00B94F68" w:rsidP="004C3E61">
                                <w:pPr>
                                  <w:rPr>
                                    <w:sz w:val="24"/>
                                    <w:szCs w:val="24"/>
                                  </w:rPr>
                                </w:pPr>
                                <w:r w:rsidRPr="005D4D9C">
                                  <w:rPr>
                                    <w:sz w:val="24"/>
                                    <w:szCs w:val="24"/>
                                  </w:rPr>
                                  <w:t>Natur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Groupe 705" o:spid="_x0000_s1509" style="position:absolute;left:0;text-align:left;margin-left:10.85pt;margin-top:5.65pt;width:497.8pt;height:121.65pt;z-index:251658752" coordsize="63220,15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">
                <v:shape id="AutoShape 109" o:spid="_x0000_s1510" type="#_x0000_t32" style="position:absolute;left:8763;top:7467;width:104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eh5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">
                  <v:stroke endarrow="block"/>
                </v:shape>
                <v:shape id="AutoShape 110" o:spid="_x0000_s1511" type="#_x0000_t32" style="position:absolute;left:28194;top:7391;width:14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AutoShape 111" o:spid="_x0000_s1512" type="#_x0000_t32" style="position:absolute;left:51739;top:7772;width:9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group id="Groupe 704" o:spid="_x0000_s1513" style="position:absolute;width:63220;height:15449" coordsize="63220,1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shape id="Text Box 107" o:spid="_x0000_s1514" type="#_x0000_t202" style="position:absolute;left:19202;top:4267;width:9049;height:6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">
                    <v:textbox inset="0,0,0,0">
                      <w:txbxContent>
                        <w:p w:rsidR="00B94F68" w:rsidRPr="005D4D9C" w:rsidRDefault="00B94F68" w:rsidP="00845012">
                          <w:pPr>
                            <w:jc w:val="center"/>
                            <w:rPr>
                              <w:sz w:val="24"/>
                              <w:szCs w:val="24"/>
                            </w:rPr>
                          </w:pPr>
                          <w:r w:rsidRPr="005D4D9C">
                            <w:rPr>
                              <w:sz w:val="24"/>
                              <w:szCs w:val="24"/>
                            </w:rPr>
                            <w:t>Moteur</w:t>
                          </w:r>
                        </w:p>
                        <w:p w:rsidR="00B94F68" w:rsidRPr="005D4D9C" w:rsidRDefault="00B94F68" w:rsidP="00845012">
                          <w:pPr>
                            <w:jc w:val="center"/>
                            <w:rPr>
                              <w:sz w:val="24"/>
                              <w:szCs w:val="24"/>
                            </w:rPr>
                          </w:pPr>
                        </w:p>
                        <w:p w:rsidR="00B94F68" w:rsidRPr="005D4D9C" w:rsidRDefault="00B94F68" w:rsidP="00845012">
                          <w:pPr>
                            <w:rPr>
                              <w:sz w:val="24"/>
                              <w:szCs w:val="24"/>
                            </w:rPr>
                          </w:pPr>
                          <w:r w:rsidRPr="005D4D9C">
                            <w:rPr>
                              <w:sz w:val="24"/>
                              <w:szCs w:val="24"/>
                            </w:rPr>
                            <w:t xml:space="preserve">   η =</w:t>
                          </w:r>
                        </w:p>
                      </w:txbxContent>
                    </v:textbox>
                  </v:shape>
                  <v:shape id="Text Box 108" o:spid="_x0000_s1515" type="#_x0000_t202" style="position:absolute;left:42672;top:4267;width:9048;height:6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">
                    <v:textbox inset="0,0,0,0">
                      <w:txbxContent>
                        <w:p w:rsidR="00B94F68" w:rsidRPr="005D4D9C" w:rsidRDefault="00B94F68" w:rsidP="00845012">
                          <w:pPr>
                            <w:jc w:val="center"/>
                            <w:rPr>
                              <w:sz w:val="24"/>
                              <w:szCs w:val="24"/>
                            </w:rPr>
                          </w:pPr>
                          <w:r w:rsidRPr="005D4D9C">
                            <w:rPr>
                              <w:sz w:val="24"/>
                              <w:szCs w:val="24"/>
                            </w:rPr>
                            <w:t>Pompe</w:t>
                          </w:r>
                        </w:p>
                        <w:p w:rsidR="00B94F68" w:rsidRPr="005D4D9C" w:rsidRDefault="00B94F68" w:rsidP="00845012">
                          <w:pPr>
                            <w:jc w:val="center"/>
                            <w:rPr>
                              <w:sz w:val="24"/>
                              <w:szCs w:val="24"/>
                            </w:rPr>
                          </w:pPr>
                        </w:p>
                        <w:p w:rsidR="00B94F68" w:rsidRPr="005D4D9C" w:rsidRDefault="00B94F68" w:rsidP="00845012">
                          <w:pPr>
                            <w:rPr>
                              <w:sz w:val="24"/>
                              <w:szCs w:val="24"/>
                            </w:rPr>
                          </w:pPr>
                          <w:r w:rsidRPr="005D4D9C">
                            <w:rPr>
                              <w:sz w:val="24"/>
                              <w:szCs w:val="24"/>
                            </w:rPr>
                            <w:t xml:space="preserve">   η =</w:t>
                          </w:r>
                        </w:p>
                      </w:txbxContent>
                    </v:textbox>
                  </v:shape>
                  <v:shape id="Zone de texte 883" o:spid="_x0000_s1516" type="#_x0000_t202" style="position:absolute;left:8305;width:10262;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" fillcolor="white [3201]" strokeweight=".5pt">
                    <v:stroke dashstyle="dash"/>
                    <v:textbox>
                      <w:txbxContent>
                        <w:p w:rsidR="00B94F68" w:rsidRDefault="00B94F68"/>
                      </w:txbxContent>
                    </v:textbox>
                  </v:shape>
                  <v:shape id="Zone de texte 884" o:spid="_x0000_s1517" type="#_x0000_t202" style="position:absolute;left:30708;width:10262;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" fillcolor="white [3201]" strokeweight=".5pt">
                    <v:stroke dashstyle="dash"/>
                    <v:textbox>
                      <w:txbxContent>
                        <w:p w:rsidR="00B94F68" w:rsidRDefault="00B94F68" w:rsidP="004C3E61"/>
                      </w:txbxContent>
                    </v:textbox>
                  </v:shape>
                  <v:shape id="Zone de texte 885" o:spid="_x0000_s1518" type="#_x0000_t202" style="position:absolute;left:52882;width:10262;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" fillcolor="white [3201]" strokeweight=".5pt">
                    <v:stroke dashstyle="dash"/>
                    <v:textbox>
                      <w:txbxContent>
                        <w:p w:rsidR="00B94F68" w:rsidRDefault="00B94F68" w:rsidP="004C3E61"/>
                      </w:txbxContent>
                    </v:textbox>
                  </v:shape>
                  <v:shape id="Zone de texte 886" o:spid="_x0000_s1519" type="#_x0000_t202" style="position:absolute;left:8382;top:9067;width:10261;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" fillcolor="white [3201]" strokeweight=".5pt">
                    <v:stroke dashstyle="dash"/>
                    <v:textbox>
                      <w:txbxContent>
                        <w:p w:rsidR="00B94F68" w:rsidRDefault="00B94F68" w:rsidP="004C3E61"/>
                      </w:txbxContent>
                    </v:textbox>
                  </v:shape>
                  <v:shape id="Zone de texte 887" o:spid="_x0000_s1520" type="#_x0000_t202" style="position:absolute;left:30784;top:9067;width:10262;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" fillcolor="white [3201]" strokeweight=".5pt">
                    <v:stroke dashstyle="dash"/>
                    <v:textbox>
                      <w:txbxContent>
                        <w:p w:rsidR="00B94F68" w:rsidRDefault="00B94F68" w:rsidP="004C3E61"/>
                      </w:txbxContent>
                    </v:textbox>
                  </v:shape>
                  <v:shape id="Zone de texte 888" o:spid="_x0000_s1521" type="#_x0000_t202" style="position:absolute;left:52959;top:9067;width:10261;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" fillcolor="white [3201]" strokeweight=".5pt">
                    <v:stroke dashstyle="dash"/>
                    <v:textbox>
                      <w:txbxContent>
                        <w:p w:rsidR="00B94F68" w:rsidRDefault="00B94F68" w:rsidP="004C3E61"/>
                      </w:txbxContent>
                    </v:textbox>
                  </v:shape>
                  <v:shape id="Zone de texte 889" o:spid="_x0000_s1522" type="#_x0000_t202" style="position:absolute;top:2286;width:8020;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" fillcolor="white [3201]" stroked="f" strokeweight=".5pt">
                    <v:textbox>
                      <w:txbxContent>
                        <w:p w:rsidR="00B94F68" w:rsidRPr="005D4D9C" w:rsidRDefault="00B94F68">
                          <w:pPr>
                            <w:rPr>
                              <w:sz w:val="24"/>
                              <w:szCs w:val="24"/>
                            </w:rPr>
                          </w:pPr>
                          <w:r w:rsidRPr="005D4D9C">
                            <w:rPr>
                              <w:sz w:val="24"/>
                              <w:szCs w:val="24"/>
                            </w:rPr>
                            <w:t>Valeurs</w:t>
                          </w:r>
                        </w:p>
                      </w:txbxContent>
                    </v:textbox>
                  </v:shape>
                  <v:shape id="Zone de texte 891" o:spid="_x0000_s1523" type="#_x0000_t202" style="position:absolute;left:838;top:10363;width:6728;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" fillcolor="white [3201]" stroked="f" strokeweight=".5pt">
                    <v:textbox inset="0,0,0,0">
                      <w:txbxContent>
                        <w:p w:rsidR="00B94F68" w:rsidRPr="005D4D9C" w:rsidRDefault="00B94F68" w:rsidP="004C3E61">
                          <w:pPr>
                            <w:rPr>
                              <w:sz w:val="24"/>
                              <w:szCs w:val="24"/>
                            </w:rPr>
                          </w:pPr>
                          <w:r w:rsidRPr="005D4D9C">
                            <w:rPr>
                              <w:sz w:val="24"/>
                              <w:szCs w:val="24"/>
                            </w:rPr>
                            <w:t>Natures</w:t>
                          </w:r>
                        </w:p>
                      </w:txbxContent>
                    </v:textbox>
                  </v:shape>
                </v:group>
              </v:group>
            </w:pict>
          </mc:Fallback>
        </mc:AlternateContent>
      </w:r>
    </w:p>
    <w:p w:rsidR="004C3E61" w:rsidRDefault="004C3E61" w:rsidP="00B92B1C">
      <w:pPr>
        <w:jc w:val="both"/>
        <w:rPr>
          <w:sz w:val="24"/>
          <w:szCs w:val="24"/>
        </w:rPr>
      </w:pPr>
    </w:p>
    <w:p w:rsidR="004C3E61" w:rsidRDefault="004C3E61" w:rsidP="00B92B1C">
      <w:pPr>
        <w:jc w:val="both"/>
        <w:rPr>
          <w:sz w:val="24"/>
          <w:szCs w:val="24"/>
        </w:rPr>
      </w:pPr>
    </w:p>
    <w:p w:rsidR="000D0313" w:rsidRDefault="000D0313" w:rsidP="00B92B1C">
      <w:pPr>
        <w:jc w:val="both"/>
        <w:rPr>
          <w:sz w:val="24"/>
          <w:szCs w:val="24"/>
        </w:rPr>
      </w:pPr>
    </w:p>
    <w:p w:rsidR="000D0313" w:rsidRPr="000D7AC4" w:rsidRDefault="000D0313"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Pr="000D7AC4"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Default="00845012" w:rsidP="00B92B1C">
      <w:pPr>
        <w:jc w:val="both"/>
        <w:rPr>
          <w:sz w:val="24"/>
          <w:szCs w:val="24"/>
        </w:rPr>
      </w:pPr>
    </w:p>
    <w:p w:rsidR="00845012" w:rsidRPr="000D7AC4" w:rsidRDefault="00845012" w:rsidP="00B92B1C">
      <w:pPr>
        <w:jc w:val="both"/>
        <w:rPr>
          <w:sz w:val="24"/>
          <w:szCs w:val="24"/>
        </w:rPr>
      </w:pPr>
    </w:p>
    <w:p w:rsidR="00845012" w:rsidRDefault="00845012" w:rsidP="00B92B1C">
      <w:pPr>
        <w:jc w:val="both"/>
        <w:rPr>
          <w:sz w:val="24"/>
          <w:szCs w:val="24"/>
        </w:rPr>
      </w:pPr>
    </w:p>
    <w:p w:rsidR="005D4D9C" w:rsidRPr="000D7AC4" w:rsidRDefault="005D4D9C" w:rsidP="00B92B1C">
      <w:pPr>
        <w:jc w:val="both"/>
        <w:rPr>
          <w:sz w:val="24"/>
          <w:szCs w:val="24"/>
        </w:rPr>
      </w:pPr>
    </w:p>
    <w:p w:rsidR="00845012" w:rsidRPr="00624C38" w:rsidRDefault="00845012" w:rsidP="000D0313">
      <w:pPr>
        <w:jc w:val="center"/>
        <w:rPr>
          <w:b/>
          <w:sz w:val="32"/>
          <w:szCs w:val="32"/>
        </w:rPr>
      </w:pPr>
      <w:r w:rsidRPr="00624C38">
        <w:rPr>
          <w:b/>
          <w:sz w:val="32"/>
          <w:szCs w:val="32"/>
        </w:rPr>
        <w:t>Document réponse n°2</w:t>
      </w:r>
    </w:p>
    <w:p w:rsidR="00845012" w:rsidRDefault="005D4D9C" w:rsidP="00B92B1C">
      <w:pPr>
        <w:jc w:val="both"/>
        <w:rPr>
          <w:sz w:val="24"/>
          <w:szCs w:val="24"/>
        </w:rPr>
      </w:pPr>
      <w:r>
        <w:rPr>
          <w:noProof/>
          <w:lang w:eastAsia="fr-FR"/>
        </w:rPr>
        <mc:AlternateContent>
          <mc:Choice Requires="wps">
            <w:drawing>
              <wp:anchor distT="45720" distB="45720" distL="114300" distR="114300" simplePos="0" relativeHeight="251624448" behindDoc="0" locked="0" layoutInCell="1" allowOverlap="1">
                <wp:simplePos x="0" y="0"/>
                <wp:positionH relativeFrom="column">
                  <wp:posOffset>1936115</wp:posOffset>
                </wp:positionH>
                <wp:positionV relativeFrom="paragraph">
                  <wp:posOffset>102235</wp:posOffset>
                </wp:positionV>
                <wp:extent cx="3017520" cy="252095"/>
                <wp:effectExtent l="0" t="0" r="0" b="0"/>
                <wp:wrapSquare wrapText="bothSides"/>
                <wp:docPr id="16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252095"/>
                        </a:xfrm>
                        <a:prstGeom prst="rect">
                          <a:avLst/>
                        </a:prstGeom>
                        <a:solidFill>
                          <a:srgbClr val="FFFFFF"/>
                        </a:solidFill>
                        <a:ln w="9525">
                          <a:noFill/>
                          <a:miter lim="800000"/>
                          <a:headEnd/>
                          <a:tailEnd/>
                        </a:ln>
                      </wps:spPr>
                      <wps:txbx>
                        <w:txbxContent>
                          <w:p w:rsidR="00B94F68" w:rsidRPr="00A95C3A" w:rsidRDefault="00B94F68" w:rsidP="00845012">
                            <w:pPr>
                              <w:rPr>
                                <w:sz w:val="28"/>
                                <w:szCs w:val="28"/>
                              </w:rPr>
                            </w:pPr>
                            <w:r w:rsidRPr="00A95C3A">
                              <w:rPr>
                                <w:sz w:val="28"/>
                                <w:szCs w:val="28"/>
                              </w:rPr>
                              <w:t>Caractéristiques couple-vites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524" type="#_x0000_t202" style="position:absolute;left:0;text-align:left;margin-left:152.45pt;margin-top:8.05pt;width:237.6pt;height:19.85pt;z-index:251624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" stroked="f">
                <v:textbox style="mso-fit-shape-to-text:t">
                  <w:txbxContent>
                    <w:p w:rsidR="00B94F68" w:rsidRPr="00A95C3A" w:rsidRDefault="00B94F68" w:rsidP="00845012">
                      <w:pPr>
                        <w:rPr>
                          <w:sz w:val="28"/>
                          <w:szCs w:val="28"/>
                        </w:rPr>
                      </w:pPr>
                      <w:r w:rsidRPr="00A95C3A">
                        <w:rPr>
                          <w:sz w:val="28"/>
                          <w:szCs w:val="28"/>
                        </w:rPr>
                        <w:t>Caractéristiques couple-vitesse.</w:t>
                      </w:r>
                    </w:p>
                  </w:txbxContent>
                </v:textbox>
                <w10:wrap type="square"/>
              </v:shape>
            </w:pict>
          </mc:Fallback>
        </mc:AlternateContent>
      </w:r>
    </w:p>
    <w:p w:rsidR="00845012" w:rsidRDefault="00845012" w:rsidP="00B92B1C">
      <w:pPr>
        <w:jc w:val="both"/>
        <w:rPr>
          <w:sz w:val="24"/>
          <w:szCs w:val="24"/>
        </w:rPr>
      </w:pPr>
    </w:p>
    <w:p w:rsidR="00845012" w:rsidRDefault="00251B62" w:rsidP="00B92B1C">
      <w:pPr>
        <w:jc w:val="both"/>
        <w:rPr>
          <w:sz w:val="24"/>
          <w:szCs w:val="24"/>
        </w:rPr>
      </w:pPr>
      <w:r>
        <w:rPr>
          <w:noProof/>
          <w:sz w:val="24"/>
          <w:szCs w:val="24"/>
          <w:lang w:eastAsia="fr-FR"/>
        </w:rPr>
        <mc:AlternateContent>
          <mc:Choice Requires="wpg">
            <w:drawing>
              <wp:anchor distT="0" distB="0" distL="114300" distR="114300" simplePos="0" relativeHeight="251703296" behindDoc="0" locked="0" layoutInCell="1" allowOverlap="1">
                <wp:simplePos x="0" y="0"/>
                <wp:positionH relativeFrom="column">
                  <wp:posOffset>3901</wp:posOffset>
                </wp:positionH>
                <wp:positionV relativeFrom="paragraph">
                  <wp:posOffset>72118</wp:posOffset>
                </wp:positionV>
                <wp:extent cx="6479540" cy="4788716"/>
                <wp:effectExtent l="0" t="38100" r="73660" b="0"/>
                <wp:wrapNone/>
                <wp:docPr id="55" name="Groupe 55"/>
                <wp:cNvGraphicFramePr/>
                <a:graphic xmlns:a="http://schemas.openxmlformats.org/drawingml/2006/main">
                  <a:graphicData uri="http://schemas.microsoft.com/office/word/2010/wordprocessingGroup">
                    <wpg:wgp>
                      <wpg:cNvGrpSpPr/>
                      <wpg:grpSpPr>
                        <a:xfrm>
                          <a:off x="0" y="0"/>
                          <a:ext cx="6479540" cy="4788716"/>
                          <a:chOff x="0" y="0"/>
                          <a:chExt cx="6479540" cy="4788716"/>
                        </a:xfrm>
                      </wpg:grpSpPr>
                      <wpg:grpSp>
                        <wpg:cNvPr id="53" name="Groupe 53"/>
                        <wpg:cNvGrpSpPr/>
                        <wpg:grpSpPr>
                          <a:xfrm>
                            <a:off x="0" y="97971"/>
                            <a:ext cx="6479540" cy="4690745"/>
                            <a:chOff x="0" y="0"/>
                            <a:chExt cx="6479540" cy="4690745"/>
                          </a:xfrm>
                        </wpg:grpSpPr>
                        <wpg:graphicFrame>
                          <wpg:cNvPr id="52" name="Graphique 6"/>
                          <wpg:cNvFrPr>
                            <a:graphicFrameLocks/>
                          </wpg:cNvFrPr>
                          <wpg:xfrm>
                            <a:off x="0" y="0"/>
                            <a:ext cx="6479540" cy="4690745"/>
                          </wpg:xfrm>
                          <a:graphic>
                            <a:graphicData uri="http://schemas.openxmlformats.org/drawingml/2006/chart">
                              <c:chart xmlns:c="http://schemas.openxmlformats.org/drawingml/2006/chart" xmlns:r="http://schemas.openxmlformats.org/officeDocument/2006/relationships" r:id="rId34"/>
                            </a:graphicData>
                          </a:graphic>
                        </wpg:graphicFrame>
                        <wps:wsp>
                          <wps:cNvPr id="54" name="Connecteur droit avec flèche 52"/>
                          <wps:cNvCnPr/>
                          <wps:spPr>
                            <a:xfrm flipV="1">
                              <a:off x="435428" y="4452257"/>
                              <a:ext cx="60198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19" name="Connecteur droit avec flèche 54"/>
                        <wps:cNvCnPr/>
                        <wps:spPr>
                          <a:xfrm flipV="1">
                            <a:off x="435428" y="0"/>
                            <a:ext cx="0" cy="45720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3C9B21ED" id="Groupe 55" o:spid="_x0000_s1026" style="position:absolute;margin-left:.3pt;margin-top:5.7pt;width:510.2pt;height:377.05pt;z-index:251703296;mso-height-relative:margin" coordsize="64795,47887"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">
                <v:group id="Groupe 53" o:spid="_x0000_s1027" style="position:absolute;top:979;width:64795;height:46908" coordsize="64795,4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Graphique 6" o:spid="_x0000_s1028" type="#_x0000_t75" style="position:absolute;top:-4;width:64800;height:469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">
                    <v:imagedata r:id="rId35" o:title=""/>
                    <o:lock v:ext="edit" aspectratio="f"/>
                  </v:shape>
                  <v:shape id="Connecteur droit avec flèche 52" o:spid="_x0000_s1029" type="#_x0000_t32" style="position:absolute;left:4354;top:44522;width:6019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" strokecolor="black [3040]" strokeweight="1.5pt">
                    <v:stroke endarrow="block"/>
                  </v:shape>
                </v:group>
                <v:shape id="Connecteur droit avec flèche 54" o:spid="_x0000_s1030" type="#_x0000_t32" style="position:absolute;left:4354;width:0;height:457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" strokecolor="black [3040]" strokeweight="1.5pt">
                  <v:stroke endarrow="block"/>
                </v:shape>
              </v:group>
            </w:pict>
          </mc:Fallback>
        </mc:AlternateContent>
      </w:r>
    </w:p>
    <w:p w:rsidR="00845012" w:rsidRPr="000D7AC4" w:rsidRDefault="00845012" w:rsidP="00B92B1C">
      <w:pPr>
        <w:jc w:val="both"/>
        <w:rPr>
          <w:sz w:val="24"/>
          <w:szCs w:val="24"/>
        </w:rPr>
      </w:pPr>
    </w:p>
    <w:p w:rsidR="00845012" w:rsidRPr="000D7AC4" w:rsidRDefault="00845012" w:rsidP="00845012">
      <w:pPr>
        <w:rPr>
          <w:sz w:val="24"/>
          <w:szCs w:val="24"/>
        </w:rPr>
      </w:pPr>
    </w:p>
    <w:p w:rsidR="00845012" w:rsidRPr="000D7AC4" w:rsidRDefault="00845012" w:rsidP="00845012">
      <w:pPr>
        <w:rPr>
          <w:sz w:val="24"/>
          <w:szCs w:val="24"/>
        </w:rPr>
      </w:pPr>
    </w:p>
    <w:sectPr w:rsidR="00845012" w:rsidRPr="000D7AC4" w:rsidSect="00DB4238">
      <w:footerReference w:type="default" r:id="rId36"/>
      <w:type w:val="continuous"/>
      <w:pgSz w:w="11906" w:h="16838"/>
      <w:pgMar w:top="851" w:right="851" w:bottom="1134" w:left="851"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4F68" w:rsidRDefault="00B94F68">
      <w:r>
        <w:separator/>
      </w:r>
    </w:p>
  </w:endnote>
  <w:endnote w:type="continuationSeparator" w:id="0">
    <w:p w:rsidR="00B94F68" w:rsidRDefault="00B9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78" w:type="dxa"/>
      <w:jc w:val="center"/>
      <w:tblBorders>
        <w:top w:val="single" w:sz="2" w:space="0" w:color="auto"/>
        <w:left w:val="single" w:sz="2" w:space="0" w:color="auto"/>
        <w:bottom w:val="single" w:sz="2" w:space="0" w:color="auto"/>
        <w:right w:val="single" w:sz="2"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79"/>
      <w:gridCol w:w="1949"/>
      <w:gridCol w:w="1850"/>
    </w:tblGrid>
    <w:tr w:rsidR="00B94F68" w:rsidTr="007E6C18">
      <w:trPr>
        <w:trHeight w:hRule="exact" w:val="240"/>
        <w:jc w:val="center"/>
      </w:trPr>
      <w:tc>
        <w:tcPr>
          <w:tcW w:w="7928" w:type="dxa"/>
          <w:gridSpan w:val="2"/>
          <w:shd w:val="clear" w:color="auto" w:fill="auto"/>
        </w:tcPr>
        <w:p w:rsidR="00B94F68" w:rsidRPr="000A7838" w:rsidRDefault="00B94F68" w:rsidP="00CD24A8">
          <w:pPr>
            <w:pStyle w:val="TableParagraph"/>
            <w:spacing w:line="230" w:lineRule="exact"/>
            <w:rPr>
              <w:sz w:val="20"/>
            </w:rPr>
          </w:pPr>
          <w:r>
            <w:rPr>
              <w:sz w:val="20"/>
            </w:rPr>
            <w:t>BTS ÉLECTROTECHNIQUE</w:t>
          </w:r>
        </w:p>
      </w:tc>
      <w:tc>
        <w:tcPr>
          <w:tcW w:w="1850" w:type="dxa"/>
          <w:shd w:val="clear" w:color="auto" w:fill="auto"/>
        </w:tcPr>
        <w:p w:rsidR="00B94F68" w:rsidRPr="003C4F14" w:rsidRDefault="00B94F68" w:rsidP="009D3A80">
          <w:pPr>
            <w:pStyle w:val="TableParagraph"/>
            <w:spacing w:line="230" w:lineRule="exact"/>
            <w:ind w:left="250" w:right="249"/>
            <w:jc w:val="center"/>
            <w:rPr>
              <w:sz w:val="18"/>
              <w:szCs w:val="18"/>
            </w:rPr>
          </w:pPr>
          <w:r w:rsidRPr="003C4F14">
            <w:rPr>
              <w:sz w:val="18"/>
              <w:szCs w:val="18"/>
            </w:rPr>
            <w:t>SESSION 2019</w:t>
          </w:r>
        </w:p>
      </w:tc>
    </w:tr>
    <w:tr w:rsidR="00B94F68" w:rsidTr="007E6C18">
      <w:trPr>
        <w:trHeight w:hRule="exact" w:val="470"/>
        <w:jc w:val="center"/>
      </w:trPr>
      <w:tc>
        <w:tcPr>
          <w:tcW w:w="5979" w:type="dxa"/>
          <w:shd w:val="clear" w:color="auto" w:fill="auto"/>
        </w:tcPr>
        <w:p w:rsidR="00B94F68" w:rsidRPr="000A7838" w:rsidRDefault="00B94F68" w:rsidP="00CD24A8">
          <w:pPr>
            <w:pStyle w:val="TableParagraph"/>
            <w:ind w:right="879"/>
            <w:rPr>
              <w:sz w:val="20"/>
            </w:rPr>
          </w:pPr>
          <w:r w:rsidRPr="0088433F">
            <w:rPr>
              <w:sz w:val="20"/>
            </w:rPr>
            <w:t>Épreuve E.4.1. Étude d’un système technique industriel Pré-étude et modélisation</w:t>
          </w:r>
        </w:p>
      </w:tc>
      <w:tc>
        <w:tcPr>
          <w:tcW w:w="1949" w:type="dxa"/>
          <w:shd w:val="clear" w:color="auto" w:fill="auto"/>
        </w:tcPr>
        <w:p w:rsidR="00B94F68" w:rsidRDefault="00B94F68" w:rsidP="00CD24A8">
          <w:pPr>
            <w:pStyle w:val="TableParagraph"/>
            <w:ind w:left="463" w:right="465" w:firstLine="122"/>
            <w:rPr>
              <w:sz w:val="20"/>
            </w:rPr>
          </w:pPr>
          <w:r w:rsidRPr="000A7838">
            <w:rPr>
              <w:sz w:val="20"/>
            </w:rPr>
            <w:t xml:space="preserve">Repère : </w:t>
          </w:r>
        </w:p>
        <w:p w:rsidR="00B94F68" w:rsidRPr="000A7838" w:rsidRDefault="00B94F68" w:rsidP="009D3A80">
          <w:pPr>
            <w:pStyle w:val="TableParagraph"/>
            <w:ind w:left="0"/>
            <w:jc w:val="center"/>
            <w:rPr>
              <w:sz w:val="20"/>
            </w:rPr>
          </w:pPr>
          <w:r>
            <w:rPr>
              <w:sz w:val="20"/>
            </w:rPr>
            <w:t>19</w:t>
          </w:r>
          <w:r w:rsidR="008D6E43">
            <w:rPr>
              <w:sz w:val="20"/>
            </w:rPr>
            <w:t xml:space="preserve"> NC</w:t>
          </w:r>
          <w:r>
            <w:rPr>
              <w:sz w:val="20"/>
            </w:rPr>
            <w:t xml:space="preserve"> - EQPEM</w:t>
          </w:r>
        </w:p>
      </w:tc>
      <w:tc>
        <w:tcPr>
          <w:tcW w:w="1850" w:type="dxa"/>
          <w:shd w:val="clear" w:color="auto" w:fill="auto"/>
        </w:tcPr>
        <w:p w:rsidR="00B94F68" w:rsidRPr="000A7838" w:rsidRDefault="00B94F68" w:rsidP="00CD24A8">
          <w:pPr>
            <w:pStyle w:val="TableParagraph"/>
            <w:spacing w:before="115"/>
            <w:ind w:left="250" w:right="247"/>
            <w:jc w:val="center"/>
            <w:rPr>
              <w:sz w:val="20"/>
            </w:rPr>
          </w:pPr>
          <w:r w:rsidRPr="00B037F5">
            <w:t xml:space="preserve">Page </w:t>
          </w:r>
          <w:r>
            <w:fldChar w:fldCharType="begin"/>
          </w:r>
          <w:r>
            <w:instrText xml:space="preserve"> PAGE   \* MERGEFORMAT </w:instrText>
          </w:r>
          <w:r>
            <w:fldChar w:fldCharType="separate"/>
          </w:r>
          <w:r w:rsidR="004921FA">
            <w:rPr>
              <w:noProof/>
            </w:rPr>
            <w:t>2</w:t>
          </w:r>
          <w:r>
            <w:rPr>
              <w:noProof/>
            </w:rPr>
            <w:fldChar w:fldCharType="end"/>
          </w:r>
          <w:r w:rsidRPr="00B037F5">
            <w:t>/</w:t>
          </w:r>
          <w:r>
            <w:rPr>
              <w:noProof/>
            </w:rPr>
            <w:fldChar w:fldCharType="begin"/>
          </w:r>
          <w:r>
            <w:rPr>
              <w:noProof/>
            </w:rPr>
            <w:instrText xml:space="preserve"> SECTIONPAGES   \* MERGEFORMAT </w:instrText>
          </w:r>
          <w:r>
            <w:rPr>
              <w:noProof/>
            </w:rPr>
            <w:fldChar w:fldCharType="separate"/>
          </w:r>
          <w:r w:rsidR="004921FA">
            <w:rPr>
              <w:noProof/>
            </w:rPr>
            <w:t>17</w:t>
          </w:r>
          <w:r>
            <w:rPr>
              <w:noProof/>
            </w:rPr>
            <w:fldChar w:fldCharType="end"/>
          </w:r>
        </w:p>
      </w:tc>
    </w:tr>
  </w:tbl>
  <w:p w:rsidR="00B94F68" w:rsidRPr="00984ACD" w:rsidRDefault="00B94F68" w:rsidP="00CD24A8">
    <w:pPr>
      <w:pStyle w:val="Pieddepage"/>
    </w:pPr>
    <w:r>
      <w:rPr>
        <w:noProof/>
        <w:lang w:eastAsia="fr-FR"/>
      </w:rPr>
      <mc:AlternateContent>
        <mc:Choice Requires="wps">
          <w:drawing>
            <wp:anchor distT="0" distB="0" distL="114300" distR="114300" simplePos="0" relativeHeight="251659264" behindDoc="0" locked="0" layoutInCell="1" allowOverlap="1">
              <wp:simplePos x="0" y="0"/>
              <wp:positionH relativeFrom="column">
                <wp:posOffset>131128</wp:posOffset>
              </wp:positionH>
              <wp:positionV relativeFrom="paragraph">
                <wp:posOffset>-449580</wp:posOffset>
              </wp:positionV>
              <wp:extent cx="0" cy="442913"/>
              <wp:effectExtent l="0" t="0" r="19050" b="33655"/>
              <wp:wrapNone/>
              <wp:docPr id="40" name="Connecteur droit 40"/>
              <wp:cNvGraphicFramePr/>
              <a:graphic xmlns:a="http://schemas.openxmlformats.org/drawingml/2006/main">
                <a:graphicData uri="http://schemas.microsoft.com/office/word/2010/wordprocessingShape">
                  <wps:wsp>
                    <wps:cNvCnPr/>
                    <wps:spPr>
                      <a:xfrm>
                        <a:off x="0" y="0"/>
                        <a:ext cx="0" cy="4429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8258AA" id="Connecteur droit 4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35pt,-35.4pt" to="10.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" strokecolor="black [3040]"/>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4F68" w:rsidRDefault="00B94F68">
      <w:r>
        <w:separator/>
      </w:r>
    </w:p>
  </w:footnote>
  <w:footnote w:type="continuationSeparator" w:id="0">
    <w:p w:rsidR="00B94F68" w:rsidRDefault="00B94F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C1572"/>
    <w:multiLevelType w:val="hybridMultilevel"/>
    <w:tmpl w:val="D92CFF84"/>
    <w:lvl w:ilvl="0" w:tplc="235274CA">
      <w:numFmt w:val="bullet"/>
      <w:lvlText w:val="-"/>
      <w:lvlJc w:val="left"/>
      <w:pPr>
        <w:ind w:left="952" w:hanging="361"/>
      </w:pPr>
      <w:rPr>
        <w:rFonts w:ascii="Arial" w:eastAsia="Arial" w:hAnsi="Arial" w:cs="Arial" w:hint="default"/>
        <w:spacing w:val="-8"/>
        <w:w w:val="100"/>
        <w:sz w:val="24"/>
        <w:szCs w:val="24"/>
      </w:rPr>
    </w:lvl>
    <w:lvl w:ilvl="1" w:tplc="C3E60996">
      <w:numFmt w:val="bullet"/>
      <w:lvlText w:val=""/>
      <w:lvlJc w:val="left"/>
      <w:pPr>
        <w:ind w:left="1365" w:hanging="425"/>
      </w:pPr>
      <w:rPr>
        <w:rFonts w:ascii="Symbol" w:eastAsia="Symbol" w:hAnsi="Symbol" w:cs="Symbol" w:hint="default"/>
        <w:w w:val="100"/>
        <w:sz w:val="24"/>
        <w:szCs w:val="24"/>
      </w:rPr>
    </w:lvl>
    <w:lvl w:ilvl="2" w:tplc="13006174">
      <w:numFmt w:val="bullet"/>
      <w:lvlText w:val="•"/>
      <w:lvlJc w:val="left"/>
      <w:pPr>
        <w:ind w:left="2331" w:hanging="425"/>
      </w:pPr>
      <w:rPr>
        <w:rFonts w:hint="default"/>
      </w:rPr>
    </w:lvl>
    <w:lvl w:ilvl="3" w:tplc="12E8D086">
      <w:numFmt w:val="bullet"/>
      <w:lvlText w:val="•"/>
      <w:lvlJc w:val="left"/>
      <w:pPr>
        <w:ind w:left="3302" w:hanging="425"/>
      </w:pPr>
      <w:rPr>
        <w:rFonts w:hint="default"/>
      </w:rPr>
    </w:lvl>
    <w:lvl w:ilvl="4" w:tplc="60900E60">
      <w:numFmt w:val="bullet"/>
      <w:lvlText w:val="•"/>
      <w:lvlJc w:val="left"/>
      <w:pPr>
        <w:ind w:left="4273" w:hanging="425"/>
      </w:pPr>
      <w:rPr>
        <w:rFonts w:hint="default"/>
      </w:rPr>
    </w:lvl>
    <w:lvl w:ilvl="5" w:tplc="C5A25A22">
      <w:numFmt w:val="bullet"/>
      <w:lvlText w:val="•"/>
      <w:lvlJc w:val="left"/>
      <w:pPr>
        <w:ind w:left="5244" w:hanging="425"/>
      </w:pPr>
      <w:rPr>
        <w:rFonts w:hint="default"/>
      </w:rPr>
    </w:lvl>
    <w:lvl w:ilvl="6" w:tplc="57BA0E34">
      <w:numFmt w:val="bullet"/>
      <w:lvlText w:val="•"/>
      <w:lvlJc w:val="left"/>
      <w:pPr>
        <w:ind w:left="6215" w:hanging="425"/>
      </w:pPr>
      <w:rPr>
        <w:rFonts w:hint="default"/>
      </w:rPr>
    </w:lvl>
    <w:lvl w:ilvl="7" w:tplc="539AC7FE">
      <w:numFmt w:val="bullet"/>
      <w:lvlText w:val="•"/>
      <w:lvlJc w:val="left"/>
      <w:pPr>
        <w:ind w:left="7186" w:hanging="425"/>
      </w:pPr>
      <w:rPr>
        <w:rFonts w:hint="default"/>
      </w:rPr>
    </w:lvl>
    <w:lvl w:ilvl="8" w:tplc="053C371E">
      <w:numFmt w:val="bullet"/>
      <w:lvlText w:val="•"/>
      <w:lvlJc w:val="left"/>
      <w:pPr>
        <w:ind w:left="8157" w:hanging="425"/>
      </w:pPr>
      <w:rPr>
        <w:rFonts w:hint="default"/>
      </w:rPr>
    </w:lvl>
  </w:abstractNum>
  <w:abstractNum w:abstractNumId="1" w15:restartNumberingAfterBreak="0">
    <w:nsid w:val="110C20C5"/>
    <w:multiLevelType w:val="hybridMultilevel"/>
    <w:tmpl w:val="CD28027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94775DC"/>
    <w:multiLevelType w:val="hybridMultilevel"/>
    <w:tmpl w:val="B6602590"/>
    <w:lvl w:ilvl="0" w:tplc="FAA2A8D6">
      <w:numFmt w:val="bullet"/>
      <w:lvlText w:val="-"/>
      <w:lvlJc w:val="left"/>
      <w:pPr>
        <w:ind w:left="720" w:hanging="360"/>
      </w:pPr>
      <w:rPr>
        <w:rFonts w:ascii="Arial" w:eastAsia="Arial" w:hAnsi="Arial" w:cs="Arial" w:hint="default"/>
        <w:b/>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C8141F5"/>
    <w:multiLevelType w:val="hybridMultilevel"/>
    <w:tmpl w:val="178CBA2A"/>
    <w:lvl w:ilvl="0" w:tplc="812033AC">
      <w:numFmt w:val="bullet"/>
      <w:lvlText w:val=""/>
      <w:lvlJc w:val="left"/>
      <w:pPr>
        <w:ind w:left="952" w:hanging="361"/>
      </w:pPr>
      <w:rPr>
        <w:rFonts w:ascii="Wingdings" w:eastAsia="Wingdings" w:hAnsi="Wingdings" w:cs="Wingdings" w:hint="default"/>
        <w:w w:val="100"/>
        <w:sz w:val="24"/>
        <w:szCs w:val="24"/>
      </w:rPr>
    </w:lvl>
    <w:lvl w:ilvl="1" w:tplc="B10EF006">
      <w:numFmt w:val="bullet"/>
      <w:lvlText w:val="•"/>
      <w:lvlJc w:val="left"/>
      <w:pPr>
        <w:ind w:left="1874" w:hanging="361"/>
      </w:pPr>
      <w:rPr>
        <w:rFonts w:hint="default"/>
      </w:rPr>
    </w:lvl>
    <w:lvl w:ilvl="2" w:tplc="B0B6A1C0">
      <w:numFmt w:val="bullet"/>
      <w:lvlText w:val="•"/>
      <w:lvlJc w:val="left"/>
      <w:pPr>
        <w:ind w:left="2788" w:hanging="361"/>
      </w:pPr>
      <w:rPr>
        <w:rFonts w:hint="default"/>
      </w:rPr>
    </w:lvl>
    <w:lvl w:ilvl="3" w:tplc="E1841A10">
      <w:numFmt w:val="bullet"/>
      <w:lvlText w:val="•"/>
      <w:lvlJc w:val="left"/>
      <w:pPr>
        <w:ind w:left="3702" w:hanging="361"/>
      </w:pPr>
      <w:rPr>
        <w:rFonts w:hint="default"/>
      </w:rPr>
    </w:lvl>
    <w:lvl w:ilvl="4" w:tplc="2FC609EE">
      <w:numFmt w:val="bullet"/>
      <w:lvlText w:val="•"/>
      <w:lvlJc w:val="left"/>
      <w:pPr>
        <w:ind w:left="4616" w:hanging="361"/>
      </w:pPr>
      <w:rPr>
        <w:rFonts w:hint="default"/>
      </w:rPr>
    </w:lvl>
    <w:lvl w:ilvl="5" w:tplc="4678FC86">
      <w:numFmt w:val="bullet"/>
      <w:lvlText w:val="•"/>
      <w:lvlJc w:val="left"/>
      <w:pPr>
        <w:ind w:left="5530" w:hanging="361"/>
      </w:pPr>
      <w:rPr>
        <w:rFonts w:hint="default"/>
      </w:rPr>
    </w:lvl>
    <w:lvl w:ilvl="6" w:tplc="2DA69654">
      <w:numFmt w:val="bullet"/>
      <w:lvlText w:val="•"/>
      <w:lvlJc w:val="left"/>
      <w:pPr>
        <w:ind w:left="6444" w:hanging="361"/>
      </w:pPr>
      <w:rPr>
        <w:rFonts w:hint="default"/>
      </w:rPr>
    </w:lvl>
    <w:lvl w:ilvl="7" w:tplc="7C240DFC">
      <w:numFmt w:val="bullet"/>
      <w:lvlText w:val="•"/>
      <w:lvlJc w:val="left"/>
      <w:pPr>
        <w:ind w:left="7358" w:hanging="361"/>
      </w:pPr>
      <w:rPr>
        <w:rFonts w:hint="default"/>
      </w:rPr>
    </w:lvl>
    <w:lvl w:ilvl="8" w:tplc="DFF8E736">
      <w:numFmt w:val="bullet"/>
      <w:lvlText w:val="•"/>
      <w:lvlJc w:val="left"/>
      <w:pPr>
        <w:ind w:left="8272" w:hanging="361"/>
      </w:pPr>
      <w:rPr>
        <w:rFonts w:hint="default"/>
      </w:rPr>
    </w:lvl>
  </w:abstractNum>
  <w:abstractNum w:abstractNumId="4" w15:restartNumberingAfterBreak="0">
    <w:nsid w:val="1D962954"/>
    <w:multiLevelType w:val="hybridMultilevel"/>
    <w:tmpl w:val="897851CC"/>
    <w:lvl w:ilvl="0" w:tplc="970080D8">
      <w:numFmt w:val="bullet"/>
      <w:lvlText w:val="-"/>
      <w:lvlJc w:val="left"/>
      <w:pPr>
        <w:ind w:left="952" w:hanging="361"/>
      </w:pPr>
      <w:rPr>
        <w:rFonts w:ascii="Arial" w:eastAsia="Arial" w:hAnsi="Arial" w:cs="Arial" w:hint="default"/>
        <w:spacing w:val="-18"/>
        <w:w w:val="100"/>
        <w:sz w:val="24"/>
        <w:szCs w:val="24"/>
      </w:rPr>
    </w:lvl>
    <w:lvl w:ilvl="1" w:tplc="5326556A">
      <w:numFmt w:val="bullet"/>
      <w:lvlText w:val="•"/>
      <w:lvlJc w:val="left"/>
      <w:pPr>
        <w:ind w:left="1874" w:hanging="361"/>
      </w:pPr>
      <w:rPr>
        <w:rFonts w:hint="default"/>
      </w:rPr>
    </w:lvl>
    <w:lvl w:ilvl="2" w:tplc="24205C96">
      <w:numFmt w:val="bullet"/>
      <w:lvlText w:val="•"/>
      <w:lvlJc w:val="left"/>
      <w:pPr>
        <w:ind w:left="2788" w:hanging="361"/>
      </w:pPr>
      <w:rPr>
        <w:rFonts w:hint="default"/>
      </w:rPr>
    </w:lvl>
    <w:lvl w:ilvl="3" w:tplc="4EA212FC">
      <w:numFmt w:val="bullet"/>
      <w:lvlText w:val="•"/>
      <w:lvlJc w:val="left"/>
      <w:pPr>
        <w:ind w:left="3702" w:hanging="361"/>
      </w:pPr>
      <w:rPr>
        <w:rFonts w:hint="default"/>
      </w:rPr>
    </w:lvl>
    <w:lvl w:ilvl="4" w:tplc="A40C09A4">
      <w:numFmt w:val="bullet"/>
      <w:lvlText w:val="•"/>
      <w:lvlJc w:val="left"/>
      <w:pPr>
        <w:ind w:left="4616" w:hanging="361"/>
      </w:pPr>
      <w:rPr>
        <w:rFonts w:hint="default"/>
      </w:rPr>
    </w:lvl>
    <w:lvl w:ilvl="5" w:tplc="272C1302">
      <w:numFmt w:val="bullet"/>
      <w:lvlText w:val="•"/>
      <w:lvlJc w:val="left"/>
      <w:pPr>
        <w:ind w:left="5530" w:hanging="361"/>
      </w:pPr>
      <w:rPr>
        <w:rFonts w:hint="default"/>
      </w:rPr>
    </w:lvl>
    <w:lvl w:ilvl="6" w:tplc="A600C012">
      <w:numFmt w:val="bullet"/>
      <w:lvlText w:val="•"/>
      <w:lvlJc w:val="left"/>
      <w:pPr>
        <w:ind w:left="6444" w:hanging="361"/>
      </w:pPr>
      <w:rPr>
        <w:rFonts w:hint="default"/>
      </w:rPr>
    </w:lvl>
    <w:lvl w:ilvl="7" w:tplc="00B430C8">
      <w:numFmt w:val="bullet"/>
      <w:lvlText w:val="•"/>
      <w:lvlJc w:val="left"/>
      <w:pPr>
        <w:ind w:left="7358" w:hanging="361"/>
      </w:pPr>
      <w:rPr>
        <w:rFonts w:hint="default"/>
      </w:rPr>
    </w:lvl>
    <w:lvl w:ilvl="8" w:tplc="BE901BD6">
      <w:numFmt w:val="bullet"/>
      <w:lvlText w:val="•"/>
      <w:lvlJc w:val="left"/>
      <w:pPr>
        <w:ind w:left="8272" w:hanging="361"/>
      </w:pPr>
      <w:rPr>
        <w:rFonts w:hint="default"/>
      </w:rPr>
    </w:lvl>
  </w:abstractNum>
  <w:abstractNum w:abstractNumId="5" w15:restartNumberingAfterBreak="0">
    <w:nsid w:val="3715681F"/>
    <w:multiLevelType w:val="multilevel"/>
    <w:tmpl w:val="A1AE3D0A"/>
    <w:lvl w:ilvl="0">
      <w:start w:val="2"/>
      <w:numFmt w:val="upperLetter"/>
      <w:lvlText w:val="%1"/>
      <w:lvlJc w:val="left"/>
      <w:pPr>
        <w:ind w:left="941" w:hanging="709"/>
      </w:pPr>
      <w:rPr>
        <w:rFonts w:hint="default"/>
      </w:rPr>
    </w:lvl>
    <w:lvl w:ilvl="1">
      <w:start w:val="1"/>
      <w:numFmt w:val="decimal"/>
      <w:lvlText w:val="%1.%2."/>
      <w:lvlJc w:val="left"/>
      <w:pPr>
        <w:ind w:left="941" w:hanging="709"/>
      </w:pPr>
      <w:rPr>
        <w:rFonts w:ascii="Arial" w:eastAsia="Arial" w:hAnsi="Arial" w:cs="Arial" w:hint="default"/>
        <w:b/>
        <w:bCs/>
        <w:spacing w:val="-15"/>
        <w:w w:val="100"/>
        <w:sz w:val="24"/>
        <w:szCs w:val="24"/>
      </w:rPr>
    </w:lvl>
    <w:lvl w:ilvl="2">
      <w:start w:val="1"/>
      <w:numFmt w:val="decimal"/>
      <w:lvlText w:val="%1.%2.%3."/>
      <w:lvlJc w:val="left"/>
      <w:pPr>
        <w:ind w:left="1792" w:hanging="852"/>
      </w:pPr>
      <w:rPr>
        <w:rFonts w:ascii="Arial" w:eastAsia="Arial" w:hAnsi="Arial" w:cs="Arial" w:hint="default"/>
        <w:b/>
        <w:bCs/>
        <w:spacing w:val="-29"/>
        <w:w w:val="100"/>
        <w:sz w:val="24"/>
        <w:szCs w:val="24"/>
      </w:rPr>
    </w:lvl>
    <w:lvl w:ilvl="3">
      <w:numFmt w:val="bullet"/>
      <w:lvlText w:val="•"/>
      <w:lvlJc w:val="left"/>
      <w:pPr>
        <w:ind w:left="3644" w:hanging="852"/>
      </w:pPr>
      <w:rPr>
        <w:rFonts w:hint="default"/>
      </w:rPr>
    </w:lvl>
    <w:lvl w:ilvl="4">
      <w:numFmt w:val="bullet"/>
      <w:lvlText w:val="•"/>
      <w:lvlJc w:val="left"/>
      <w:pPr>
        <w:ind w:left="4566" w:hanging="852"/>
      </w:pPr>
      <w:rPr>
        <w:rFonts w:hint="default"/>
      </w:rPr>
    </w:lvl>
    <w:lvl w:ilvl="5">
      <w:numFmt w:val="bullet"/>
      <w:lvlText w:val="•"/>
      <w:lvlJc w:val="left"/>
      <w:pPr>
        <w:ind w:left="5488" w:hanging="852"/>
      </w:pPr>
      <w:rPr>
        <w:rFonts w:hint="default"/>
      </w:rPr>
    </w:lvl>
    <w:lvl w:ilvl="6">
      <w:numFmt w:val="bullet"/>
      <w:lvlText w:val="•"/>
      <w:lvlJc w:val="left"/>
      <w:pPr>
        <w:ind w:left="6411" w:hanging="852"/>
      </w:pPr>
      <w:rPr>
        <w:rFonts w:hint="default"/>
      </w:rPr>
    </w:lvl>
    <w:lvl w:ilvl="7">
      <w:numFmt w:val="bullet"/>
      <w:lvlText w:val="•"/>
      <w:lvlJc w:val="left"/>
      <w:pPr>
        <w:ind w:left="7333" w:hanging="852"/>
      </w:pPr>
      <w:rPr>
        <w:rFonts w:hint="default"/>
      </w:rPr>
    </w:lvl>
    <w:lvl w:ilvl="8">
      <w:numFmt w:val="bullet"/>
      <w:lvlText w:val="•"/>
      <w:lvlJc w:val="left"/>
      <w:pPr>
        <w:ind w:left="8255" w:hanging="852"/>
      </w:pPr>
      <w:rPr>
        <w:rFonts w:hint="default"/>
      </w:rPr>
    </w:lvl>
  </w:abstractNum>
  <w:abstractNum w:abstractNumId="6" w15:restartNumberingAfterBreak="0">
    <w:nsid w:val="3B4633F0"/>
    <w:multiLevelType w:val="hybridMultilevel"/>
    <w:tmpl w:val="6B4A67FC"/>
    <w:lvl w:ilvl="0" w:tplc="872E6E14">
      <w:numFmt w:val="bullet"/>
      <w:lvlText w:val="-"/>
      <w:lvlJc w:val="left"/>
      <w:pPr>
        <w:ind w:left="928" w:hanging="356"/>
      </w:pPr>
      <w:rPr>
        <w:rFonts w:ascii="Calibri" w:eastAsia="Calibri" w:hAnsi="Calibri" w:cs="Calibri" w:hint="default"/>
        <w:w w:val="100"/>
        <w:sz w:val="24"/>
        <w:szCs w:val="24"/>
      </w:rPr>
    </w:lvl>
    <w:lvl w:ilvl="1" w:tplc="4EE05F40">
      <w:numFmt w:val="bullet"/>
      <w:lvlText w:val="•"/>
      <w:lvlJc w:val="left"/>
      <w:pPr>
        <w:ind w:left="1836" w:hanging="356"/>
      </w:pPr>
      <w:rPr>
        <w:rFonts w:hint="default"/>
      </w:rPr>
    </w:lvl>
    <w:lvl w:ilvl="2" w:tplc="7F1CBDA0">
      <w:numFmt w:val="bullet"/>
      <w:lvlText w:val="•"/>
      <w:lvlJc w:val="left"/>
      <w:pPr>
        <w:ind w:left="2752" w:hanging="356"/>
      </w:pPr>
      <w:rPr>
        <w:rFonts w:hint="default"/>
      </w:rPr>
    </w:lvl>
    <w:lvl w:ilvl="3" w:tplc="3AE6DC7C">
      <w:numFmt w:val="bullet"/>
      <w:lvlText w:val="•"/>
      <w:lvlJc w:val="left"/>
      <w:pPr>
        <w:ind w:left="3668" w:hanging="356"/>
      </w:pPr>
      <w:rPr>
        <w:rFonts w:hint="default"/>
      </w:rPr>
    </w:lvl>
    <w:lvl w:ilvl="4" w:tplc="12E407CC">
      <w:numFmt w:val="bullet"/>
      <w:lvlText w:val="•"/>
      <w:lvlJc w:val="left"/>
      <w:pPr>
        <w:ind w:left="4584" w:hanging="356"/>
      </w:pPr>
      <w:rPr>
        <w:rFonts w:hint="default"/>
      </w:rPr>
    </w:lvl>
    <w:lvl w:ilvl="5" w:tplc="9E0A5F00">
      <w:numFmt w:val="bullet"/>
      <w:lvlText w:val="•"/>
      <w:lvlJc w:val="left"/>
      <w:pPr>
        <w:ind w:left="5500" w:hanging="356"/>
      </w:pPr>
      <w:rPr>
        <w:rFonts w:hint="default"/>
      </w:rPr>
    </w:lvl>
    <w:lvl w:ilvl="6" w:tplc="EA507CFA">
      <w:numFmt w:val="bullet"/>
      <w:lvlText w:val="•"/>
      <w:lvlJc w:val="left"/>
      <w:pPr>
        <w:ind w:left="6416" w:hanging="356"/>
      </w:pPr>
      <w:rPr>
        <w:rFonts w:hint="default"/>
      </w:rPr>
    </w:lvl>
    <w:lvl w:ilvl="7" w:tplc="F86C0A2A">
      <w:numFmt w:val="bullet"/>
      <w:lvlText w:val="•"/>
      <w:lvlJc w:val="left"/>
      <w:pPr>
        <w:ind w:left="7332" w:hanging="356"/>
      </w:pPr>
      <w:rPr>
        <w:rFonts w:hint="default"/>
      </w:rPr>
    </w:lvl>
    <w:lvl w:ilvl="8" w:tplc="27928382">
      <w:numFmt w:val="bullet"/>
      <w:lvlText w:val="•"/>
      <w:lvlJc w:val="left"/>
      <w:pPr>
        <w:ind w:left="8248" w:hanging="356"/>
      </w:pPr>
      <w:rPr>
        <w:rFonts w:hint="default"/>
      </w:rPr>
    </w:lvl>
  </w:abstractNum>
  <w:abstractNum w:abstractNumId="7" w15:restartNumberingAfterBreak="0">
    <w:nsid w:val="3BD2376A"/>
    <w:multiLevelType w:val="hybridMultilevel"/>
    <w:tmpl w:val="9824190A"/>
    <w:lvl w:ilvl="0" w:tplc="FAA2A8D6">
      <w:numFmt w:val="bullet"/>
      <w:lvlText w:val="-"/>
      <w:lvlJc w:val="left"/>
      <w:pPr>
        <w:ind w:left="1494" w:hanging="360"/>
      </w:pPr>
      <w:rPr>
        <w:rFonts w:ascii="Arial" w:eastAsia="Arial" w:hAnsi="Arial" w:cs="Arial" w:hint="default"/>
        <w:b/>
      </w:rPr>
    </w:lvl>
    <w:lvl w:ilvl="1" w:tplc="040C0003" w:tentative="1">
      <w:start w:val="1"/>
      <w:numFmt w:val="bullet"/>
      <w:lvlText w:val="o"/>
      <w:lvlJc w:val="left"/>
      <w:pPr>
        <w:ind w:left="2214" w:hanging="360"/>
      </w:pPr>
      <w:rPr>
        <w:rFonts w:ascii="Courier New" w:hAnsi="Courier New" w:cs="Courier New" w:hint="default"/>
      </w:rPr>
    </w:lvl>
    <w:lvl w:ilvl="2" w:tplc="040C0005" w:tentative="1">
      <w:start w:val="1"/>
      <w:numFmt w:val="bullet"/>
      <w:lvlText w:val=""/>
      <w:lvlJc w:val="left"/>
      <w:pPr>
        <w:ind w:left="2934" w:hanging="360"/>
      </w:pPr>
      <w:rPr>
        <w:rFonts w:ascii="Wingdings" w:hAnsi="Wingdings" w:hint="default"/>
      </w:rPr>
    </w:lvl>
    <w:lvl w:ilvl="3" w:tplc="040C0001" w:tentative="1">
      <w:start w:val="1"/>
      <w:numFmt w:val="bullet"/>
      <w:lvlText w:val=""/>
      <w:lvlJc w:val="left"/>
      <w:pPr>
        <w:ind w:left="3654" w:hanging="360"/>
      </w:pPr>
      <w:rPr>
        <w:rFonts w:ascii="Symbol" w:hAnsi="Symbol" w:hint="default"/>
      </w:rPr>
    </w:lvl>
    <w:lvl w:ilvl="4" w:tplc="040C0003" w:tentative="1">
      <w:start w:val="1"/>
      <w:numFmt w:val="bullet"/>
      <w:lvlText w:val="o"/>
      <w:lvlJc w:val="left"/>
      <w:pPr>
        <w:ind w:left="4374" w:hanging="360"/>
      </w:pPr>
      <w:rPr>
        <w:rFonts w:ascii="Courier New" w:hAnsi="Courier New" w:cs="Courier New" w:hint="default"/>
      </w:rPr>
    </w:lvl>
    <w:lvl w:ilvl="5" w:tplc="040C0005" w:tentative="1">
      <w:start w:val="1"/>
      <w:numFmt w:val="bullet"/>
      <w:lvlText w:val=""/>
      <w:lvlJc w:val="left"/>
      <w:pPr>
        <w:ind w:left="5094" w:hanging="360"/>
      </w:pPr>
      <w:rPr>
        <w:rFonts w:ascii="Wingdings" w:hAnsi="Wingdings" w:hint="default"/>
      </w:rPr>
    </w:lvl>
    <w:lvl w:ilvl="6" w:tplc="040C0001" w:tentative="1">
      <w:start w:val="1"/>
      <w:numFmt w:val="bullet"/>
      <w:lvlText w:val=""/>
      <w:lvlJc w:val="left"/>
      <w:pPr>
        <w:ind w:left="5814" w:hanging="360"/>
      </w:pPr>
      <w:rPr>
        <w:rFonts w:ascii="Symbol" w:hAnsi="Symbol" w:hint="default"/>
      </w:rPr>
    </w:lvl>
    <w:lvl w:ilvl="7" w:tplc="040C0003" w:tentative="1">
      <w:start w:val="1"/>
      <w:numFmt w:val="bullet"/>
      <w:lvlText w:val="o"/>
      <w:lvlJc w:val="left"/>
      <w:pPr>
        <w:ind w:left="6534" w:hanging="360"/>
      </w:pPr>
      <w:rPr>
        <w:rFonts w:ascii="Courier New" w:hAnsi="Courier New" w:cs="Courier New" w:hint="default"/>
      </w:rPr>
    </w:lvl>
    <w:lvl w:ilvl="8" w:tplc="040C0005" w:tentative="1">
      <w:start w:val="1"/>
      <w:numFmt w:val="bullet"/>
      <w:lvlText w:val=""/>
      <w:lvlJc w:val="left"/>
      <w:pPr>
        <w:ind w:left="7254" w:hanging="360"/>
      </w:pPr>
      <w:rPr>
        <w:rFonts w:ascii="Wingdings" w:hAnsi="Wingdings" w:hint="default"/>
      </w:rPr>
    </w:lvl>
  </w:abstractNum>
  <w:abstractNum w:abstractNumId="8" w15:restartNumberingAfterBreak="0">
    <w:nsid w:val="440837B4"/>
    <w:multiLevelType w:val="multilevel"/>
    <w:tmpl w:val="3560F3E6"/>
    <w:lvl w:ilvl="0">
      <w:start w:val="4"/>
      <w:numFmt w:val="upperLetter"/>
      <w:lvlText w:val="%1"/>
      <w:lvlJc w:val="left"/>
      <w:pPr>
        <w:ind w:left="2925" w:hanging="1133"/>
      </w:pPr>
      <w:rPr>
        <w:rFonts w:hint="default"/>
      </w:rPr>
    </w:lvl>
    <w:lvl w:ilvl="1">
      <w:start w:val="2"/>
      <w:numFmt w:val="decimal"/>
      <w:lvlText w:val="%1.%2"/>
      <w:lvlJc w:val="left"/>
      <w:pPr>
        <w:ind w:left="2925" w:hanging="1133"/>
      </w:pPr>
      <w:rPr>
        <w:rFonts w:hint="default"/>
      </w:rPr>
    </w:lvl>
    <w:lvl w:ilvl="2">
      <w:start w:val="2"/>
      <w:numFmt w:val="decimal"/>
      <w:lvlText w:val="%1.%2.%3"/>
      <w:lvlJc w:val="left"/>
      <w:pPr>
        <w:ind w:left="2925" w:hanging="1133"/>
      </w:pPr>
      <w:rPr>
        <w:rFonts w:hint="default"/>
      </w:rPr>
    </w:lvl>
    <w:lvl w:ilvl="3">
      <w:start w:val="1"/>
      <w:numFmt w:val="decimal"/>
      <w:lvlText w:val="%1.%2.%3.%4."/>
      <w:lvlJc w:val="left"/>
      <w:pPr>
        <w:ind w:left="2925" w:hanging="1133"/>
      </w:pPr>
      <w:rPr>
        <w:rFonts w:ascii="Arial" w:eastAsia="Arial" w:hAnsi="Arial" w:cs="Arial" w:hint="default"/>
        <w:b/>
        <w:bCs/>
        <w:spacing w:val="-19"/>
        <w:w w:val="100"/>
        <w:sz w:val="24"/>
        <w:szCs w:val="24"/>
      </w:rPr>
    </w:lvl>
    <w:lvl w:ilvl="4">
      <w:numFmt w:val="bullet"/>
      <w:lvlText w:val="•"/>
      <w:lvlJc w:val="left"/>
      <w:pPr>
        <w:ind w:left="5792" w:hanging="1133"/>
      </w:pPr>
      <w:rPr>
        <w:rFonts w:hint="default"/>
      </w:rPr>
    </w:lvl>
    <w:lvl w:ilvl="5">
      <w:numFmt w:val="bullet"/>
      <w:lvlText w:val="•"/>
      <w:lvlJc w:val="left"/>
      <w:pPr>
        <w:ind w:left="6510" w:hanging="1133"/>
      </w:pPr>
      <w:rPr>
        <w:rFonts w:hint="default"/>
      </w:rPr>
    </w:lvl>
    <w:lvl w:ilvl="6">
      <w:numFmt w:val="bullet"/>
      <w:lvlText w:val="•"/>
      <w:lvlJc w:val="left"/>
      <w:pPr>
        <w:ind w:left="7228" w:hanging="1133"/>
      </w:pPr>
      <w:rPr>
        <w:rFonts w:hint="default"/>
      </w:rPr>
    </w:lvl>
    <w:lvl w:ilvl="7">
      <w:numFmt w:val="bullet"/>
      <w:lvlText w:val="•"/>
      <w:lvlJc w:val="left"/>
      <w:pPr>
        <w:ind w:left="7946" w:hanging="1133"/>
      </w:pPr>
      <w:rPr>
        <w:rFonts w:hint="default"/>
      </w:rPr>
    </w:lvl>
    <w:lvl w:ilvl="8">
      <w:numFmt w:val="bullet"/>
      <w:lvlText w:val="•"/>
      <w:lvlJc w:val="left"/>
      <w:pPr>
        <w:ind w:left="8664" w:hanging="1133"/>
      </w:pPr>
      <w:rPr>
        <w:rFonts w:hint="default"/>
      </w:rPr>
    </w:lvl>
  </w:abstractNum>
  <w:abstractNum w:abstractNumId="9" w15:restartNumberingAfterBreak="0">
    <w:nsid w:val="5C5A37A5"/>
    <w:multiLevelType w:val="hybridMultilevel"/>
    <w:tmpl w:val="EB920332"/>
    <w:lvl w:ilvl="0" w:tplc="F63A95D0">
      <w:numFmt w:val="bullet"/>
      <w:lvlText w:val="-"/>
      <w:lvlJc w:val="left"/>
      <w:pPr>
        <w:ind w:left="945" w:hanging="356"/>
      </w:pPr>
      <w:rPr>
        <w:rFonts w:ascii="Arial" w:eastAsia="Arial" w:hAnsi="Arial" w:cs="Arial" w:hint="default"/>
        <w:spacing w:val="-15"/>
        <w:w w:val="100"/>
        <w:sz w:val="24"/>
        <w:szCs w:val="24"/>
      </w:rPr>
    </w:lvl>
    <w:lvl w:ilvl="1" w:tplc="E66E91C2">
      <w:numFmt w:val="bullet"/>
      <w:lvlText w:val="•"/>
      <w:lvlJc w:val="left"/>
      <w:pPr>
        <w:ind w:left="1856" w:hanging="356"/>
      </w:pPr>
      <w:rPr>
        <w:rFonts w:hint="default"/>
      </w:rPr>
    </w:lvl>
    <w:lvl w:ilvl="2" w:tplc="4744782A">
      <w:numFmt w:val="bullet"/>
      <w:lvlText w:val="•"/>
      <w:lvlJc w:val="left"/>
      <w:pPr>
        <w:ind w:left="2772" w:hanging="356"/>
      </w:pPr>
      <w:rPr>
        <w:rFonts w:hint="default"/>
      </w:rPr>
    </w:lvl>
    <w:lvl w:ilvl="3" w:tplc="67D60BBA">
      <w:numFmt w:val="bullet"/>
      <w:lvlText w:val="•"/>
      <w:lvlJc w:val="left"/>
      <w:pPr>
        <w:ind w:left="3688" w:hanging="356"/>
      </w:pPr>
      <w:rPr>
        <w:rFonts w:hint="default"/>
      </w:rPr>
    </w:lvl>
    <w:lvl w:ilvl="4" w:tplc="4D787C1E">
      <w:numFmt w:val="bullet"/>
      <w:lvlText w:val="•"/>
      <w:lvlJc w:val="left"/>
      <w:pPr>
        <w:ind w:left="4604" w:hanging="356"/>
      </w:pPr>
      <w:rPr>
        <w:rFonts w:hint="default"/>
      </w:rPr>
    </w:lvl>
    <w:lvl w:ilvl="5" w:tplc="245E6E02">
      <w:numFmt w:val="bullet"/>
      <w:lvlText w:val="•"/>
      <w:lvlJc w:val="left"/>
      <w:pPr>
        <w:ind w:left="5520" w:hanging="356"/>
      </w:pPr>
      <w:rPr>
        <w:rFonts w:hint="default"/>
      </w:rPr>
    </w:lvl>
    <w:lvl w:ilvl="6" w:tplc="A84E36B4">
      <w:numFmt w:val="bullet"/>
      <w:lvlText w:val="•"/>
      <w:lvlJc w:val="left"/>
      <w:pPr>
        <w:ind w:left="6436" w:hanging="356"/>
      </w:pPr>
      <w:rPr>
        <w:rFonts w:hint="default"/>
      </w:rPr>
    </w:lvl>
    <w:lvl w:ilvl="7" w:tplc="22EC2FC2">
      <w:numFmt w:val="bullet"/>
      <w:lvlText w:val="•"/>
      <w:lvlJc w:val="left"/>
      <w:pPr>
        <w:ind w:left="7352" w:hanging="356"/>
      </w:pPr>
      <w:rPr>
        <w:rFonts w:hint="default"/>
      </w:rPr>
    </w:lvl>
    <w:lvl w:ilvl="8" w:tplc="B194059E">
      <w:numFmt w:val="bullet"/>
      <w:lvlText w:val="•"/>
      <w:lvlJc w:val="left"/>
      <w:pPr>
        <w:ind w:left="8268" w:hanging="356"/>
      </w:pPr>
      <w:rPr>
        <w:rFonts w:hint="default"/>
      </w:rPr>
    </w:lvl>
  </w:abstractNum>
  <w:abstractNum w:abstractNumId="10" w15:restartNumberingAfterBreak="0">
    <w:nsid w:val="65745EE5"/>
    <w:multiLevelType w:val="hybridMultilevel"/>
    <w:tmpl w:val="E88CD082"/>
    <w:lvl w:ilvl="0" w:tplc="040C000F">
      <w:start w:val="1"/>
      <w:numFmt w:val="decimal"/>
      <w:lvlText w:val="%1."/>
      <w:lvlJc w:val="left"/>
      <w:pPr>
        <w:ind w:left="5039"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679339D4"/>
    <w:multiLevelType w:val="hybridMultilevel"/>
    <w:tmpl w:val="5DA2A792"/>
    <w:lvl w:ilvl="0" w:tplc="07A0EA44">
      <w:numFmt w:val="bullet"/>
      <w:lvlText w:val="-"/>
      <w:lvlJc w:val="left"/>
      <w:pPr>
        <w:ind w:left="2385" w:hanging="356"/>
      </w:pPr>
      <w:rPr>
        <w:rFonts w:ascii="Calibri" w:eastAsia="Calibri" w:hAnsi="Calibri" w:cs="Calibri" w:hint="default"/>
        <w:w w:val="100"/>
        <w:sz w:val="24"/>
        <w:szCs w:val="24"/>
      </w:rPr>
    </w:lvl>
    <w:lvl w:ilvl="1" w:tplc="DFE27E18">
      <w:numFmt w:val="bullet"/>
      <w:lvlText w:val="•"/>
      <w:lvlJc w:val="left"/>
      <w:pPr>
        <w:ind w:left="3152" w:hanging="356"/>
      </w:pPr>
      <w:rPr>
        <w:rFonts w:hint="default"/>
      </w:rPr>
    </w:lvl>
    <w:lvl w:ilvl="2" w:tplc="025E095C">
      <w:numFmt w:val="bullet"/>
      <w:lvlText w:val="•"/>
      <w:lvlJc w:val="left"/>
      <w:pPr>
        <w:ind w:left="3924" w:hanging="356"/>
      </w:pPr>
      <w:rPr>
        <w:rFonts w:hint="default"/>
      </w:rPr>
    </w:lvl>
    <w:lvl w:ilvl="3" w:tplc="622CD18A">
      <w:numFmt w:val="bullet"/>
      <w:lvlText w:val="•"/>
      <w:lvlJc w:val="left"/>
      <w:pPr>
        <w:ind w:left="4696" w:hanging="356"/>
      </w:pPr>
      <w:rPr>
        <w:rFonts w:hint="default"/>
      </w:rPr>
    </w:lvl>
    <w:lvl w:ilvl="4" w:tplc="4E881906">
      <w:numFmt w:val="bullet"/>
      <w:lvlText w:val="•"/>
      <w:lvlJc w:val="left"/>
      <w:pPr>
        <w:ind w:left="5468" w:hanging="356"/>
      </w:pPr>
      <w:rPr>
        <w:rFonts w:hint="default"/>
      </w:rPr>
    </w:lvl>
    <w:lvl w:ilvl="5" w:tplc="3F6098E2">
      <w:numFmt w:val="bullet"/>
      <w:lvlText w:val="•"/>
      <w:lvlJc w:val="left"/>
      <w:pPr>
        <w:ind w:left="6240" w:hanging="356"/>
      </w:pPr>
      <w:rPr>
        <w:rFonts w:hint="default"/>
      </w:rPr>
    </w:lvl>
    <w:lvl w:ilvl="6" w:tplc="AD669ACC">
      <w:numFmt w:val="bullet"/>
      <w:lvlText w:val="•"/>
      <w:lvlJc w:val="left"/>
      <w:pPr>
        <w:ind w:left="7012" w:hanging="356"/>
      </w:pPr>
      <w:rPr>
        <w:rFonts w:hint="default"/>
      </w:rPr>
    </w:lvl>
    <w:lvl w:ilvl="7" w:tplc="F432ED58">
      <w:numFmt w:val="bullet"/>
      <w:lvlText w:val="•"/>
      <w:lvlJc w:val="left"/>
      <w:pPr>
        <w:ind w:left="7784" w:hanging="356"/>
      </w:pPr>
      <w:rPr>
        <w:rFonts w:hint="default"/>
      </w:rPr>
    </w:lvl>
    <w:lvl w:ilvl="8" w:tplc="EC263136">
      <w:numFmt w:val="bullet"/>
      <w:lvlText w:val="•"/>
      <w:lvlJc w:val="left"/>
      <w:pPr>
        <w:ind w:left="8556" w:hanging="356"/>
      </w:pPr>
      <w:rPr>
        <w:rFonts w:hint="default"/>
      </w:rPr>
    </w:lvl>
  </w:abstractNum>
  <w:abstractNum w:abstractNumId="12" w15:restartNumberingAfterBreak="0">
    <w:nsid w:val="6B81033F"/>
    <w:multiLevelType w:val="multilevel"/>
    <w:tmpl w:val="67161826"/>
    <w:lvl w:ilvl="0">
      <w:start w:val="3"/>
      <w:numFmt w:val="upperLetter"/>
      <w:lvlText w:val="%1"/>
      <w:lvlJc w:val="left"/>
      <w:pPr>
        <w:ind w:left="923" w:hanging="709"/>
      </w:pPr>
      <w:rPr>
        <w:rFonts w:hint="default"/>
      </w:rPr>
    </w:lvl>
    <w:lvl w:ilvl="1">
      <w:start w:val="1"/>
      <w:numFmt w:val="decimal"/>
      <w:lvlText w:val="%1.%2."/>
      <w:lvlJc w:val="left"/>
      <w:pPr>
        <w:ind w:left="923" w:hanging="709"/>
      </w:pPr>
      <w:rPr>
        <w:rFonts w:ascii="Arial" w:eastAsia="Arial" w:hAnsi="Arial" w:cs="Arial" w:hint="default"/>
        <w:b/>
        <w:bCs/>
        <w:spacing w:val="-4"/>
        <w:w w:val="100"/>
        <w:sz w:val="24"/>
        <w:szCs w:val="24"/>
      </w:rPr>
    </w:lvl>
    <w:lvl w:ilvl="2">
      <w:start w:val="1"/>
      <w:numFmt w:val="decimal"/>
      <w:lvlText w:val="%1.%2.%3."/>
      <w:lvlJc w:val="left"/>
      <w:pPr>
        <w:ind w:left="1775" w:hanging="852"/>
      </w:pPr>
      <w:rPr>
        <w:rFonts w:ascii="Arial" w:eastAsia="Arial" w:hAnsi="Arial" w:cs="Arial" w:hint="default"/>
        <w:b/>
        <w:bCs/>
        <w:spacing w:val="-3"/>
        <w:w w:val="100"/>
        <w:sz w:val="24"/>
        <w:szCs w:val="24"/>
      </w:rPr>
    </w:lvl>
    <w:lvl w:ilvl="3">
      <w:numFmt w:val="bullet"/>
      <w:lvlText w:val="-"/>
      <w:lvlJc w:val="left"/>
      <w:pPr>
        <w:ind w:left="2937" w:hanging="361"/>
      </w:pPr>
      <w:rPr>
        <w:rFonts w:ascii="Arial" w:eastAsia="Arial" w:hAnsi="Arial" w:cs="Arial" w:hint="default"/>
        <w:spacing w:val="-3"/>
        <w:w w:val="100"/>
        <w:sz w:val="24"/>
        <w:szCs w:val="24"/>
      </w:rPr>
    </w:lvl>
    <w:lvl w:ilvl="4">
      <w:numFmt w:val="bullet"/>
      <w:lvlText w:val="•"/>
      <w:lvlJc w:val="left"/>
      <w:pPr>
        <w:ind w:left="3960" w:hanging="361"/>
      </w:pPr>
      <w:rPr>
        <w:rFonts w:hint="default"/>
      </w:rPr>
    </w:lvl>
    <w:lvl w:ilvl="5">
      <w:numFmt w:val="bullet"/>
      <w:lvlText w:val="•"/>
      <w:lvlJc w:val="left"/>
      <w:pPr>
        <w:ind w:left="4980" w:hanging="361"/>
      </w:pPr>
      <w:rPr>
        <w:rFonts w:hint="default"/>
      </w:rPr>
    </w:lvl>
    <w:lvl w:ilvl="6">
      <w:numFmt w:val="bullet"/>
      <w:lvlText w:val="•"/>
      <w:lvlJc w:val="left"/>
      <w:pPr>
        <w:ind w:left="6000" w:hanging="361"/>
      </w:pPr>
      <w:rPr>
        <w:rFonts w:hint="default"/>
      </w:rPr>
    </w:lvl>
    <w:lvl w:ilvl="7">
      <w:numFmt w:val="bullet"/>
      <w:lvlText w:val="•"/>
      <w:lvlJc w:val="left"/>
      <w:pPr>
        <w:ind w:left="7020" w:hanging="361"/>
      </w:pPr>
      <w:rPr>
        <w:rFonts w:hint="default"/>
      </w:rPr>
    </w:lvl>
    <w:lvl w:ilvl="8">
      <w:numFmt w:val="bullet"/>
      <w:lvlText w:val="•"/>
      <w:lvlJc w:val="left"/>
      <w:pPr>
        <w:ind w:left="8040" w:hanging="361"/>
      </w:pPr>
      <w:rPr>
        <w:rFonts w:hint="default"/>
      </w:rPr>
    </w:lvl>
  </w:abstractNum>
  <w:abstractNum w:abstractNumId="13" w15:restartNumberingAfterBreak="0">
    <w:nsid w:val="765F766F"/>
    <w:multiLevelType w:val="hybridMultilevel"/>
    <w:tmpl w:val="B7E8D3A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88265FC"/>
    <w:multiLevelType w:val="multilevel"/>
    <w:tmpl w:val="C5967F58"/>
    <w:lvl w:ilvl="0">
      <w:start w:val="1"/>
      <w:numFmt w:val="upperLetter"/>
      <w:lvlText w:val="%1"/>
      <w:lvlJc w:val="left"/>
      <w:pPr>
        <w:ind w:left="941" w:hanging="709"/>
      </w:pPr>
      <w:rPr>
        <w:rFonts w:hint="default"/>
      </w:rPr>
    </w:lvl>
    <w:lvl w:ilvl="1">
      <w:start w:val="1"/>
      <w:numFmt w:val="decimal"/>
      <w:lvlText w:val="%1.%2."/>
      <w:lvlJc w:val="left"/>
      <w:pPr>
        <w:ind w:left="941" w:hanging="709"/>
      </w:pPr>
      <w:rPr>
        <w:rFonts w:ascii="Arial" w:eastAsia="Arial" w:hAnsi="Arial" w:cs="Arial" w:hint="default"/>
        <w:b/>
        <w:bCs/>
        <w:spacing w:val="-6"/>
        <w:w w:val="100"/>
        <w:sz w:val="24"/>
        <w:szCs w:val="24"/>
      </w:rPr>
    </w:lvl>
    <w:lvl w:ilvl="2">
      <w:start w:val="1"/>
      <w:numFmt w:val="decimal"/>
      <w:lvlText w:val="%1.%2.%3."/>
      <w:lvlJc w:val="left"/>
      <w:pPr>
        <w:ind w:left="1934" w:hanging="994"/>
      </w:pPr>
      <w:rPr>
        <w:rFonts w:ascii="Arial" w:eastAsia="Arial" w:hAnsi="Arial" w:cs="Arial" w:hint="default"/>
        <w:b/>
        <w:bCs/>
        <w:spacing w:val="-10"/>
        <w:w w:val="100"/>
        <w:sz w:val="24"/>
        <w:szCs w:val="24"/>
      </w:rPr>
    </w:lvl>
    <w:lvl w:ilvl="3">
      <w:numFmt w:val="bullet"/>
      <w:lvlText w:val="•"/>
      <w:lvlJc w:val="left"/>
      <w:pPr>
        <w:ind w:left="1940" w:hanging="994"/>
      </w:pPr>
      <w:rPr>
        <w:rFonts w:hint="default"/>
      </w:rPr>
    </w:lvl>
    <w:lvl w:ilvl="4">
      <w:numFmt w:val="bullet"/>
      <w:lvlText w:val="•"/>
      <w:lvlJc w:val="left"/>
      <w:pPr>
        <w:ind w:left="3102" w:hanging="994"/>
      </w:pPr>
      <w:rPr>
        <w:rFonts w:hint="default"/>
      </w:rPr>
    </w:lvl>
    <w:lvl w:ilvl="5">
      <w:numFmt w:val="bullet"/>
      <w:lvlText w:val="•"/>
      <w:lvlJc w:val="left"/>
      <w:pPr>
        <w:ind w:left="4265" w:hanging="994"/>
      </w:pPr>
      <w:rPr>
        <w:rFonts w:hint="default"/>
      </w:rPr>
    </w:lvl>
    <w:lvl w:ilvl="6">
      <w:numFmt w:val="bullet"/>
      <w:lvlText w:val="•"/>
      <w:lvlJc w:val="left"/>
      <w:pPr>
        <w:ind w:left="5428" w:hanging="994"/>
      </w:pPr>
      <w:rPr>
        <w:rFonts w:hint="default"/>
      </w:rPr>
    </w:lvl>
    <w:lvl w:ilvl="7">
      <w:numFmt w:val="bullet"/>
      <w:lvlText w:val="•"/>
      <w:lvlJc w:val="left"/>
      <w:pPr>
        <w:ind w:left="6591" w:hanging="994"/>
      </w:pPr>
      <w:rPr>
        <w:rFonts w:hint="default"/>
      </w:rPr>
    </w:lvl>
    <w:lvl w:ilvl="8">
      <w:numFmt w:val="bullet"/>
      <w:lvlText w:val="•"/>
      <w:lvlJc w:val="left"/>
      <w:pPr>
        <w:ind w:left="7754" w:hanging="994"/>
      </w:pPr>
      <w:rPr>
        <w:rFonts w:hint="default"/>
      </w:rPr>
    </w:lvl>
  </w:abstractNum>
  <w:abstractNum w:abstractNumId="15" w15:restartNumberingAfterBreak="0">
    <w:nsid w:val="7FF948CD"/>
    <w:multiLevelType w:val="multilevel"/>
    <w:tmpl w:val="F26A8706"/>
    <w:lvl w:ilvl="0">
      <w:start w:val="4"/>
      <w:numFmt w:val="upperLetter"/>
      <w:lvlText w:val="%1"/>
      <w:lvlJc w:val="left"/>
      <w:pPr>
        <w:ind w:left="941" w:hanging="709"/>
      </w:pPr>
      <w:rPr>
        <w:rFonts w:hint="default"/>
      </w:rPr>
    </w:lvl>
    <w:lvl w:ilvl="1">
      <w:start w:val="1"/>
      <w:numFmt w:val="decimal"/>
      <w:lvlText w:val="%1.%2."/>
      <w:lvlJc w:val="left"/>
      <w:pPr>
        <w:ind w:left="941" w:hanging="709"/>
      </w:pPr>
      <w:rPr>
        <w:rFonts w:ascii="Arial" w:eastAsia="Arial" w:hAnsi="Arial" w:cs="Arial" w:hint="default"/>
        <w:b/>
        <w:bCs/>
        <w:spacing w:val="-8"/>
        <w:w w:val="100"/>
        <w:sz w:val="24"/>
        <w:szCs w:val="24"/>
      </w:rPr>
    </w:lvl>
    <w:lvl w:ilvl="2">
      <w:start w:val="1"/>
      <w:numFmt w:val="decimal"/>
      <w:lvlText w:val="%1.%2.%3."/>
      <w:lvlJc w:val="left"/>
      <w:pPr>
        <w:ind w:left="1792" w:hanging="852"/>
      </w:pPr>
      <w:rPr>
        <w:rFonts w:ascii="Arial" w:eastAsia="Arial" w:hAnsi="Arial" w:cs="Arial" w:hint="default"/>
        <w:b/>
        <w:bCs/>
        <w:spacing w:val="-20"/>
        <w:w w:val="100"/>
        <w:sz w:val="24"/>
        <w:szCs w:val="24"/>
      </w:rPr>
    </w:lvl>
    <w:lvl w:ilvl="3">
      <w:numFmt w:val="bullet"/>
      <w:lvlText w:val="-"/>
      <w:lvlJc w:val="left"/>
      <w:pPr>
        <w:ind w:left="2392" w:hanging="361"/>
      </w:pPr>
      <w:rPr>
        <w:rFonts w:hint="default"/>
        <w:w w:val="100"/>
      </w:rPr>
    </w:lvl>
    <w:lvl w:ilvl="4">
      <w:numFmt w:val="bullet"/>
      <w:lvlText w:val="•"/>
      <w:lvlJc w:val="left"/>
      <w:pPr>
        <w:ind w:left="3497" w:hanging="361"/>
      </w:pPr>
      <w:rPr>
        <w:rFonts w:hint="default"/>
      </w:rPr>
    </w:lvl>
    <w:lvl w:ilvl="5">
      <w:numFmt w:val="bullet"/>
      <w:lvlText w:val="•"/>
      <w:lvlJc w:val="left"/>
      <w:pPr>
        <w:ind w:left="4594" w:hanging="361"/>
      </w:pPr>
      <w:rPr>
        <w:rFonts w:hint="default"/>
      </w:rPr>
    </w:lvl>
    <w:lvl w:ilvl="6">
      <w:numFmt w:val="bullet"/>
      <w:lvlText w:val="•"/>
      <w:lvlJc w:val="left"/>
      <w:pPr>
        <w:ind w:left="5691" w:hanging="361"/>
      </w:pPr>
      <w:rPr>
        <w:rFonts w:hint="default"/>
      </w:rPr>
    </w:lvl>
    <w:lvl w:ilvl="7">
      <w:numFmt w:val="bullet"/>
      <w:lvlText w:val="•"/>
      <w:lvlJc w:val="left"/>
      <w:pPr>
        <w:ind w:left="6788" w:hanging="361"/>
      </w:pPr>
      <w:rPr>
        <w:rFonts w:hint="default"/>
      </w:rPr>
    </w:lvl>
    <w:lvl w:ilvl="8">
      <w:numFmt w:val="bullet"/>
      <w:lvlText w:val="•"/>
      <w:lvlJc w:val="left"/>
      <w:pPr>
        <w:ind w:left="7885" w:hanging="361"/>
      </w:pPr>
      <w:rPr>
        <w:rFonts w:hint="default"/>
      </w:rPr>
    </w:lvl>
  </w:abstractNum>
  <w:num w:numId="1">
    <w:abstractNumId w:val="6"/>
  </w:num>
  <w:num w:numId="2">
    <w:abstractNumId w:val="8"/>
  </w:num>
  <w:num w:numId="3">
    <w:abstractNumId w:val="15"/>
  </w:num>
  <w:num w:numId="4">
    <w:abstractNumId w:val="9"/>
  </w:num>
  <w:num w:numId="5">
    <w:abstractNumId w:val="12"/>
  </w:num>
  <w:num w:numId="6">
    <w:abstractNumId w:val="11"/>
  </w:num>
  <w:num w:numId="7">
    <w:abstractNumId w:val="5"/>
  </w:num>
  <w:num w:numId="8">
    <w:abstractNumId w:val="0"/>
  </w:num>
  <w:num w:numId="9">
    <w:abstractNumId w:val="14"/>
  </w:num>
  <w:num w:numId="10">
    <w:abstractNumId w:val="4"/>
  </w:num>
  <w:num w:numId="11">
    <w:abstractNumId w:val="3"/>
  </w:num>
  <w:num w:numId="12">
    <w:abstractNumId w:val="7"/>
  </w:num>
  <w:num w:numId="13">
    <w:abstractNumId w:val="2"/>
  </w:num>
  <w:num w:numId="14">
    <w:abstractNumId w:val="10"/>
  </w:num>
  <w:num w:numId="15">
    <w:abstractNumId w:val="1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drawingGridHorizontalSpacing w:val="57"/>
  <w:drawingGridVerticalSpacing w:val="57"/>
  <w:displayHorizontalDrawingGridEvery w:val="2"/>
  <w:characterSpacingControl w:val="doNotCompress"/>
  <w:hdrShapeDefaults>
    <o:shapedefaults v:ext="edit" spidmax="8193" fillcolor="white" strokecolor="none [3213]">
      <v:fill color="white"/>
      <v:stroke color="none [3213]"/>
      <v:textbox inset="0,0,0,0"/>
    </o:shapedefaults>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58E2"/>
    <w:rsid w:val="0000072F"/>
    <w:rsid w:val="000052A3"/>
    <w:rsid w:val="0000534B"/>
    <w:rsid w:val="00017E98"/>
    <w:rsid w:val="0003578A"/>
    <w:rsid w:val="00041D91"/>
    <w:rsid w:val="00042D81"/>
    <w:rsid w:val="00047450"/>
    <w:rsid w:val="0005018F"/>
    <w:rsid w:val="00053DE6"/>
    <w:rsid w:val="00057DE4"/>
    <w:rsid w:val="00067803"/>
    <w:rsid w:val="00073F8D"/>
    <w:rsid w:val="00075ACC"/>
    <w:rsid w:val="00084194"/>
    <w:rsid w:val="000A1AC6"/>
    <w:rsid w:val="000A2A94"/>
    <w:rsid w:val="000A3507"/>
    <w:rsid w:val="000A7838"/>
    <w:rsid w:val="000B58E2"/>
    <w:rsid w:val="000C2F37"/>
    <w:rsid w:val="000C3358"/>
    <w:rsid w:val="000D0313"/>
    <w:rsid w:val="000D0797"/>
    <w:rsid w:val="000E680D"/>
    <w:rsid w:val="000F4BEC"/>
    <w:rsid w:val="000F5064"/>
    <w:rsid w:val="00101BC6"/>
    <w:rsid w:val="001044CD"/>
    <w:rsid w:val="001204E2"/>
    <w:rsid w:val="00121599"/>
    <w:rsid w:val="00135E89"/>
    <w:rsid w:val="00165F07"/>
    <w:rsid w:val="001702F1"/>
    <w:rsid w:val="0018030F"/>
    <w:rsid w:val="001838F6"/>
    <w:rsid w:val="00184521"/>
    <w:rsid w:val="00191BC5"/>
    <w:rsid w:val="001948F6"/>
    <w:rsid w:val="001A114D"/>
    <w:rsid w:val="001A1624"/>
    <w:rsid w:val="001A179C"/>
    <w:rsid w:val="001B1E80"/>
    <w:rsid w:val="001B3D00"/>
    <w:rsid w:val="001C0F12"/>
    <w:rsid w:val="001C29EB"/>
    <w:rsid w:val="001C3268"/>
    <w:rsid w:val="001C3C68"/>
    <w:rsid w:val="001D5F12"/>
    <w:rsid w:val="001D6895"/>
    <w:rsid w:val="001E2411"/>
    <w:rsid w:val="001F36C3"/>
    <w:rsid w:val="00200B5B"/>
    <w:rsid w:val="002362DB"/>
    <w:rsid w:val="00246462"/>
    <w:rsid w:val="00246E35"/>
    <w:rsid w:val="00251802"/>
    <w:rsid w:val="00251B62"/>
    <w:rsid w:val="00255684"/>
    <w:rsid w:val="002677AC"/>
    <w:rsid w:val="0027167E"/>
    <w:rsid w:val="00280834"/>
    <w:rsid w:val="002857CD"/>
    <w:rsid w:val="0028580E"/>
    <w:rsid w:val="002A0386"/>
    <w:rsid w:val="002A054D"/>
    <w:rsid w:val="002A0BA9"/>
    <w:rsid w:val="002A233D"/>
    <w:rsid w:val="002B08B8"/>
    <w:rsid w:val="002B1AFF"/>
    <w:rsid w:val="002B4B13"/>
    <w:rsid w:val="002C4A3A"/>
    <w:rsid w:val="002C6FAC"/>
    <w:rsid w:val="002F737B"/>
    <w:rsid w:val="003041C9"/>
    <w:rsid w:val="00330F28"/>
    <w:rsid w:val="00332A8E"/>
    <w:rsid w:val="003342D3"/>
    <w:rsid w:val="00334EB2"/>
    <w:rsid w:val="00347B06"/>
    <w:rsid w:val="003500B4"/>
    <w:rsid w:val="00350633"/>
    <w:rsid w:val="003507FE"/>
    <w:rsid w:val="003520B6"/>
    <w:rsid w:val="00352DCE"/>
    <w:rsid w:val="003577D9"/>
    <w:rsid w:val="00364DDF"/>
    <w:rsid w:val="00365D00"/>
    <w:rsid w:val="0038776D"/>
    <w:rsid w:val="003C1658"/>
    <w:rsid w:val="003C16E3"/>
    <w:rsid w:val="003C2E3C"/>
    <w:rsid w:val="003C482F"/>
    <w:rsid w:val="003C4C95"/>
    <w:rsid w:val="003C4F14"/>
    <w:rsid w:val="003D0034"/>
    <w:rsid w:val="003E2275"/>
    <w:rsid w:val="003F50ED"/>
    <w:rsid w:val="003F551E"/>
    <w:rsid w:val="003F586D"/>
    <w:rsid w:val="00414CAD"/>
    <w:rsid w:val="00420AF2"/>
    <w:rsid w:val="00422882"/>
    <w:rsid w:val="00424B8A"/>
    <w:rsid w:val="00425D81"/>
    <w:rsid w:val="00431419"/>
    <w:rsid w:val="00432C85"/>
    <w:rsid w:val="004348FA"/>
    <w:rsid w:val="004415A4"/>
    <w:rsid w:val="00447AC1"/>
    <w:rsid w:val="00454D03"/>
    <w:rsid w:val="0047240B"/>
    <w:rsid w:val="00476CC8"/>
    <w:rsid w:val="00483921"/>
    <w:rsid w:val="00485C10"/>
    <w:rsid w:val="00487DD9"/>
    <w:rsid w:val="004921FA"/>
    <w:rsid w:val="00493B3C"/>
    <w:rsid w:val="00494973"/>
    <w:rsid w:val="004A1906"/>
    <w:rsid w:val="004A7C65"/>
    <w:rsid w:val="004B1B66"/>
    <w:rsid w:val="004B1C54"/>
    <w:rsid w:val="004B221B"/>
    <w:rsid w:val="004C3E61"/>
    <w:rsid w:val="004C6FA7"/>
    <w:rsid w:val="004D144B"/>
    <w:rsid w:val="004E1A4C"/>
    <w:rsid w:val="004E32E7"/>
    <w:rsid w:val="004E3687"/>
    <w:rsid w:val="004E654C"/>
    <w:rsid w:val="004F3609"/>
    <w:rsid w:val="004F75CB"/>
    <w:rsid w:val="00503FBA"/>
    <w:rsid w:val="0051289F"/>
    <w:rsid w:val="00514212"/>
    <w:rsid w:val="00522340"/>
    <w:rsid w:val="005223D2"/>
    <w:rsid w:val="005254E3"/>
    <w:rsid w:val="00532974"/>
    <w:rsid w:val="00551D4E"/>
    <w:rsid w:val="00553703"/>
    <w:rsid w:val="00556AE0"/>
    <w:rsid w:val="00570E83"/>
    <w:rsid w:val="00583412"/>
    <w:rsid w:val="00591CA1"/>
    <w:rsid w:val="005A2574"/>
    <w:rsid w:val="005A385B"/>
    <w:rsid w:val="005A3C0F"/>
    <w:rsid w:val="005A4963"/>
    <w:rsid w:val="005A60B4"/>
    <w:rsid w:val="005B065A"/>
    <w:rsid w:val="005B1A7A"/>
    <w:rsid w:val="005C6ED4"/>
    <w:rsid w:val="005C7D74"/>
    <w:rsid w:val="005D4D9C"/>
    <w:rsid w:val="005F21A5"/>
    <w:rsid w:val="005F54DD"/>
    <w:rsid w:val="00600D32"/>
    <w:rsid w:val="00612EC6"/>
    <w:rsid w:val="006137F1"/>
    <w:rsid w:val="00616E64"/>
    <w:rsid w:val="00625BC4"/>
    <w:rsid w:val="006338F3"/>
    <w:rsid w:val="00635776"/>
    <w:rsid w:val="00636909"/>
    <w:rsid w:val="006405FB"/>
    <w:rsid w:val="0064619A"/>
    <w:rsid w:val="00646E4D"/>
    <w:rsid w:val="0065010F"/>
    <w:rsid w:val="00652892"/>
    <w:rsid w:val="00654B35"/>
    <w:rsid w:val="00664DD1"/>
    <w:rsid w:val="00670D7A"/>
    <w:rsid w:val="006748D6"/>
    <w:rsid w:val="00680DC1"/>
    <w:rsid w:val="00680E74"/>
    <w:rsid w:val="00683408"/>
    <w:rsid w:val="0068501F"/>
    <w:rsid w:val="00687FBB"/>
    <w:rsid w:val="006979B4"/>
    <w:rsid w:val="006A3C60"/>
    <w:rsid w:val="006A53D4"/>
    <w:rsid w:val="006A7E8D"/>
    <w:rsid w:val="006B1144"/>
    <w:rsid w:val="006C116C"/>
    <w:rsid w:val="006C1255"/>
    <w:rsid w:val="006C593E"/>
    <w:rsid w:val="006D034A"/>
    <w:rsid w:val="006D6BFF"/>
    <w:rsid w:val="006D7B84"/>
    <w:rsid w:val="006E0ABB"/>
    <w:rsid w:val="006E10E7"/>
    <w:rsid w:val="006E68A6"/>
    <w:rsid w:val="006E6979"/>
    <w:rsid w:val="006E6F88"/>
    <w:rsid w:val="006E7BD3"/>
    <w:rsid w:val="006F6B41"/>
    <w:rsid w:val="00705816"/>
    <w:rsid w:val="007062FB"/>
    <w:rsid w:val="00722E94"/>
    <w:rsid w:val="00726EBE"/>
    <w:rsid w:val="00727D19"/>
    <w:rsid w:val="00727E12"/>
    <w:rsid w:val="00730FD3"/>
    <w:rsid w:val="00733849"/>
    <w:rsid w:val="00734141"/>
    <w:rsid w:val="0075453A"/>
    <w:rsid w:val="0076181D"/>
    <w:rsid w:val="00763E3A"/>
    <w:rsid w:val="00772FA1"/>
    <w:rsid w:val="00774AD6"/>
    <w:rsid w:val="00776392"/>
    <w:rsid w:val="0079798B"/>
    <w:rsid w:val="007A106F"/>
    <w:rsid w:val="007A2347"/>
    <w:rsid w:val="007B3CB2"/>
    <w:rsid w:val="007B3E4E"/>
    <w:rsid w:val="007B52FD"/>
    <w:rsid w:val="007C499F"/>
    <w:rsid w:val="007D2424"/>
    <w:rsid w:val="007E6C18"/>
    <w:rsid w:val="007F28D8"/>
    <w:rsid w:val="00810E65"/>
    <w:rsid w:val="00817A79"/>
    <w:rsid w:val="00820C86"/>
    <w:rsid w:val="00823D13"/>
    <w:rsid w:val="008309B2"/>
    <w:rsid w:val="00832352"/>
    <w:rsid w:val="00834507"/>
    <w:rsid w:val="00834FA5"/>
    <w:rsid w:val="00836618"/>
    <w:rsid w:val="00845012"/>
    <w:rsid w:val="008458EB"/>
    <w:rsid w:val="0085475F"/>
    <w:rsid w:val="00860EAF"/>
    <w:rsid w:val="008622E0"/>
    <w:rsid w:val="00872CE2"/>
    <w:rsid w:val="008758E8"/>
    <w:rsid w:val="00877360"/>
    <w:rsid w:val="00886964"/>
    <w:rsid w:val="008A772C"/>
    <w:rsid w:val="008C1AB6"/>
    <w:rsid w:val="008C7C59"/>
    <w:rsid w:val="008D0C59"/>
    <w:rsid w:val="008D6E43"/>
    <w:rsid w:val="008E544F"/>
    <w:rsid w:val="008F46A0"/>
    <w:rsid w:val="00903241"/>
    <w:rsid w:val="00916049"/>
    <w:rsid w:val="0093514E"/>
    <w:rsid w:val="0094297B"/>
    <w:rsid w:val="00942DD5"/>
    <w:rsid w:val="009430AA"/>
    <w:rsid w:val="00952304"/>
    <w:rsid w:val="00956406"/>
    <w:rsid w:val="00956C93"/>
    <w:rsid w:val="00960BEF"/>
    <w:rsid w:val="009709F2"/>
    <w:rsid w:val="009771D9"/>
    <w:rsid w:val="00984ACD"/>
    <w:rsid w:val="00992D9D"/>
    <w:rsid w:val="009A4E97"/>
    <w:rsid w:val="009B0C10"/>
    <w:rsid w:val="009B542B"/>
    <w:rsid w:val="009B5573"/>
    <w:rsid w:val="009D3A80"/>
    <w:rsid w:val="009D4EDA"/>
    <w:rsid w:val="009E073A"/>
    <w:rsid w:val="009E104A"/>
    <w:rsid w:val="009E77C7"/>
    <w:rsid w:val="009F5CBF"/>
    <w:rsid w:val="009F6178"/>
    <w:rsid w:val="00A02C9E"/>
    <w:rsid w:val="00A06F46"/>
    <w:rsid w:val="00A17FCE"/>
    <w:rsid w:val="00A241A1"/>
    <w:rsid w:val="00A25D73"/>
    <w:rsid w:val="00A27AB8"/>
    <w:rsid w:val="00A31F55"/>
    <w:rsid w:val="00A34224"/>
    <w:rsid w:val="00A403E4"/>
    <w:rsid w:val="00A40447"/>
    <w:rsid w:val="00A479B9"/>
    <w:rsid w:val="00A536B0"/>
    <w:rsid w:val="00A66491"/>
    <w:rsid w:val="00A66E46"/>
    <w:rsid w:val="00A700B4"/>
    <w:rsid w:val="00A77F02"/>
    <w:rsid w:val="00A86940"/>
    <w:rsid w:val="00A869A8"/>
    <w:rsid w:val="00A87663"/>
    <w:rsid w:val="00A87BC0"/>
    <w:rsid w:val="00A95C3A"/>
    <w:rsid w:val="00AB03A3"/>
    <w:rsid w:val="00AB09EC"/>
    <w:rsid w:val="00AB68D0"/>
    <w:rsid w:val="00AC232B"/>
    <w:rsid w:val="00AD4160"/>
    <w:rsid w:val="00AD5B87"/>
    <w:rsid w:val="00B00513"/>
    <w:rsid w:val="00B035A3"/>
    <w:rsid w:val="00B036C8"/>
    <w:rsid w:val="00B133A6"/>
    <w:rsid w:val="00B27079"/>
    <w:rsid w:val="00B320B5"/>
    <w:rsid w:val="00B37883"/>
    <w:rsid w:val="00B51E9D"/>
    <w:rsid w:val="00B52247"/>
    <w:rsid w:val="00B605EA"/>
    <w:rsid w:val="00B64FC1"/>
    <w:rsid w:val="00B67210"/>
    <w:rsid w:val="00B67500"/>
    <w:rsid w:val="00B739E4"/>
    <w:rsid w:val="00B81D67"/>
    <w:rsid w:val="00B84D96"/>
    <w:rsid w:val="00B87449"/>
    <w:rsid w:val="00B92B1C"/>
    <w:rsid w:val="00B94F68"/>
    <w:rsid w:val="00BA2F22"/>
    <w:rsid w:val="00BB06FD"/>
    <w:rsid w:val="00BB0D2E"/>
    <w:rsid w:val="00BC24D9"/>
    <w:rsid w:val="00BC78CA"/>
    <w:rsid w:val="00BD15FE"/>
    <w:rsid w:val="00BD5976"/>
    <w:rsid w:val="00BD5F7B"/>
    <w:rsid w:val="00BE2502"/>
    <w:rsid w:val="00BE4095"/>
    <w:rsid w:val="00C0027D"/>
    <w:rsid w:val="00C01483"/>
    <w:rsid w:val="00C042CD"/>
    <w:rsid w:val="00C04A28"/>
    <w:rsid w:val="00C054D1"/>
    <w:rsid w:val="00C14BCC"/>
    <w:rsid w:val="00C26E3E"/>
    <w:rsid w:val="00C3535A"/>
    <w:rsid w:val="00C37D53"/>
    <w:rsid w:val="00C42A10"/>
    <w:rsid w:val="00C47872"/>
    <w:rsid w:val="00C522BD"/>
    <w:rsid w:val="00C54653"/>
    <w:rsid w:val="00C651AA"/>
    <w:rsid w:val="00C77D77"/>
    <w:rsid w:val="00C806CC"/>
    <w:rsid w:val="00C91DB2"/>
    <w:rsid w:val="00CC1E0D"/>
    <w:rsid w:val="00CC26CE"/>
    <w:rsid w:val="00CD24A8"/>
    <w:rsid w:val="00CD3377"/>
    <w:rsid w:val="00CD5D6F"/>
    <w:rsid w:val="00CD6D39"/>
    <w:rsid w:val="00CE249D"/>
    <w:rsid w:val="00CE3964"/>
    <w:rsid w:val="00CE593B"/>
    <w:rsid w:val="00CE7BFB"/>
    <w:rsid w:val="00CF2B8C"/>
    <w:rsid w:val="00D145D0"/>
    <w:rsid w:val="00D17342"/>
    <w:rsid w:val="00D215AE"/>
    <w:rsid w:val="00D22FEA"/>
    <w:rsid w:val="00D47B14"/>
    <w:rsid w:val="00D83DC9"/>
    <w:rsid w:val="00D95754"/>
    <w:rsid w:val="00D97E69"/>
    <w:rsid w:val="00DA35DF"/>
    <w:rsid w:val="00DB1DD4"/>
    <w:rsid w:val="00DB4238"/>
    <w:rsid w:val="00DC2F65"/>
    <w:rsid w:val="00DC6D77"/>
    <w:rsid w:val="00DC6FB7"/>
    <w:rsid w:val="00DC6FDA"/>
    <w:rsid w:val="00DC7591"/>
    <w:rsid w:val="00DD7344"/>
    <w:rsid w:val="00DE1364"/>
    <w:rsid w:val="00DF1705"/>
    <w:rsid w:val="00DF6FFE"/>
    <w:rsid w:val="00E15561"/>
    <w:rsid w:val="00E218E2"/>
    <w:rsid w:val="00E22F8D"/>
    <w:rsid w:val="00E60D54"/>
    <w:rsid w:val="00E6481D"/>
    <w:rsid w:val="00E7061F"/>
    <w:rsid w:val="00E74514"/>
    <w:rsid w:val="00E8524B"/>
    <w:rsid w:val="00E8534F"/>
    <w:rsid w:val="00E86FEF"/>
    <w:rsid w:val="00E9047B"/>
    <w:rsid w:val="00E90913"/>
    <w:rsid w:val="00E94588"/>
    <w:rsid w:val="00E94AE2"/>
    <w:rsid w:val="00EA4D4B"/>
    <w:rsid w:val="00EA7516"/>
    <w:rsid w:val="00EB086B"/>
    <w:rsid w:val="00EB55E6"/>
    <w:rsid w:val="00EB7C54"/>
    <w:rsid w:val="00EC10F3"/>
    <w:rsid w:val="00EC181D"/>
    <w:rsid w:val="00EC3E4E"/>
    <w:rsid w:val="00ED012C"/>
    <w:rsid w:val="00EF2173"/>
    <w:rsid w:val="00F0144E"/>
    <w:rsid w:val="00F0157C"/>
    <w:rsid w:val="00F10C95"/>
    <w:rsid w:val="00F12375"/>
    <w:rsid w:val="00F264EE"/>
    <w:rsid w:val="00F3052C"/>
    <w:rsid w:val="00F469EF"/>
    <w:rsid w:val="00F57F8A"/>
    <w:rsid w:val="00F60415"/>
    <w:rsid w:val="00F61450"/>
    <w:rsid w:val="00F61E50"/>
    <w:rsid w:val="00F84AF9"/>
    <w:rsid w:val="00F87EC2"/>
    <w:rsid w:val="00F91B94"/>
    <w:rsid w:val="00F96D97"/>
    <w:rsid w:val="00FA138C"/>
    <w:rsid w:val="00FA15EA"/>
    <w:rsid w:val="00FA3D39"/>
    <w:rsid w:val="00FA4E3A"/>
    <w:rsid w:val="00FB0AC7"/>
    <w:rsid w:val="00FB5CE4"/>
    <w:rsid w:val="00FC01A5"/>
    <w:rsid w:val="00FC0E06"/>
    <w:rsid w:val="00FC5959"/>
    <w:rsid w:val="00FC61F1"/>
    <w:rsid w:val="00FD4F75"/>
    <w:rsid w:val="00FE1793"/>
    <w:rsid w:val="00FE7197"/>
    <w:rsid w:val="00FF2EB9"/>
    <w:rsid w:val="00FF66EA"/>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8193" fillcolor="white" strokecolor="none [3213]">
      <v:fill color="white"/>
      <v:stroke color="none [3213]"/>
      <v:textbox inset="0,0,0,0"/>
    </o:shapedefaults>
    <o:shapelayout v:ext="edit">
      <o:idmap v:ext="edit" data="1"/>
    </o:shapelayout>
  </w:shapeDefaults>
  <w:decimalSymbol w:val=","/>
  <w:listSeparator w:val=";"/>
  <w14:docId w14:val="5321C167"/>
  <w15:docId w15:val="{BF3DF038-D21C-46A8-8B74-B7BDB1AD9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pPr>
      <w:widowControl w:val="0"/>
    </w:pPr>
    <w:rPr>
      <w:rFonts w:ascii="Arial" w:eastAsia="Arial" w:hAnsi="Arial" w:cs="Arial"/>
      <w:sz w:val="22"/>
      <w:szCs w:val="22"/>
      <w:lang w:eastAsia="en-US"/>
    </w:rPr>
  </w:style>
  <w:style w:type="paragraph" w:styleId="Titre1">
    <w:name w:val="heading 1"/>
    <w:basedOn w:val="Normal"/>
    <w:link w:val="Titre1Car"/>
    <w:uiPriority w:val="1"/>
    <w:qFormat/>
    <w:pPr>
      <w:spacing w:before="47"/>
      <w:ind w:left="232"/>
      <w:jc w:val="both"/>
      <w:outlineLvl w:val="0"/>
    </w:pPr>
    <w:rPr>
      <w:b/>
      <w:bCs/>
      <w:sz w:val="32"/>
      <w:szCs w:val="32"/>
    </w:rPr>
  </w:style>
  <w:style w:type="paragraph" w:styleId="Titre2">
    <w:name w:val="heading 2"/>
    <w:basedOn w:val="Normal"/>
    <w:uiPriority w:val="1"/>
    <w:qFormat/>
    <w:pPr>
      <w:spacing w:before="51"/>
      <w:ind w:left="1536" w:right="1548"/>
      <w:jc w:val="center"/>
      <w:outlineLvl w:val="1"/>
    </w:pPr>
    <w:rPr>
      <w:b/>
      <w:bCs/>
      <w:sz w:val="28"/>
      <w:szCs w:val="28"/>
    </w:rPr>
  </w:style>
  <w:style w:type="paragraph" w:styleId="Titre3">
    <w:name w:val="heading 3"/>
    <w:basedOn w:val="Normal"/>
    <w:uiPriority w:val="1"/>
    <w:qFormat/>
    <w:pPr>
      <w:ind w:left="941"/>
      <w:jc w:val="both"/>
      <w:outlineLvl w:val="2"/>
    </w:pPr>
    <w:rPr>
      <w:b/>
      <w:bCs/>
      <w:sz w:val="24"/>
      <w:szCs w:val="24"/>
    </w:rPr>
  </w:style>
  <w:style w:type="paragraph" w:styleId="Titre4">
    <w:name w:val="heading 4"/>
    <w:basedOn w:val="Normal"/>
    <w:next w:val="Normal"/>
    <w:link w:val="Titre4Car"/>
    <w:uiPriority w:val="9"/>
    <w:semiHidden/>
    <w:unhideWhenUsed/>
    <w:qFormat/>
    <w:rsid w:val="00135E89"/>
    <w:pPr>
      <w:keepNext/>
      <w:keepLines/>
      <w:widowControl/>
      <w:spacing w:before="40" w:line="259" w:lineRule="auto"/>
      <w:outlineLvl w:val="3"/>
    </w:pPr>
    <w:rPr>
      <w:rFonts w:asciiTheme="majorHAnsi" w:eastAsiaTheme="majorEastAsia" w:hAnsiTheme="majorHAnsi" w:cstheme="majorBidi"/>
      <w:i/>
      <w:iCs/>
      <w:color w:val="365F91"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Normal">
    <w:name w:val="Table Normal"/>
    <w:uiPriority w:val="2"/>
    <w:semiHidden/>
    <w:unhideWhenUsed/>
    <w:qFormat/>
    <w:pPr>
      <w:widowControl w:val="0"/>
    </w:pPr>
    <w:rPr>
      <w:sz w:val="22"/>
      <w:szCs w:val="22"/>
      <w:lang w:val="en-US" w:eastAsia="en-US"/>
    </w:rPr>
    <w:tblPr>
      <w:tblInd w:w="0" w:type="dxa"/>
      <w:tblCellMar>
        <w:top w:w="0" w:type="dxa"/>
        <w:left w:w="0" w:type="dxa"/>
        <w:bottom w:w="0" w:type="dxa"/>
        <w:right w:w="0" w:type="dxa"/>
      </w:tblCellMar>
    </w:tblPr>
  </w:style>
  <w:style w:type="paragraph" w:styleId="Corpsdetexte">
    <w:name w:val="Body Text"/>
    <w:basedOn w:val="Normal"/>
    <w:link w:val="CorpsdetexteCar"/>
    <w:uiPriority w:val="1"/>
    <w:qFormat/>
    <w:rPr>
      <w:sz w:val="24"/>
      <w:szCs w:val="24"/>
    </w:rPr>
  </w:style>
  <w:style w:type="paragraph" w:styleId="Paragraphedeliste">
    <w:name w:val="List Paragraph"/>
    <w:basedOn w:val="Normal"/>
    <w:uiPriority w:val="1"/>
    <w:qFormat/>
    <w:pPr>
      <w:ind w:left="1792" w:hanging="852"/>
    </w:pPr>
  </w:style>
  <w:style w:type="paragraph" w:customStyle="1" w:styleId="TableParagraph">
    <w:name w:val="Table Paragraph"/>
    <w:basedOn w:val="Normal"/>
    <w:uiPriority w:val="1"/>
    <w:qFormat/>
    <w:pPr>
      <w:ind w:left="103"/>
    </w:pPr>
  </w:style>
  <w:style w:type="paragraph" w:styleId="En-tte">
    <w:name w:val="header"/>
    <w:basedOn w:val="Normal"/>
    <w:link w:val="En-tteCar"/>
    <w:semiHidden/>
    <w:rsid w:val="00845012"/>
    <w:pPr>
      <w:widowControl/>
      <w:tabs>
        <w:tab w:val="center" w:pos="4536"/>
        <w:tab w:val="right" w:pos="9072"/>
      </w:tabs>
    </w:pPr>
    <w:rPr>
      <w:rFonts w:eastAsia="Calibri" w:cs="Times New Roman"/>
    </w:rPr>
  </w:style>
  <w:style w:type="character" w:customStyle="1" w:styleId="En-tteCar">
    <w:name w:val="En-tête Car"/>
    <w:link w:val="En-tte"/>
    <w:semiHidden/>
    <w:rsid w:val="00845012"/>
    <w:rPr>
      <w:rFonts w:ascii="Arial" w:hAnsi="Arial"/>
      <w:sz w:val="22"/>
      <w:szCs w:val="22"/>
      <w:lang w:eastAsia="en-US"/>
    </w:rPr>
  </w:style>
  <w:style w:type="paragraph" w:styleId="Pieddepage">
    <w:name w:val="footer"/>
    <w:basedOn w:val="Normal"/>
    <w:link w:val="PieddepageCar"/>
    <w:uiPriority w:val="99"/>
    <w:rsid w:val="00845012"/>
    <w:pPr>
      <w:widowControl/>
      <w:tabs>
        <w:tab w:val="center" w:pos="4536"/>
        <w:tab w:val="right" w:pos="9072"/>
      </w:tabs>
    </w:pPr>
    <w:rPr>
      <w:rFonts w:eastAsia="Calibri" w:cs="Times New Roman"/>
    </w:rPr>
  </w:style>
  <w:style w:type="character" w:customStyle="1" w:styleId="PieddepageCar">
    <w:name w:val="Pied de page Car"/>
    <w:link w:val="Pieddepage"/>
    <w:uiPriority w:val="99"/>
    <w:rsid w:val="00845012"/>
    <w:rPr>
      <w:rFonts w:ascii="Arial" w:hAnsi="Arial"/>
      <w:sz w:val="22"/>
      <w:szCs w:val="22"/>
      <w:lang w:eastAsia="en-US"/>
    </w:rPr>
  </w:style>
  <w:style w:type="character" w:styleId="Numrodepage">
    <w:name w:val="page number"/>
    <w:semiHidden/>
    <w:rsid w:val="00845012"/>
  </w:style>
  <w:style w:type="paragraph" w:styleId="Textedebulles">
    <w:name w:val="Balloon Text"/>
    <w:basedOn w:val="Normal"/>
    <w:link w:val="TextedebullesCar"/>
    <w:uiPriority w:val="99"/>
    <w:semiHidden/>
    <w:unhideWhenUsed/>
    <w:rsid w:val="00E8524B"/>
    <w:rPr>
      <w:rFonts w:ascii="Segoe UI" w:hAnsi="Segoe UI" w:cs="Segoe UI"/>
      <w:sz w:val="18"/>
      <w:szCs w:val="18"/>
    </w:rPr>
  </w:style>
  <w:style w:type="character" w:customStyle="1" w:styleId="TextedebullesCar">
    <w:name w:val="Texte de bulles Car"/>
    <w:link w:val="Textedebulles"/>
    <w:uiPriority w:val="99"/>
    <w:semiHidden/>
    <w:rsid w:val="00E8524B"/>
    <w:rPr>
      <w:rFonts w:ascii="Segoe UI" w:eastAsia="Arial" w:hAnsi="Segoe UI" w:cs="Segoe UI"/>
      <w:sz w:val="18"/>
      <w:szCs w:val="18"/>
      <w:lang w:eastAsia="en-US"/>
    </w:rPr>
  </w:style>
  <w:style w:type="paragraph" w:styleId="Lgende">
    <w:name w:val="caption"/>
    <w:basedOn w:val="Normal"/>
    <w:next w:val="Normal"/>
    <w:uiPriority w:val="35"/>
    <w:unhideWhenUsed/>
    <w:qFormat/>
    <w:rsid w:val="007D2424"/>
    <w:pPr>
      <w:spacing w:before="52"/>
      <w:jc w:val="center"/>
    </w:pPr>
    <w:rPr>
      <w:rFonts w:eastAsia="Calibri" w:cs="Times New Roman"/>
      <w:bCs/>
      <w:i/>
      <w:sz w:val="24"/>
      <w:szCs w:val="18"/>
    </w:rPr>
  </w:style>
  <w:style w:type="character" w:styleId="Textedelespacerserv">
    <w:name w:val="Placeholder Text"/>
    <w:basedOn w:val="Policepardfaut"/>
    <w:uiPriority w:val="99"/>
    <w:semiHidden/>
    <w:rsid w:val="004E3687"/>
    <w:rPr>
      <w:color w:val="808080"/>
    </w:rPr>
  </w:style>
  <w:style w:type="paragraph" w:styleId="NormalWeb">
    <w:name w:val="Normal (Web)"/>
    <w:basedOn w:val="Normal"/>
    <w:uiPriority w:val="99"/>
    <w:semiHidden/>
    <w:unhideWhenUsed/>
    <w:rsid w:val="00860EAF"/>
    <w:pPr>
      <w:widowControl/>
      <w:spacing w:before="100" w:beforeAutospacing="1" w:after="100" w:afterAutospacing="1"/>
    </w:pPr>
    <w:rPr>
      <w:rFonts w:ascii="Times New Roman" w:eastAsia="Times New Roman" w:hAnsi="Times New Roman" w:cs="Times New Roman"/>
      <w:sz w:val="24"/>
      <w:szCs w:val="24"/>
      <w:lang w:eastAsia="fr-FR"/>
    </w:rPr>
  </w:style>
  <w:style w:type="character" w:customStyle="1" w:styleId="Titre4Car">
    <w:name w:val="Titre 4 Car"/>
    <w:basedOn w:val="Policepardfaut"/>
    <w:link w:val="Titre4"/>
    <w:uiPriority w:val="9"/>
    <w:semiHidden/>
    <w:rsid w:val="00135E89"/>
    <w:rPr>
      <w:rFonts w:asciiTheme="majorHAnsi" w:eastAsiaTheme="majorEastAsia" w:hAnsiTheme="majorHAnsi" w:cstheme="majorBidi"/>
      <w:i/>
      <w:iCs/>
      <w:color w:val="365F91" w:themeColor="accent1" w:themeShade="BF"/>
      <w:sz w:val="22"/>
      <w:szCs w:val="22"/>
      <w:lang w:eastAsia="en-US"/>
    </w:rPr>
  </w:style>
  <w:style w:type="character" w:customStyle="1" w:styleId="Titre1Car">
    <w:name w:val="Titre 1 Car"/>
    <w:basedOn w:val="Policepardfaut"/>
    <w:link w:val="Titre1"/>
    <w:uiPriority w:val="1"/>
    <w:rsid w:val="00612EC6"/>
    <w:rPr>
      <w:rFonts w:ascii="Arial" w:eastAsia="Arial" w:hAnsi="Arial" w:cs="Arial"/>
      <w:b/>
      <w:bCs/>
      <w:sz w:val="32"/>
      <w:szCs w:val="32"/>
      <w:lang w:eastAsia="en-US"/>
    </w:rPr>
  </w:style>
  <w:style w:type="character" w:customStyle="1" w:styleId="CorpsdetexteCar">
    <w:name w:val="Corps de texte Car"/>
    <w:basedOn w:val="Policepardfaut"/>
    <w:link w:val="Corpsdetexte"/>
    <w:uiPriority w:val="1"/>
    <w:rsid w:val="00612EC6"/>
    <w:rPr>
      <w:rFonts w:ascii="Arial" w:eastAsia="Arial" w:hAnsi="Arial" w:cs="Arial"/>
      <w:sz w:val="24"/>
      <w:szCs w:val="24"/>
      <w:lang w:eastAsia="en-US"/>
    </w:rPr>
  </w:style>
  <w:style w:type="paragraph" w:customStyle="1" w:styleId="Contexte">
    <w:name w:val="Contexte"/>
    <w:basedOn w:val="Corpsdetexte"/>
    <w:link w:val="ContexteCar"/>
    <w:uiPriority w:val="1"/>
    <w:qFormat/>
    <w:rsid w:val="00041D91"/>
    <w:pPr>
      <w:pBdr>
        <w:top w:val="single" w:sz="4" w:space="1" w:color="auto"/>
        <w:left w:val="single" w:sz="4" w:space="4" w:color="auto"/>
        <w:bottom w:val="single" w:sz="4" w:space="1" w:color="auto"/>
        <w:right w:val="single" w:sz="4" w:space="4" w:color="auto"/>
      </w:pBdr>
      <w:spacing w:before="60" w:after="120"/>
      <w:ind w:firstLine="284"/>
      <w:jc w:val="both"/>
    </w:pPr>
    <w:rPr>
      <w:rFonts w:cs="Times New Roman"/>
      <w:lang w:val="x-none"/>
    </w:rPr>
  </w:style>
  <w:style w:type="character" w:customStyle="1" w:styleId="ContexteCar">
    <w:name w:val="Contexte Car"/>
    <w:link w:val="Contexte"/>
    <w:uiPriority w:val="1"/>
    <w:rsid w:val="00041D91"/>
    <w:rPr>
      <w:rFonts w:ascii="Arial" w:eastAsia="Arial" w:hAnsi="Arial"/>
      <w:sz w:val="24"/>
      <w:szCs w:val="24"/>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20615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chart" Target="charts/chart1.xml"/><Relationship Id="rId21" Type="http://schemas.openxmlformats.org/officeDocument/2006/relationships/image" Target="media/image14.png"/><Relationship Id="rId34"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3.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130.png"/><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B:\yann\Documents\BTS%20ET\ARcelor%20mittal\carac%20pompe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B:\yann\Documents\BTS%20ET\ARcelor%20mittal\carac%20pompes.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055530411993716E-2"/>
          <c:y val="2.2929450299023758E-2"/>
          <c:w val="0.8727265136396658"/>
          <c:h val="0.86962162696695899"/>
        </c:manualLayout>
      </c:layout>
      <c:scatterChart>
        <c:scatterStyle val="smoothMarker"/>
        <c:varyColors val="0"/>
        <c:ser>
          <c:idx val="3"/>
          <c:order val="0"/>
          <c:spPr>
            <a:ln w="28575">
              <a:solidFill>
                <a:schemeClr val="tx1"/>
              </a:solidFill>
            </a:ln>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B$2:$B$44</c:f>
              <c:numCache>
                <c:formatCode>General</c:formatCode>
                <c:ptCount val="43"/>
                <c:pt idx="0">
                  <c:v>54</c:v>
                </c:pt>
                <c:pt idx="1">
                  <c:v>53.991426611999998</c:v>
                </c:pt>
                <c:pt idx="2">
                  <c:v>53.965706447999999</c:v>
                </c:pt>
                <c:pt idx="3">
                  <c:v>53.922839508000003</c:v>
                </c:pt>
                <c:pt idx="4">
                  <c:v>53.862825792000002</c:v>
                </c:pt>
                <c:pt idx="5">
                  <c:v>53.785665299999998</c:v>
                </c:pt>
                <c:pt idx="6">
                  <c:v>53.691358031999997</c:v>
                </c:pt>
                <c:pt idx="7">
                  <c:v>53.579903987999998</c:v>
                </c:pt>
                <c:pt idx="8">
                  <c:v>53.451303168000003</c:v>
                </c:pt>
                <c:pt idx="9">
                  <c:v>53.305555572000003</c:v>
                </c:pt>
                <c:pt idx="10">
                  <c:v>53.142661199999999</c:v>
                </c:pt>
                <c:pt idx="11">
                  <c:v>52.962620051999998</c:v>
                </c:pt>
                <c:pt idx="12">
                  <c:v>52.765432128</c:v>
                </c:pt>
                <c:pt idx="13">
                  <c:v>52.551097427999999</c:v>
                </c:pt>
                <c:pt idx="14">
                  <c:v>52.319615951999999</c:v>
                </c:pt>
                <c:pt idx="15">
                  <c:v>52.070987700000003</c:v>
                </c:pt>
                <c:pt idx="16">
                  <c:v>51.805212672000003</c:v>
                </c:pt>
                <c:pt idx="17">
                  <c:v>51.522290867999999</c:v>
                </c:pt>
                <c:pt idx="18">
                  <c:v>51.222222287999998</c:v>
                </c:pt>
                <c:pt idx="19">
                  <c:v>50.905006931999999</c:v>
                </c:pt>
                <c:pt idx="20">
                  <c:v>50.570644799999997</c:v>
                </c:pt>
                <c:pt idx="21">
                  <c:v>50.219135891999997</c:v>
                </c:pt>
                <c:pt idx="22">
                  <c:v>49.850480208</c:v>
                </c:pt>
                <c:pt idx="23">
                  <c:v>49.464677748</c:v>
                </c:pt>
                <c:pt idx="24">
                  <c:v>49.061728512000002</c:v>
                </c:pt>
                <c:pt idx="25">
                  <c:v>48.6416325</c:v>
                </c:pt>
                <c:pt idx="26">
                  <c:v>48.204389712000001</c:v>
                </c:pt>
                <c:pt idx="27">
                  <c:v>47.750000147999998</c:v>
                </c:pt>
                <c:pt idx="28">
                  <c:v>47.278463807999998</c:v>
                </c:pt>
                <c:pt idx="29">
                  <c:v>46.789780692000001</c:v>
                </c:pt>
                <c:pt idx="30">
                  <c:v>46.2839508</c:v>
                </c:pt>
                <c:pt idx="31">
                  <c:v>45.760974132000001</c:v>
                </c:pt>
                <c:pt idx="32">
                  <c:v>45.220850687999999</c:v>
                </c:pt>
                <c:pt idx="33">
                  <c:v>44.663580467999999</c:v>
                </c:pt>
                <c:pt idx="34">
                  <c:v>44.089163472000003</c:v>
                </c:pt>
                <c:pt idx="35">
                  <c:v>43.497599700000002</c:v>
                </c:pt>
                <c:pt idx="36">
                  <c:v>42.888889152000004</c:v>
                </c:pt>
              </c:numCache>
            </c:numRef>
          </c:yVal>
          <c:smooth val="1"/>
          <c:extLst>
            <c:ext xmlns:c16="http://schemas.microsoft.com/office/drawing/2014/chart" uri="{C3380CC4-5D6E-409C-BE32-E72D297353CC}">
              <c16:uniqueId val="{00000000-EC31-4B4B-B522-73FCE3235E0A}"/>
            </c:ext>
          </c:extLst>
        </c:ser>
        <c:ser>
          <c:idx val="4"/>
          <c:order val="1"/>
          <c:spPr>
            <a:ln>
              <a:solidFill>
                <a:schemeClr val="tx1"/>
              </a:solidFill>
            </a:ln>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C$2:$C$44</c:f>
              <c:numCache>
                <c:formatCode>General</c:formatCode>
                <c:ptCount val="43"/>
                <c:pt idx="0">
                  <c:v>30</c:v>
                </c:pt>
                <c:pt idx="1">
                  <c:v>29.995237006666667</c:v>
                </c:pt>
                <c:pt idx="2">
                  <c:v>29.980948026666667</c:v>
                </c:pt>
                <c:pt idx="3">
                  <c:v>29.95713306</c:v>
                </c:pt>
                <c:pt idx="4">
                  <c:v>29.923792106666671</c:v>
                </c:pt>
                <c:pt idx="5">
                  <c:v>29.880925166666664</c:v>
                </c:pt>
                <c:pt idx="6">
                  <c:v>29.828532239999998</c:v>
                </c:pt>
                <c:pt idx="7">
                  <c:v>29.766613326666668</c:v>
                </c:pt>
                <c:pt idx="8">
                  <c:v>29.695168426666669</c:v>
                </c:pt>
                <c:pt idx="9">
                  <c:v>29.614197540000003</c:v>
                </c:pt>
                <c:pt idx="10">
                  <c:v>29.523700666666667</c:v>
                </c:pt>
                <c:pt idx="11">
                  <c:v>29.423677806666664</c:v>
                </c:pt>
                <c:pt idx="12">
                  <c:v>29.314128959999998</c:v>
                </c:pt>
                <c:pt idx="13">
                  <c:v>29.195054126666665</c:v>
                </c:pt>
                <c:pt idx="14">
                  <c:v>29.066453306666663</c:v>
                </c:pt>
                <c:pt idx="15">
                  <c:v>28.928326500000001</c:v>
                </c:pt>
                <c:pt idx="16">
                  <c:v>28.780673706666668</c:v>
                </c:pt>
                <c:pt idx="17">
                  <c:v>28.623494926666666</c:v>
                </c:pt>
                <c:pt idx="18">
                  <c:v>28.456790159999997</c:v>
                </c:pt>
                <c:pt idx="19">
                  <c:v>28.280559406666665</c:v>
                </c:pt>
                <c:pt idx="20">
                  <c:v>28.094802666666666</c:v>
                </c:pt>
                <c:pt idx="21">
                  <c:v>27.899519940000001</c:v>
                </c:pt>
                <c:pt idx="22">
                  <c:v>27.694711226666666</c:v>
                </c:pt>
                <c:pt idx="23">
                  <c:v>27.480376526666667</c:v>
                </c:pt>
                <c:pt idx="24">
                  <c:v>27.256515840000002</c:v>
                </c:pt>
                <c:pt idx="25">
                  <c:v>27.023129166666667</c:v>
                </c:pt>
                <c:pt idx="26">
                  <c:v>26.780216506666669</c:v>
                </c:pt>
                <c:pt idx="27">
                  <c:v>26.527777859999997</c:v>
                </c:pt>
                <c:pt idx="28">
                  <c:v>26.265813226666666</c:v>
                </c:pt>
                <c:pt idx="29">
                  <c:v>25.994322606666667</c:v>
                </c:pt>
                <c:pt idx="30">
                  <c:v>25.713306000000003</c:v>
                </c:pt>
                <c:pt idx="31">
                  <c:v>25.422763406666668</c:v>
                </c:pt>
                <c:pt idx="32">
                  <c:v>25.122694826666663</c:v>
                </c:pt>
                <c:pt idx="33">
                  <c:v>24.813100260000002</c:v>
                </c:pt>
                <c:pt idx="34">
                  <c:v>24.493979706666668</c:v>
                </c:pt>
                <c:pt idx="35">
                  <c:v>24.165333166666667</c:v>
                </c:pt>
                <c:pt idx="36">
                  <c:v>23.827160640000002</c:v>
                </c:pt>
              </c:numCache>
            </c:numRef>
          </c:yVal>
          <c:smooth val="1"/>
          <c:extLst>
            <c:ext xmlns:c16="http://schemas.microsoft.com/office/drawing/2014/chart" uri="{C3380CC4-5D6E-409C-BE32-E72D297353CC}">
              <c16:uniqueId val="{00000001-EC31-4B4B-B522-73FCE3235E0A}"/>
            </c:ext>
          </c:extLst>
        </c:ser>
        <c:ser>
          <c:idx val="5"/>
          <c:order val="2"/>
          <c:spPr>
            <a:ln>
              <a:solidFill>
                <a:schemeClr val="tx1"/>
              </a:solidFill>
            </a:ln>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D$2:$D$44</c:f>
              <c:numCache>
                <c:formatCode>General</c:formatCode>
                <c:ptCount val="43"/>
                <c:pt idx="0">
                  <c:v>0</c:v>
                </c:pt>
                <c:pt idx="1">
                  <c:v>0.10716734999999999</c:v>
                </c:pt>
                <c:pt idx="2">
                  <c:v>0.42866939999999998</c:v>
                </c:pt>
                <c:pt idx="3">
                  <c:v>0.96450614999999995</c:v>
                </c:pt>
                <c:pt idx="4">
                  <c:v>1.7146775999999999</c:v>
                </c:pt>
                <c:pt idx="5">
                  <c:v>2.67918375</c:v>
                </c:pt>
                <c:pt idx="6">
                  <c:v>3.8580245999999998</c:v>
                </c:pt>
                <c:pt idx="7">
                  <c:v>5.2512001499999998</c:v>
                </c:pt>
                <c:pt idx="8">
                  <c:v>6.8587103999999997</c:v>
                </c:pt>
                <c:pt idx="9">
                  <c:v>8.6805553499999988</c:v>
                </c:pt>
                <c:pt idx="10">
                  <c:v>10.716735</c:v>
                </c:pt>
                <c:pt idx="11">
                  <c:v>12.967249349999999</c:v>
                </c:pt>
                <c:pt idx="12">
                  <c:v>15.432098399999999</c:v>
                </c:pt>
                <c:pt idx="13">
                  <c:v>18.111282149999997</c:v>
                </c:pt>
                <c:pt idx="14">
                  <c:v>21.004800599999999</c:v>
                </c:pt>
                <c:pt idx="15">
                  <c:v>24.11265375</c:v>
                </c:pt>
                <c:pt idx="16">
                  <c:v>27.434841599999999</c:v>
                </c:pt>
                <c:pt idx="17">
                  <c:v>30.971364149999999</c:v>
                </c:pt>
                <c:pt idx="18">
                  <c:v>34.722221399999995</c:v>
                </c:pt>
                <c:pt idx="19">
                  <c:v>38.68741335</c:v>
                </c:pt>
                <c:pt idx="20">
                  <c:v>42.86694</c:v>
                </c:pt>
                <c:pt idx="21">
                  <c:v>47.260801349999994</c:v>
                </c:pt>
                <c:pt idx="22">
                  <c:v>51.868997399999998</c:v>
                </c:pt>
                <c:pt idx="23">
                  <c:v>56.691528149999996</c:v>
                </c:pt>
                <c:pt idx="24">
                  <c:v>61.728393599999997</c:v>
                </c:pt>
                <c:pt idx="25">
                  <c:v>66.979593749999992</c:v>
                </c:pt>
                <c:pt idx="26">
                  <c:v>72.44512859999999</c:v>
                </c:pt>
              </c:numCache>
            </c:numRef>
          </c:yVal>
          <c:smooth val="1"/>
          <c:extLst>
            <c:ext xmlns:c16="http://schemas.microsoft.com/office/drawing/2014/chart" uri="{C3380CC4-5D6E-409C-BE32-E72D297353CC}">
              <c16:uniqueId val="{00000002-EC31-4B4B-B522-73FCE3235E0A}"/>
            </c:ext>
          </c:extLst>
        </c:ser>
        <c:ser>
          <c:idx val="0"/>
          <c:order val="3"/>
          <c:spPr>
            <a:ln w="28575" cap="rnd">
              <a:solidFill>
                <a:schemeClr val="tx1"/>
              </a:solidFill>
              <a:round/>
            </a:ln>
            <a:effectLst/>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B$2:$B$44</c:f>
              <c:numCache>
                <c:formatCode>General</c:formatCode>
                <c:ptCount val="43"/>
                <c:pt idx="0">
                  <c:v>54</c:v>
                </c:pt>
                <c:pt idx="1">
                  <c:v>53.991426611999998</c:v>
                </c:pt>
                <c:pt idx="2">
                  <c:v>53.965706447999999</c:v>
                </c:pt>
                <c:pt idx="3">
                  <c:v>53.922839508000003</c:v>
                </c:pt>
                <c:pt idx="4">
                  <c:v>53.862825792000002</c:v>
                </c:pt>
                <c:pt idx="5">
                  <c:v>53.785665299999998</c:v>
                </c:pt>
                <c:pt idx="6">
                  <c:v>53.691358031999997</c:v>
                </c:pt>
                <c:pt idx="7">
                  <c:v>53.579903987999998</c:v>
                </c:pt>
                <c:pt idx="8">
                  <c:v>53.451303168000003</c:v>
                </c:pt>
                <c:pt idx="9">
                  <c:v>53.305555572000003</c:v>
                </c:pt>
                <c:pt idx="10">
                  <c:v>53.142661199999999</c:v>
                </c:pt>
                <c:pt idx="11">
                  <c:v>52.962620051999998</c:v>
                </c:pt>
                <c:pt idx="12">
                  <c:v>52.765432128</c:v>
                </c:pt>
                <c:pt idx="13">
                  <c:v>52.551097427999999</c:v>
                </c:pt>
                <c:pt idx="14">
                  <c:v>52.319615951999999</c:v>
                </c:pt>
                <c:pt idx="15">
                  <c:v>52.070987700000003</c:v>
                </c:pt>
                <c:pt idx="16">
                  <c:v>51.805212672000003</c:v>
                </c:pt>
                <c:pt idx="17">
                  <c:v>51.522290867999999</c:v>
                </c:pt>
                <c:pt idx="18">
                  <c:v>51.222222287999998</c:v>
                </c:pt>
                <c:pt idx="19">
                  <c:v>50.905006931999999</c:v>
                </c:pt>
                <c:pt idx="20">
                  <c:v>50.570644799999997</c:v>
                </c:pt>
                <c:pt idx="21">
                  <c:v>50.219135891999997</c:v>
                </c:pt>
                <c:pt idx="22">
                  <c:v>49.850480208</c:v>
                </c:pt>
                <c:pt idx="23">
                  <c:v>49.464677748</c:v>
                </c:pt>
                <c:pt idx="24">
                  <c:v>49.061728512000002</c:v>
                </c:pt>
                <c:pt idx="25">
                  <c:v>48.6416325</c:v>
                </c:pt>
                <c:pt idx="26">
                  <c:v>48.204389712000001</c:v>
                </c:pt>
                <c:pt idx="27">
                  <c:v>47.750000147999998</c:v>
                </c:pt>
                <c:pt idx="28">
                  <c:v>47.278463807999998</c:v>
                </c:pt>
                <c:pt idx="29">
                  <c:v>46.789780692000001</c:v>
                </c:pt>
                <c:pt idx="30">
                  <c:v>46.2839508</c:v>
                </c:pt>
                <c:pt idx="31">
                  <c:v>45.760974132000001</c:v>
                </c:pt>
                <c:pt idx="32">
                  <c:v>45.220850687999999</c:v>
                </c:pt>
                <c:pt idx="33">
                  <c:v>44.663580467999999</c:v>
                </c:pt>
                <c:pt idx="34">
                  <c:v>44.089163472000003</c:v>
                </c:pt>
                <c:pt idx="35">
                  <c:v>43.497599700000002</c:v>
                </c:pt>
                <c:pt idx="36">
                  <c:v>42.888889152000004</c:v>
                </c:pt>
              </c:numCache>
            </c:numRef>
          </c:yVal>
          <c:smooth val="1"/>
          <c:extLst>
            <c:ext xmlns:c16="http://schemas.microsoft.com/office/drawing/2014/chart" uri="{C3380CC4-5D6E-409C-BE32-E72D297353CC}">
              <c16:uniqueId val="{00000003-EC31-4B4B-B522-73FCE3235E0A}"/>
            </c:ext>
          </c:extLst>
        </c:ser>
        <c:ser>
          <c:idx val="1"/>
          <c:order val="4"/>
          <c:spPr>
            <a:ln w="28575" cap="rnd">
              <a:solidFill>
                <a:schemeClr val="tx1"/>
              </a:solidFill>
              <a:round/>
            </a:ln>
            <a:effectLst/>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C$2:$C$44</c:f>
              <c:numCache>
                <c:formatCode>General</c:formatCode>
                <c:ptCount val="43"/>
                <c:pt idx="0">
                  <c:v>30</c:v>
                </c:pt>
                <c:pt idx="1">
                  <c:v>29.995237006666667</c:v>
                </c:pt>
                <c:pt idx="2">
                  <c:v>29.980948026666667</c:v>
                </c:pt>
                <c:pt idx="3">
                  <c:v>29.95713306</c:v>
                </c:pt>
                <c:pt idx="4">
                  <c:v>29.923792106666671</c:v>
                </c:pt>
                <c:pt idx="5">
                  <c:v>29.880925166666664</c:v>
                </c:pt>
                <c:pt idx="6">
                  <c:v>29.828532239999998</c:v>
                </c:pt>
                <c:pt idx="7">
                  <c:v>29.766613326666668</c:v>
                </c:pt>
                <c:pt idx="8">
                  <c:v>29.695168426666669</c:v>
                </c:pt>
                <c:pt idx="9">
                  <c:v>29.614197540000003</c:v>
                </c:pt>
                <c:pt idx="10">
                  <c:v>29.523700666666667</c:v>
                </c:pt>
                <c:pt idx="11">
                  <c:v>29.423677806666664</c:v>
                </c:pt>
                <c:pt idx="12">
                  <c:v>29.314128959999998</c:v>
                </c:pt>
                <c:pt idx="13">
                  <c:v>29.195054126666665</c:v>
                </c:pt>
                <c:pt idx="14">
                  <c:v>29.066453306666663</c:v>
                </c:pt>
                <c:pt idx="15">
                  <c:v>28.928326500000001</c:v>
                </c:pt>
                <c:pt idx="16">
                  <c:v>28.780673706666668</c:v>
                </c:pt>
                <c:pt idx="17">
                  <c:v>28.623494926666666</c:v>
                </c:pt>
                <c:pt idx="18">
                  <c:v>28.456790159999997</c:v>
                </c:pt>
                <c:pt idx="19">
                  <c:v>28.280559406666665</c:v>
                </c:pt>
                <c:pt idx="20">
                  <c:v>28.094802666666666</c:v>
                </c:pt>
                <c:pt idx="21">
                  <c:v>27.899519940000001</c:v>
                </c:pt>
                <c:pt idx="22">
                  <c:v>27.694711226666666</c:v>
                </c:pt>
                <c:pt idx="23">
                  <c:v>27.480376526666667</c:v>
                </c:pt>
                <c:pt idx="24">
                  <c:v>27.256515840000002</c:v>
                </c:pt>
                <c:pt idx="25">
                  <c:v>27.023129166666667</c:v>
                </c:pt>
                <c:pt idx="26">
                  <c:v>26.780216506666669</c:v>
                </c:pt>
                <c:pt idx="27">
                  <c:v>26.527777859999997</c:v>
                </c:pt>
                <c:pt idx="28">
                  <c:v>26.265813226666666</c:v>
                </c:pt>
                <c:pt idx="29">
                  <c:v>25.994322606666667</c:v>
                </c:pt>
                <c:pt idx="30">
                  <c:v>25.713306000000003</c:v>
                </c:pt>
                <c:pt idx="31">
                  <c:v>25.422763406666668</c:v>
                </c:pt>
                <c:pt idx="32">
                  <c:v>25.122694826666663</c:v>
                </c:pt>
                <c:pt idx="33">
                  <c:v>24.813100260000002</c:v>
                </c:pt>
                <c:pt idx="34">
                  <c:v>24.493979706666668</c:v>
                </c:pt>
                <c:pt idx="35">
                  <c:v>24.165333166666667</c:v>
                </c:pt>
                <c:pt idx="36">
                  <c:v>23.827160640000002</c:v>
                </c:pt>
              </c:numCache>
            </c:numRef>
          </c:yVal>
          <c:smooth val="1"/>
          <c:extLst>
            <c:ext xmlns:c16="http://schemas.microsoft.com/office/drawing/2014/chart" uri="{C3380CC4-5D6E-409C-BE32-E72D297353CC}">
              <c16:uniqueId val="{00000004-EC31-4B4B-B522-73FCE3235E0A}"/>
            </c:ext>
          </c:extLst>
        </c:ser>
        <c:ser>
          <c:idx val="2"/>
          <c:order val="5"/>
          <c:spPr>
            <a:ln w="19050" cap="rnd">
              <a:solidFill>
                <a:schemeClr val="tx1"/>
              </a:solidFill>
              <a:round/>
            </a:ln>
            <a:effectLst/>
          </c:spPr>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D$2:$D$44</c:f>
              <c:numCache>
                <c:formatCode>General</c:formatCode>
                <c:ptCount val="43"/>
                <c:pt idx="0">
                  <c:v>0</c:v>
                </c:pt>
                <c:pt idx="1">
                  <c:v>0.10716734999999999</c:v>
                </c:pt>
                <c:pt idx="2">
                  <c:v>0.42866939999999998</c:v>
                </c:pt>
                <c:pt idx="3">
                  <c:v>0.96450614999999995</c:v>
                </c:pt>
                <c:pt idx="4">
                  <c:v>1.7146775999999999</c:v>
                </c:pt>
                <c:pt idx="5">
                  <c:v>2.67918375</c:v>
                </c:pt>
                <c:pt idx="6">
                  <c:v>3.8580245999999998</c:v>
                </c:pt>
                <c:pt idx="7">
                  <c:v>5.2512001499999998</c:v>
                </c:pt>
                <c:pt idx="8">
                  <c:v>6.8587103999999997</c:v>
                </c:pt>
                <c:pt idx="9">
                  <c:v>8.6805553499999988</c:v>
                </c:pt>
                <c:pt idx="10">
                  <c:v>10.716735</c:v>
                </c:pt>
                <c:pt idx="11">
                  <c:v>12.967249349999999</c:v>
                </c:pt>
                <c:pt idx="12">
                  <c:v>15.432098399999999</c:v>
                </c:pt>
                <c:pt idx="13">
                  <c:v>18.111282149999997</c:v>
                </c:pt>
                <c:pt idx="14">
                  <c:v>21.004800599999999</c:v>
                </c:pt>
                <c:pt idx="15">
                  <c:v>24.11265375</c:v>
                </c:pt>
                <c:pt idx="16">
                  <c:v>27.434841599999999</c:v>
                </c:pt>
                <c:pt idx="17">
                  <c:v>30.971364149999999</c:v>
                </c:pt>
                <c:pt idx="18">
                  <c:v>34.722221399999995</c:v>
                </c:pt>
                <c:pt idx="19">
                  <c:v>38.68741335</c:v>
                </c:pt>
                <c:pt idx="20">
                  <c:v>42.86694</c:v>
                </c:pt>
                <c:pt idx="21">
                  <c:v>47.260801349999994</c:v>
                </c:pt>
                <c:pt idx="22">
                  <c:v>51.868997399999998</c:v>
                </c:pt>
                <c:pt idx="23">
                  <c:v>56.691528149999996</c:v>
                </c:pt>
                <c:pt idx="24">
                  <c:v>61.728393599999997</c:v>
                </c:pt>
                <c:pt idx="25">
                  <c:v>66.979593749999992</c:v>
                </c:pt>
                <c:pt idx="26">
                  <c:v>72.44512859999999</c:v>
                </c:pt>
              </c:numCache>
            </c:numRef>
          </c:yVal>
          <c:smooth val="1"/>
          <c:extLst>
            <c:ext xmlns:c16="http://schemas.microsoft.com/office/drawing/2014/chart" uri="{C3380CC4-5D6E-409C-BE32-E72D297353CC}">
              <c16:uniqueId val="{00000005-EC31-4B4B-B522-73FCE3235E0A}"/>
            </c:ext>
          </c:extLst>
        </c:ser>
        <c:ser>
          <c:idx val="6"/>
          <c:order val="6"/>
          <c:marker>
            <c:symbol val="none"/>
          </c:marker>
          <c:xVal>
            <c:numRef>
              <c:f>pompe!$A$2:$A$44</c:f>
              <c:numCache>
                <c:formatCode>General</c:formatCode>
                <c:ptCount val="4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xVal>
          <c:yVal>
            <c:numRef>
              <c:f>pompe!$E$2:$E$44</c:f>
              <c:numCache>
                <c:formatCode>General</c:formatCode>
                <c:ptCount val="43"/>
              </c:numCache>
            </c:numRef>
          </c:yVal>
          <c:smooth val="1"/>
          <c:extLst>
            <c:ext xmlns:c16="http://schemas.microsoft.com/office/drawing/2014/chart" uri="{C3380CC4-5D6E-409C-BE32-E72D297353CC}">
              <c16:uniqueId val="{00000006-EC31-4B4B-B522-73FCE3235E0A}"/>
            </c:ext>
          </c:extLst>
        </c:ser>
        <c:dLbls>
          <c:showLegendKey val="0"/>
          <c:showVal val="0"/>
          <c:showCatName val="0"/>
          <c:showSerName val="0"/>
          <c:showPercent val="0"/>
          <c:showBubbleSize val="0"/>
        </c:dLbls>
        <c:axId val="-4247856"/>
        <c:axId val="-4244048"/>
      </c:scatterChart>
      <c:valAx>
        <c:axId val="-4247856"/>
        <c:scaling>
          <c:orientation val="minMax"/>
          <c:max val="400"/>
        </c:scaling>
        <c:delete val="0"/>
        <c:axPos val="b"/>
        <c:majorGridlines>
          <c:spPr>
            <a:ln w="9525" cap="flat" cmpd="sng" algn="ctr">
              <a:solidFill>
                <a:schemeClr val="tx1"/>
              </a:solidFill>
              <a:round/>
            </a:ln>
            <a:effectLst/>
          </c:spPr>
        </c:majorGridlines>
        <c:numFmt formatCode="General" sourceLinked="1"/>
        <c:majorTickMark val="out"/>
        <c:minorTickMark val="out"/>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4244048"/>
        <c:crosses val="autoZero"/>
        <c:crossBetween val="midCat"/>
      </c:valAx>
      <c:valAx>
        <c:axId val="-4244048"/>
        <c:scaling>
          <c:orientation val="minMax"/>
          <c:max val="70"/>
        </c:scaling>
        <c:delete val="0"/>
        <c:axPos val="l"/>
        <c:majorGridlines>
          <c:spPr>
            <a:ln w="9525" cap="flat" cmpd="sng" algn="ctr">
              <a:solidFill>
                <a:schemeClr val="tx1"/>
              </a:solidFill>
              <a:round/>
            </a:ln>
            <a:effectLst/>
          </c:spPr>
        </c:majorGridlines>
        <c:numFmt formatCode="General" sourceLinked="1"/>
        <c:majorTickMark val="out"/>
        <c:minorTickMark val="out"/>
        <c:tickLblPos val="nextTo"/>
        <c:spPr>
          <a:noFill/>
          <a:ln w="1587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95000"/>
                    <a:lumOff val="5000"/>
                  </a:schemeClr>
                </a:solidFill>
                <a:latin typeface="Arial" panose="020B0604020202020204" pitchFamily="34" charset="0"/>
                <a:ea typeface="+mn-ea"/>
                <a:cs typeface="Arial" panose="020B0604020202020204" pitchFamily="34" charset="0"/>
              </a:defRPr>
            </a:pPr>
            <a:endParaRPr lang="fr-FR"/>
          </a:p>
        </c:txPr>
        <c:crossAx val="-4247856"/>
        <c:crosses val="autoZero"/>
        <c:crossBetween val="midCat"/>
        <c:majorUnit val="5"/>
      </c:valAx>
    </c:plotArea>
    <c:plotVisOnly val="1"/>
    <c:dispBlanksAs val="gap"/>
    <c:showDLblsOverMax val="0"/>
    <c:extLst/>
  </c:chart>
  <c:spPr>
    <a:ln>
      <a:noFill/>
    </a:ln>
  </c:spPr>
  <c:txPr>
    <a:bodyPr/>
    <a:lstStyle/>
    <a:p>
      <a:pPr>
        <a:defRPr/>
      </a:pPr>
      <a:endParaRPr lang="fr-FR"/>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6965864860777158E-2"/>
          <c:y val="2.0222320141855748E-2"/>
          <c:w val="0.88887745117708972"/>
          <c:h val="0.92919185434599372"/>
        </c:manualLayout>
      </c:layout>
      <c:scatterChart>
        <c:scatterStyle val="smoothMarker"/>
        <c:varyColors val="0"/>
        <c:ser>
          <c:idx val="0"/>
          <c:order val="0"/>
          <c:tx>
            <c:strRef>
              <c:f>moteur!$B$1</c:f>
              <c:strCache>
                <c:ptCount val="1"/>
                <c:pt idx="0">
                  <c:v>Tu (N.m)</c:v>
                </c:pt>
              </c:strCache>
            </c:strRef>
          </c:tx>
          <c:spPr>
            <a:ln w="25400" cap="rnd">
              <a:solidFill>
                <a:schemeClr val="tx1"/>
              </a:solidFill>
              <a:round/>
            </a:ln>
            <a:effectLst/>
          </c:spPr>
          <c:marker>
            <c:symbol val="none"/>
          </c:marker>
          <c:xVal>
            <c:numRef>
              <c:f>moteur!$A$2:$A$40</c:f>
              <c:numCache>
                <c:formatCode>0</c:formatCode>
                <c:ptCount val="39"/>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460</c:v>
                </c:pt>
                <c:pt idx="31">
                  <c:v>1470</c:v>
                </c:pt>
                <c:pt idx="32">
                  <c:v>1480</c:v>
                </c:pt>
                <c:pt idx="33">
                  <c:v>1490</c:v>
                </c:pt>
                <c:pt idx="34">
                  <c:v>1500</c:v>
                </c:pt>
                <c:pt idx="35">
                  <c:v>1550</c:v>
                </c:pt>
                <c:pt idx="36">
                  <c:v>1600</c:v>
                </c:pt>
                <c:pt idx="37">
                  <c:v>1650</c:v>
                </c:pt>
                <c:pt idx="38">
                  <c:v>1700</c:v>
                </c:pt>
              </c:numCache>
            </c:numRef>
          </c:xVal>
          <c:yVal>
            <c:numRef>
              <c:f>moteur!$B$2:$B$40</c:f>
              <c:numCache>
                <c:formatCode>General</c:formatCode>
                <c:ptCount val="39"/>
              </c:numCache>
            </c:numRef>
          </c:yVal>
          <c:smooth val="1"/>
          <c:extLst>
            <c:ext xmlns:c16="http://schemas.microsoft.com/office/drawing/2014/chart" uri="{C3380CC4-5D6E-409C-BE32-E72D297353CC}">
              <c16:uniqueId val="{00000000-317D-400D-8A1F-7A726A158A87}"/>
            </c:ext>
          </c:extLst>
        </c:ser>
        <c:ser>
          <c:idx val="1"/>
          <c:order val="1"/>
          <c:tx>
            <c:strRef>
              <c:f>moteur!$C$1</c:f>
              <c:strCache>
                <c:ptCount val="1"/>
                <c:pt idx="0">
                  <c:v>charge</c:v>
                </c:pt>
              </c:strCache>
            </c:strRef>
          </c:tx>
          <c:spPr>
            <a:ln w="25400" cap="rnd">
              <a:solidFill>
                <a:schemeClr val="tx1"/>
              </a:solidFill>
              <a:round/>
            </a:ln>
            <a:effectLst/>
          </c:spPr>
          <c:marker>
            <c:symbol val="none"/>
          </c:marker>
          <c:xVal>
            <c:numRef>
              <c:f>moteur!$A$2:$A$40</c:f>
              <c:numCache>
                <c:formatCode>0</c:formatCode>
                <c:ptCount val="39"/>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460</c:v>
                </c:pt>
                <c:pt idx="31">
                  <c:v>1470</c:v>
                </c:pt>
                <c:pt idx="32">
                  <c:v>1480</c:v>
                </c:pt>
                <c:pt idx="33">
                  <c:v>1490</c:v>
                </c:pt>
                <c:pt idx="34">
                  <c:v>1500</c:v>
                </c:pt>
                <c:pt idx="35">
                  <c:v>1550</c:v>
                </c:pt>
                <c:pt idx="36">
                  <c:v>1600</c:v>
                </c:pt>
                <c:pt idx="37">
                  <c:v>1650</c:v>
                </c:pt>
                <c:pt idx="38">
                  <c:v>1700</c:v>
                </c:pt>
              </c:numCache>
            </c:numRef>
          </c:xVal>
          <c:yVal>
            <c:numRef>
              <c:f>moteur!$C$2:$C$40</c:f>
              <c:numCache>
                <c:formatCode>0</c:formatCode>
                <c:ptCount val="39"/>
                <c:pt idx="0">
                  <c:v>0</c:v>
                </c:pt>
                <c:pt idx="1">
                  <c:v>0.2762</c:v>
                </c:pt>
                <c:pt idx="2">
                  <c:v>1.1048</c:v>
                </c:pt>
                <c:pt idx="3">
                  <c:v>2.4857999999999998</c:v>
                </c:pt>
                <c:pt idx="4">
                  <c:v>4.4192</c:v>
                </c:pt>
                <c:pt idx="5">
                  <c:v>6.9050000000000002</c:v>
                </c:pt>
                <c:pt idx="6">
                  <c:v>9.9431999999999992</c:v>
                </c:pt>
                <c:pt idx="7">
                  <c:v>13.533799999999999</c:v>
                </c:pt>
                <c:pt idx="8">
                  <c:v>17.6768</c:v>
                </c:pt>
                <c:pt idx="9">
                  <c:v>22.372199999999999</c:v>
                </c:pt>
                <c:pt idx="10">
                  <c:v>27.62</c:v>
                </c:pt>
                <c:pt idx="11">
                  <c:v>33.420200000000001</c:v>
                </c:pt>
                <c:pt idx="12">
                  <c:v>39.772799999999997</c:v>
                </c:pt>
                <c:pt idx="13">
                  <c:v>46.677799999999998</c:v>
                </c:pt>
                <c:pt idx="14">
                  <c:v>54.135199999999998</c:v>
                </c:pt>
                <c:pt idx="15">
                  <c:v>62.145000000000003</c:v>
                </c:pt>
                <c:pt idx="16">
                  <c:v>70.7072</c:v>
                </c:pt>
                <c:pt idx="17">
                  <c:v>79.821799999999996</c:v>
                </c:pt>
                <c:pt idx="18">
                  <c:v>89.488799999999998</c:v>
                </c:pt>
                <c:pt idx="19">
                  <c:v>99.708200000000005</c:v>
                </c:pt>
                <c:pt idx="20">
                  <c:v>110.48</c:v>
                </c:pt>
                <c:pt idx="21">
                  <c:v>121.80419999999999</c:v>
                </c:pt>
                <c:pt idx="22">
                  <c:v>133.6808</c:v>
                </c:pt>
                <c:pt idx="23">
                  <c:v>146.10980000000001</c:v>
                </c:pt>
                <c:pt idx="24">
                  <c:v>159.09119999999999</c:v>
                </c:pt>
                <c:pt idx="25">
                  <c:v>172.625</c:v>
                </c:pt>
                <c:pt idx="26">
                  <c:v>186.71119999999999</c:v>
                </c:pt>
                <c:pt idx="27">
                  <c:v>201.34979999999999</c:v>
                </c:pt>
                <c:pt idx="28">
                  <c:v>216.54079999999999</c:v>
                </c:pt>
                <c:pt idx="29">
                  <c:v>232.2842</c:v>
                </c:pt>
                <c:pt idx="30">
                  <c:v>235.499168</c:v>
                </c:pt>
                <c:pt idx="31">
                  <c:v>238.736232</c:v>
                </c:pt>
                <c:pt idx="32">
                  <c:v>241.99539200000001</c:v>
                </c:pt>
                <c:pt idx="33">
                  <c:v>245.27664799999999</c:v>
                </c:pt>
                <c:pt idx="34">
                  <c:v>248.58</c:v>
                </c:pt>
                <c:pt idx="35">
                  <c:v>265.4282</c:v>
                </c:pt>
                <c:pt idx="36">
                  <c:v>282.8288</c:v>
                </c:pt>
                <c:pt idx="37">
                  <c:v>300.78179999999998</c:v>
                </c:pt>
                <c:pt idx="38">
                  <c:v>319.28719999999998</c:v>
                </c:pt>
              </c:numCache>
            </c:numRef>
          </c:yVal>
          <c:smooth val="1"/>
          <c:extLst>
            <c:ext xmlns:c16="http://schemas.microsoft.com/office/drawing/2014/chart" uri="{C3380CC4-5D6E-409C-BE32-E72D297353CC}">
              <c16:uniqueId val="{00000001-317D-400D-8A1F-7A726A158A87}"/>
            </c:ext>
          </c:extLst>
        </c:ser>
        <c:ser>
          <c:idx val="2"/>
          <c:order val="2"/>
          <c:tx>
            <c:strRef>
              <c:f>moteur!$D$1</c:f>
              <c:strCache>
                <c:ptCount val="1"/>
              </c:strCache>
            </c:strRef>
          </c:tx>
          <c:spPr>
            <a:ln w="25400" cap="rnd">
              <a:solidFill>
                <a:schemeClr val="tx1"/>
              </a:solidFill>
              <a:round/>
            </a:ln>
            <a:effectLst/>
          </c:spPr>
          <c:marker>
            <c:symbol val="none"/>
          </c:marker>
          <c:xVal>
            <c:numRef>
              <c:f>moteur!$A$2:$A$40</c:f>
              <c:numCache>
                <c:formatCode>0</c:formatCode>
                <c:ptCount val="39"/>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460</c:v>
                </c:pt>
                <c:pt idx="31">
                  <c:v>1470</c:v>
                </c:pt>
                <c:pt idx="32">
                  <c:v>1480</c:v>
                </c:pt>
                <c:pt idx="33">
                  <c:v>1490</c:v>
                </c:pt>
                <c:pt idx="34">
                  <c:v>1500</c:v>
                </c:pt>
                <c:pt idx="35">
                  <c:v>1550</c:v>
                </c:pt>
                <c:pt idx="36">
                  <c:v>1600</c:v>
                </c:pt>
                <c:pt idx="37">
                  <c:v>1650</c:v>
                </c:pt>
                <c:pt idx="38">
                  <c:v>1700</c:v>
                </c:pt>
              </c:numCache>
            </c:numRef>
          </c:xVal>
          <c:yVal>
            <c:numRef>
              <c:f>moteur!$D$2:$D$40</c:f>
              <c:numCache>
                <c:formatCode>General</c:formatCode>
                <c:ptCount val="39"/>
                <c:pt idx="6">
                  <c:v>518.8451144795788</c:v>
                </c:pt>
                <c:pt idx="7">
                  <c:v>444.72438383963902</c:v>
                </c:pt>
                <c:pt idx="8">
                  <c:v>389.1338358596841</c:v>
                </c:pt>
                <c:pt idx="9">
                  <c:v>345.8967429863859</c:v>
                </c:pt>
                <c:pt idx="10">
                  <c:v>311.30706868774729</c:v>
                </c:pt>
                <c:pt idx="11">
                  <c:v>283.00642607977028</c:v>
                </c:pt>
                <c:pt idx="12">
                  <c:v>259.4225572397894</c:v>
                </c:pt>
                <c:pt idx="13">
                  <c:v>239.46697591365177</c:v>
                </c:pt>
                <c:pt idx="14">
                  <c:v>222.36219191981951</c:v>
                </c:pt>
                <c:pt idx="15">
                  <c:v>207.53804579183154</c:v>
                </c:pt>
                <c:pt idx="16">
                  <c:v>194.56691792984205</c:v>
                </c:pt>
                <c:pt idx="17">
                  <c:v>183.1218051104396</c:v>
                </c:pt>
                <c:pt idx="18">
                  <c:v>172.94837149319295</c:v>
                </c:pt>
                <c:pt idx="19">
                  <c:v>163.84582562513015</c:v>
                </c:pt>
                <c:pt idx="20">
                  <c:v>155.65353434387364</c:v>
                </c:pt>
                <c:pt idx="21">
                  <c:v>148.24146127987967</c:v>
                </c:pt>
                <c:pt idx="22">
                  <c:v>141.50321303988514</c:v>
                </c:pt>
                <c:pt idx="23">
                  <c:v>135.35089942945535</c:v>
                </c:pt>
                <c:pt idx="24">
                  <c:v>129.7112786198947</c:v>
                </c:pt>
                <c:pt idx="25">
                  <c:v>124.52282747509891</c:v>
                </c:pt>
                <c:pt idx="26">
                  <c:v>119.73348795682588</c:v>
                </c:pt>
                <c:pt idx="27">
                  <c:v>115.29891432879528</c:v>
                </c:pt>
                <c:pt idx="28">
                  <c:v>111.18109595990975</c:v>
                </c:pt>
                <c:pt idx="29">
                  <c:v>107.34726506474045</c:v>
                </c:pt>
                <c:pt idx="30">
                  <c:v>106.61200982457098</c:v>
                </c:pt>
                <c:pt idx="31">
                  <c:v>105.88675805705689</c:v>
                </c:pt>
                <c:pt idx="32">
                  <c:v>105.17130698910383</c:v>
                </c:pt>
                <c:pt idx="33">
                  <c:v>104.46545929119036</c:v>
                </c:pt>
                <c:pt idx="34">
                  <c:v>103.76902289591577</c:v>
                </c:pt>
                <c:pt idx="35">
                  <c:v>100.42163506056364</c:v>
                </c:pt>
                <c:pt idx="36">
                  <c:v>97.283458964921024</c:v>
                </c:pt>
                <c:pt idx="37">
                  <c:v>94.335475359923407</c:v>
                </c:pt>
                <c:pt idx="38">
                  <c:v>91.560902555219798</c:v>
                </c:pt>
              </c:numCache>
            </c:numRef>
          </c:yVal>
          <c:smooth val="1"/>
          <c:extLst>
            <c:ext xmlns:c16="http://schemas.microsoft.com/office/drawing/2014/chart" uri="{C3380CC4-5D6E-409C-BE32-E72D297353CC}">
              <c16:uniqueId val="{00000002-317D-400D-8A1F-7A726A158A87}"/>
            </c:ext>
          </c:extLst>
        </c:ser>
        <c:dLbls>
          <c:showLegendKey val="0"/>
          <c:showVal val="0"/>
          <c:showCatName val="0"/>
          <c:showSerName val="0"/>
          <c:showPercent val="0"/>
          <c:showBubbleSize val="0"/>
        </c:dLbls>
        <c:axId val="-4243504"/>
        <c:axId val="-4239152"/>
      </c:scatterChart>
      <c:valAx>
        <c:axId val="-4243504"/>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fr-FR" sz="1400" b="1">
                    <a:solidFill>
                      <a:schemeClr val="tx1"/>
                    </a:solidFill>
                    <a:latin typeface="Arial" panose="020B0604020202020204" pitchFamily="34" charset="0"/>
                    <a:cs typeface="Arial" panose="020B0604020202020204" pitchFamily="34" charset="0"/>
                  </a:rPr>
                  <a:t>n (tr.min</a:t>
                </a:r>
                <a:r>
                  <a:rPr lang="fr-FR" sz="1400" b="1" baseline="30000">
                    <a:solidFill>
                      <a:schemeClr val="tx1"/>
                    </a:solidFill>
                    <a:latin typeface="Arial" panose="020B0604020202020204" pitchFamily="34" charset="0"/>
                    <a:cs typeface="Arial" panose="020B0604020202020204" pitchFamily="34" charset="0"/>
                  </a:rPr>
                  <a:t>-1</a:t>
                </a:r>
                <a:r>
                  <a:rPr lang="fr-FR" sz="1400" b="1">
                    <a:solidFill>
                      <a:schemeClr val="tx1"/>
                    </a:solidFill>
                    <a:latin typeface="Arial" panose="020B0604020202020204" pitchFamily="34" charset="0"/>
                    <a:cs typeface="Arial" panose="020B0604020202020204" pitchFamily="34" charset="0"/>
                  </a:rPr>
                  <a:t>)</a:t>
                </a:r>
              </a:p>
            </c:rich>
          </c:tx>
          <c:layout>
            <c:manualLayout>
              <c:xMode val="edge"/>
              <c:yMode val="edge"/>
              <c:x val="0.85647561400963645"/>
              <c:y val="0.89409863912996279"/>
            </c:manualLayout>
          </c:layout>
          <c:overlay val="0"/>
          <c:spPr>
            <a:solidFill>
              <a:schemeClr val="bg1"/>
            </a:solidFill>
            <a:ln>
              <a:noFill/>
            </a:ln>
            <a:effectLst/>
          </c:spPr>
        </c:title>
        <c:numFmt formatCode="0" sourceLinked="1"/>
        <c:majorTickMark val="out"/>
        <c:minorTickMark val="out"/>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fr-FR"/>
          </a:p>
        </c:txPr>
        <c:crossAx val="-4239152"/>
        <c:crosses val="autoZero"/>
        <c:crossBetween val="midCat"/>
        <c:minorUnit val="20"/>
      </c:valAx>
      <c:valAx>
        <c:axId val="-4239152"/>
        <c:scaling>
          <c:orientation val="minMax"/>
        </c:scaling>
        <c:delete val="0"/>
        <c:axPos val="l"/>
        <c:majorGridlines>
          <c:spPr>
            <a:ln w="9525" cap="flat" cmpd="sng" algn="ctr">
              <a:solidFill>
                <a:schemeClr val="tx1"/>
              </a:solidFill>
              <a:round/>
            </a:ln>
            <a:effectLst/>
          </c:spPr>
        </c:majorGridlines>
        <c:numFmt formatCode="General" sourceLinked="1"/>
        <c:majorTickMark val="out"/>
        <c:minorTickMark val="out"/>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fr-FR"/>
          </a:p>
        </c:txPr>
        <c:crossAx val="-424350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fr-FR"/>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6539</cdr:x>
      <cdr:y>0</cdr:y>
    </cdr:from>
    <cdr:to>
      <cdr:x>0.35076</cdr:x>
      <cdr:y>0.09608</cdr:y>
    </cdr:to>
    <cdr:sp macro="" textlink="">
      <cdr:nvSpPr>
        <cdr:cNvPr id="2" name="ZoneTexte 1">
          <a:extLst xmlns:a="http://schemas.openxmlformats.org/drawingml/2006/main">
            <a:ext uri="{FF2B5EF4-FFF2-40B4-BE49-F238E27FC236}">
              <a16:creationId xmlns:a16="http://schemas.microsoft.com/office/drawing/2014/main" id="{EB2B7E76-9571-4168-920A-1250F819A534}"/>
            </a:ext>
          </a:extLst>
        </cdr:cNvPr>
        <cdr:cNvSpPr txBox="1"/>
      </cdr:nvSpPr>
      <cdr:spPr>
        <a:xfrm xmlns:a="http://schemas.openxmlformats.org/drawingml/2006/main">
          <a:off x="413970" y="0"/>
          <a:ext cx="1806482" cy="376497"/>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square" lIns="0" tIns="0" rIns="0" bIns="0" rtlCol="0"/>
        <a:lstStyle xmlns:a="http://schemas.openxmlformats.org/drawingml/2006/main"/>
        <a:p xmlns:a="http://schemas.openxmlformats.org/drawingml/2006/main">
          <a:r>
            <a:rPr lang="fr-FR" sz="1100" b="1">
              <a:latin typeface="Arial" panose="020B0604020202020204" pitchFamily="34" charset="0"/>
              <a:cs typeface="Arial" panose="020B0604020202020204" pitchFamily="34" charset="0"/>
            </a:rPr>
            <a:t>hauteur </a:t>
          </a:r>
          <a:r>
            <a:rPr lang="fr-FR" sz="1200" b="1">
              <a:latin typeface="Arial" panose="020B0604020202020204" pitchFamily="34" charset="0"/>
              <a:cs typeface="Arial" panose="020B0604020202020204" pitchFamily="34" charset="0"/>
            </a:rPr>
            <a:t>manométrique</a:t>
          </a:r>
          <a:r>
            <a:rPr lang="fr-FR" sz="1100" b="1">
              <a:latin typeface="Arial" panose="020B0604020202020204" pitchFamily="34" charset="0"/>
              <a:cs typeface="Arial" panose="020B0604020202020204" pitchFamily="34" charset="0"/>
            </a:rPr>
            <a:t> totale en mètre</a:t>
          </a:r>
        </a:p>
      </cdr:txBody>
    </cdr:sp>
  </cdr:relSizeAnchor>
  <cdr:relSizeAnchor xmlns:cdr="http://schemas.openxmlformats.org/drawingml/2006/chartDrawing">
    <cdr:from>
      <cdr:x>0.82291</cdr:x>
      <cdr:y>0.35165</cdr:y>
    </cdr:from>
    <cdr:to>
      <cdr:x>0.98045</cdr:x>
      <cdr:y>0.42794</cdr:y>
    </cdr:to>
    <cdr:sp macro="" textlink="">
      <cdr:nvSpPr>
        <cdr:cNvPr id="3" name="ZoneTexte 2">
          <a:extLst xmlns:a="http://schemas.openxmlformats.org/drawingml/2006/main">
            <a:ext uri="{FF2B5EF4-FFF2-40B4-BE49-F238E27FC236}">
              <a16:creationId xmlns:a16="http://schemas.microsoft.com/office/drawing/2014/main" id="{7FC252B3-9CD2-4DC9-B47A-55792B3FF6FB}"/>
            </a:ext>
          </a:extLst>
        </cdr:cNvPr>
        <cdr:cNvSpPr txBox="1"/>
      </cdr:nvSpPr>
      <cdr:spPr>
        <a:xfrm xmlns:a="http://schemas.openxmlformats.org/drawingml/2006/main">
          <a:off x="5211369" y="1375514"/>
          <a:ext cx="997701" cy="298428"/>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r>
            <a:rPr lang="fr-FR" sz="1100">
              <a:latin typeface="Arial" panose="020B0604020202020204" pitchFamily="34" charset="0"/>
              <a:cs typeface="Arial" panose="020B0604020202020204" pitchFamily="34" charset="0"/>
            </a:rPr>
            <a:t>grande vitesse</a:t>
          </a:r>
        </a:p>
      </cdr:txBody>
    </cdr:sp>
  </cdr:relSizeAnchor>
  <cdr:relSizeAnchor xmlns:cdr="http://schemas.openxmlformats.org/drawingml/2006/chartDrawing">
    <cdr:from>
      <cdr:x>0.82432</cdr:x>
      <cdr:y>0.59079</cdr:y>
    </cdr:from>
    <cdr:to>
      <cdr:x>0.98744</cdr:x>
      <cdr:y>0.66359</cdr:y>
    </cdr:to>
    <cdr:sp macro="" textlink="">
      <cdr:nvSpPr>
        <cdr:cNvPr id="4" name="ZoneTexte 1">
          <a:extLst xmlns:a="http://schemas.openxmlformats.org/drawingml/2006/main">
            <a:ext uri="{FF2B5EF4-FFF2-40B4-BE49-F238E27FC236}">
              <a16:creationId xmlns:a16="http://schemas.microsoft.com/office/drawing/2014/main" id="{FA399CC1-B1BA-44E8-AC6B-44D42F3C82FC}"/>
            </a:ext>
          </a:extLst>
        </cdr:cNvPr>
        <cdr:cNvSpPr txBox="1"/>
      </cdr:nvSpPr>
      <cdr:spPr>
        <a:xfrm xmlns:a="http://schemas.openxmlformats.org/drawingml/2006/main">
          <a:off x="5220299" y="2310934"/>
          <a:ext cx="1033017" cy="284782"/>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1100">
              <a:latin typeface="Arial" panose="020B0604020202020204" pitchFamily="34" charset="0"/>
              <a:cs typeface="Arial" panose="020B0604020202020204" pitchFamily="34" charset="0"/>
            </a:rPr>
            <a:t>petite vitesse</a:t>
          </a:r>
        </a:p>
      </cdr:txBody>
    </cdr:sp>
  </cdr:relSizeAnchor>
  <cdr:relSizeAnchor xmlns:cdr="http://schemas.openxmlformats.org/drawingml/2006/chartDrawing">
    <cdr:from>
      <cdr:x>0.59164</cdr:x>
      <cdr:y>0.06886</cdr:y>
    </cdr:from>
    <cdr:to>
      <cdr:x>0.91363</cdr:x>
      <cdr:y>0.13223</cdr:y>
    </cdr:to>
    <cdr:sp macro="" textlink="">
      <cdr:nvSpPr>
        <cdr:cNvPr id="5" name="ZoneTexte 1">
          <a:extLst xmlns:a="http://schemas.openxmlformats.org/drawingml/2006/main">
            <a:ext uri="{FF2B5EF4-FFF2-40B4-BE49-F238E27FC236}">
              <a16:creationId xmlns:a16="http://schemas.microsoft.com/office/drawing/2014/main" id="{BFC253C9-EFC0-44C8-B9D8-6E1CFFAC43A9}"/>
            </a:ext>
          </a:extLst>
        </cdr:cNvPr>
        <cdr:cNvSpPr txBox="1"/>
      </cdr:nvSpPr>
      <cdr:spPr>
        <a:xfrm xmlns:a="http://schemas.openxmlformats.org/drawingml/2006/main">
          <a:off x="3745276" y="269845"/>
          <a:ext cx="2038304" cy="248315"/>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1100">
              <a:latin typeface="Arial" panose="020B0604020202020204" pitchFamily="34" charset="0"/>
              <a:cs typeface="Arial" panose="020B0604020202020204" pitchFamily="34" charset="0"/>
            </a:rPr>
            <a:t>circuit hydraulique de charge</a:t>
          </a:r>
        </a:p>
      </cdr:txBody>
    </cdr:sp>
  </cdr:relSizeAnchor>
</c:userShapes>
</file>

<file path=word/drawings/drawing2.xml><?xml version="1.0" encoding="utf-8"?>
<c:userShapes xmlns:c="http://schemas.openxmlformats.org/drawingml/2006/chart">
  <cdr:relSizeAnchor xmlns:cdr="http://schemas.openxmlformats.org/drawingml/2006/chartDrawing">
    <cdr:from>
      <cdr:x>0.10428</cdr:x>
      <cdr:y>0.03661</cdr:y>
    </cdr:from>
    <cdr:to>
      <cdr:x>0.27941</cdr:x>
      <cdr:y>0.10316</cdr:y>
    </cdr:to>
    <cdr:sp macro="" textlink="">
      <cdr:nvSpPr>
        <cdr:cNvPr id="2" name="ZoneTexte 1">
          <a:extLst xmlns:a="http://schemas.openxmlformats.org/drawingml/2006/main">
            <a:ext uri="{FF2B5EF4-FFF2-40B4-BE49-F238E27FC236}">
              <a16:creationId xmlns:a16="http://schemas.microsoft.com/office/drawing/2014/main" id="{64585E89-4B1B-4B3B-8449-90C52FAB24DE}"/>
            </a:ext>
          </a:extLst>
        </cdr:cNvPr>
        <cdr:cNvSpPr txBox="1"/>
      </cdr:nvSpPr>
      <cdr:spPr>
        <a:xfrm xmlns:a="http://schemas.openxmlformats.org/drawingml/2006/main">
          <a:off x="742950" y="209550"/>
          <a:ext cx="1247775"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07685</cdr:x>
      <cdr:y>0</cdr:y>
    </cdr:from>
    <cdr:to>
      <cdr:x>0.26459</cdr:x>
      <cdr:y>0.06934</cdr:y>
    </cdr:to>
    <cdr:sp macro="" textlink="">
      <cdr:nvSpPr>
        <cdr:cNvPr id="3" name="ZoneTexte 2">
          <a:extLst xmlns:a="http://schemas.openxmlformats.org/drawingml/2006/main">
            <a:ext uri="{FF2B5EF4-FFF2-40B4-BE49-F238E27FC236}">
              <a16:creationId xmlns:a16="http://schemas.microsoft.com/office/drawing/2014/main" id="{E0373B1A-9B8D-4CC2-9486-06A7483167AE}"/>
            </a:ext>
          </a:extLst>
        </cdr:cNvPr>
        <cdr:cNvSpPr txBox="1"/>
      </cdr:nvSpPr>
      <cdr:spPr>
        <a:xfrm xmlns:a="http://schemas.openxmlformats.org/drawingml/2006/main">
          <a:off x="497974" y="-97967"/>
          <a:ext cx="1216469" cy="325256"/>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l"/>
          <a:r>
            <a:rPr lang="fr-FR" sz="1400" b="1">
              <a:latin typeface="Arial" panose="020B0604020202020204" pitchFamily="34" charset="0"/>
              <a:cs typeface="Arial" panose="020B0604020202020204" pitchFamily="34" charset="0"/>
            </a:rPr>
            <a:t>couple (N.m)</a:t>
          </a:r>
        </a:p>
      </cdr:txBody>
    </cdr:sp>
  </cdr:relSizeAnchor>
  <cdr:relSizeAnchor xmlns:cdr="http://schemas.openxmlformats.org/drawingml/2006/chartDrawing">
    <cdr:from>
      <cdr:x>0.24423</cdr:x>
      <cdr:y>0.12978</cdr:y>
    </cdr:from>
    <cdr:to>
      <cdr:x>0.51843</cdr:x>
      <cdr:y>0.23358</cdr:y>
    </cdr:to>
    <cdr:sp macro="" textlink="">
      <cdr:nvSpPr>
        <cdr:cNvPr id="4" name="ZoneTexte 3">
          <a:extLst xmlns:a="http://schemas.openxmlformats.org/drawingml/2006/main">
            <a:ext uri="{FF2B5EF4-FFF2-40B4-BE49-F238E27FC236}">
              <a16:creationId xmlns:a16="http://schemas.microsoft.com/office/drawing/2014/main" id="{4EA7A221-00E7-4CEE-97DB-0E363609DBE4}"/>
            </a:ext>
          </a:extLst>
        </cdr:cNvPr>
        <cdr:cNvSpPr txBox="1"/>
      </cdr:nvSpPr>
      <cdr:spPr>
        <a:xfrm xmlns:a="http://schemas.openxmlformats.org/drawingml/2006/main">
          <a:off x="1582498" y="609671"/>
          <a:ext cx="1776719" cy="487609"/>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r>
            <a:rPr lang="fr-FR" sz="1200"/>
            <a:t>courbe de couple à puissance</a:t>
          </a:r>
        </a:p>
        <a:p xmlns:a="http://schemas.openxmlformats.org/drawingml/2006/main">
          <a:r>
            <a:rPr lang="fr-FR" sz="1200"/>
            <a:t>constante P = 16,3 KW</a:t>
          </a:r>
        </a:p>
      </cdr:txBody>
    </cdr:sp>
  </cdr:relSizeAnchor>
  <cdr:relSizeAnchor xmlns:cdr="http://schemas.openxmlformats.org/drawingml/2006/chartDrawing">
    <cdr:from>
      <cdr:x>0.14113</cdr:x>
      <cdr:y>0.81531</cdr:y>
    </cdr:from>
    <cdr:to>
      <cdr:x>0.30036</cdr:x>
      <cdr:y>0.8985</cdr:y>
    </cdr:to>
    <cdr:sp macro="" textlink="">
      <cdr:nvSpPr>
        <cdr:cNvPr id="5" name="ZoneTexte 4">
          <a:extLst xmlns:a="http://schemas.openxmlformats.org/drawingml/2006/main">
            <a:ext uri="{FF2B5EF4-FFF2-40B4-BE49-F238E27FC236}">
              <a16:creationId xmlns:a16="http://schemas.microsoft.com/office/drawing/2014/main" id="{01EC3C68-8A20-4F07-A624-BCB081746629}"/>
            </a:ext>
          </a:extLst>
        </cdr:cNvPr>
        <cdr:cNvSpPr txBox="1"/>
      </cdr:nvSpPr>
      <cdr:spPr>
        <a:xfrm xmlns:a="http://schemas.openxmlformats.org/drawingml/2006/main">
          <a:off x="1114426" y="4667250"/>
          <a:ext cx="1257300" cy="4762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13259</cdr:x>
      <cdr:y>0.81646</cdr:y>
    </cdr:from>
    <cdr:to>
      <cdr:x>0.27132</cdr:x>
      <cdr:y>0.89743</cdr:y>
    </cdr:to>
    <cdr:sp macro="" textlink="">
      <cdr:nvSpPr>
        <cdr:cNvPr id="6" name="ZoneTexte 5">
          <a:extLst xmlns:a="http://schemas.openxmlformats.org/drawingml/2006/main">
            <a:ext uri="{FF2B5EF4-FFF2-40B4-BE49-F238E27FC236}">
              <a16:creationId xmlns:a16="http://schemas.microsoft.com/office/drawing/2014/main" id="{6A83D85D-6D43-4452-A9AE-6C7385FE024C}"/>
            </a:ext>
          </a:extLst>
        </cdr:cNvPr>
        <cdr:cNvSpPr txBox="1"/>
      </cdr:nvSpPr>
      <cdr:spPr>
        <a:xfrm xmlns:a="http://schemas.openxmlformats.org/drawingml/2006/main">
          <a:off x="859627" y="3832398"/>
          <a:ext cx="899436" cy="380067"/>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lIns="0" tIns="0" rIns="0" bIns="0" rtlCol="0"/>
        <a:lstStyle xmlns:a="http://schemas.openxmlformats.org/drawingml/2006/main"/>
        <a:p xmlns:a="http://schemas.openxmlformats.org/drawingml/2006/main">
          <a:pPr algn="r"/>
          <a:r>
            <a:rPr lang="fr-FR" sz="1200"/>
            <a:t>couple</a:t>
          </a:r>
          <a:r>
            <a:rPr lang="fr-FR" sz="1200" baseline="0"/>
            <a:t> imposée</a:t>
          </a:r>
        </a:p>
        <a:p xmlns:a="http://schemas.openxmlformats.org/drawingml/2006/main">
          <a:pPr algn="r"/>
          <a:r>
            <a:rPr lang="fr-FR" sz="1200" baseline="0"/>
            <a:t>par la </a:t>
          </a:r>
          <a:r>
            <a:rPr lang="fr-FR" sz="1200"/>
            <a:t>charge </a:t>
          </a:r>
        </a:p>
      </cdr:txBody>
    </cdr: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24CC8-46A0-444A-A598-745DFD5475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7</Pages>
  <Words>2875</Words>
  <Characters>15813</Characters>
  <Application>Microsoft Office Word</Application>
  <DocSecurity>0</DocSecurity>
  <Lines>131</Lines>
  <Paragraphs>37</Paragraphs>
  <ScaleCrop>false</ScaleCrop>
  <HeadingPairs>
    <vt:vector size="2" baseType="variant">
      <vt:variant>
        <vt:lpstr>Titre</vt:lpstr>
      </vt:variant>
      <vt:variant>
        <vt:i4>1</vt:i4>
      </vt:variant>
    </vt:vector>
  </HeadingPairs>
  <TitlesOfParts>
    <vt:vector size="1" baseType="lpstr">
      <vt:lpstr>081215sujetE41_2016_Paris</vt:lpstr>
    </vt:vector>
  </TitlesOfParts>
  <Company>PERSO</Company>
  <LinksUpToDate>false</LinksUpToDate>
  <CharactersWithSpaces>18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81215sujetE41_2016_Paris</dc:title>
  <dc:subject/>
  <dc:creator>yann</dc:creator>
  <cp:keywords/>
  <dc:description/>
  <cp:lastModifiedBy>croseau</cp:lastModifiedBy>
  <cp:revision>13</cp:revision>
  <cp:lastPrinted>2019-01-30T10:53:00Z</cp:lastPrinted>
  <dcterms:created xsi:type="dcterms:W3CDTF">2019-01-18T07:35:00Z</dcterms:created>
  <dcterms:modified xsi:type="dcterms:W3CDTF">2019-01-30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2-03T00:00:00Z</vt:filetime>
  </property>
  <property fmtid="{D5CDD505-2E9C-101B-9397-08002B2CF9AE}" pid="3" name="Creator">
    <vt:lpwstr>PDFCreator Version 1.2.3</vt:lpwstr>
  </property>
  <property fmtid="{D5CDD505-2E9C-101B-9397-08002B2CF9AE}" pid="4" name="LastSaved">
    <vt:filetime>2016-06-17T00:00:00Z</vt:filetime>
  </property>
</Properties>
</file>